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wmf" ContentType="image/x-wmf"/>
  <Default Extension="rels" ContentType="application/vnd.openxmlformats-package.relationships+xml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  <Override PartName="/ppt/charts/style5.xml" ContentType="application/vnd.ms-office.chartstyle+xml"/>
  <Override PartName="/ppt/charts/colors5.xml" ContentType="application/vnd.ms-office.chartcolorstyle+xml"/>
  <Override PartName="/ppt/charts/style6.xml" ContentType="application/vnd.ms-office.chartstyle+xml"/>
  <Override PartName="/ppt/charts/colors6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3" r:id="rId3"/>
    <p:sldId id="257" r:id="rId4"/>
    <p:sldId id="258" r:id="rId5"/>
    <p:sldId id="280" r:id="rId6"/>
    <p:sldId id="276" r:id="rId7"/>
    <p:sldId id="262" r:id="rId8"/>
    <p:sldId id="264" r:id="rId9"/>
    <p:sldId id="265" r:id="rId10"/>
    <p:sldId id="281" r:id="rId11"/>
    <p:sldId id="266" r:id="rId12"/>
    <p:sldId id="267" r:id="rId13"/>
    <p:sldId id="278" r:id="rId14"/>
    <p:sldId id="277" r:id="rId15"/>
    <p:sldId id="270" r:id="rId16"/>
    <p:sldId id="272" r:id="rId17"/>
    <p:sldId id="273" r:id="rId18"/>
    <p:sldId id="275" r:id="rId19"/>
    <p:sldId id="274" r:id="rId20"/>
    <p:sldId id="28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bmoss\Documents\Research\Agricultural%20Policy\Macroeconomics%202015\MooseJaw2015.xlsx" TargetMode="External"/><Relationship Id="rId2" Type="http://schemas.microsoft.com/office/2011/relationships/chartStyle" Target="style1.xml"/><Relationship Id="rId3" Type="http://schemas.microsoft.com/office/2011/relationships/chartColorStyle" Target="colors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Applications:Microsoft%20Office%202011:Office:Add-Ins:Solver.xlam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bmoss\Documents\Research\Agricultural%20Policy\Macroeconomics%202015\MooseJaw2015.xlsx" TargetMode="External"/><Relationship Id="rId2" Type="http://schemas.microsoft.com/office/2011/relationships/chartStyle" Target="style5.xml"/><Relationship Id="rId3" Type="http://schemas.microsoft.com/office/2011/relationships/chartColorStyle" Target="colors5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cbmoss\Documents\Research\Agricultural%20Policy\Macroeconomics%202015\MooseJaw2015.xlsx" TargetMode="External"/><Relationship Id="rId2" Type="http://schemas.microsoft.com/office/2011/relationships/chartStyle" Target="style6.xml"/><Relationship Id="rId3" Type="http://schemas.microsoft.com/office/2011/relationships/chartColorStyle" Target="colors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1"/>
          <c:order val="1"/>
          <c:tx>
            <c:strRef>
              <c:f>Sheet3!$C$2</c:f>
              <c:strCache>
                <c:ptCount val="1"/>
                <c:pt idx="0">
                  <c:v>Bond Rate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Sheet3!$A$3:$A$139</c:f>
              <c:numCache>
                <c:formatCode>0.00</c:formatCode>
                <c:ptCount val="137"/>
                <c:pt idx="0">
                  <c:v>1981.125</c:v>
                </c:pt>
                <c:pt idx="1">
                  <c:v>1981.375</c:v>
                </c:pt>
                <c:pt idx="2">
                  <c:v>1981.625</c:v>
                </c:pt>
                <c:pt idx="3">
                  <c:v>1981.875</c:v>
                </c:pt>
                <c:pt idx="4">
                  <c:v>1982.125</c:v>
                </c:pt>
                <c:pt idx="5">
                  <c:v>1982.375</c:v>
                </c:pt>
                <c:pt idx="6">
                  <c:v>1982.625</c:v>
                </c:pt>
                <c:pt idx="7">
                  <c:v>1982.875</c:v>
                </c:pt>
                <c:pt idx="8">
                  <c:v>1983.125</c:v>
                </c:pt>
                <c:pt idx="9">
                  <c:v>1983.375</c:v>
                </c:pt>
                <c:pt idx="10">
                  <c:v>1983.625</c:v>
                </c:pt>
                <c:pt idx="11">
                  <c:v>1983.875</c:v>
                </c:pt>
                <c:pt idx="12">
                  <c:v>1984.125</c:v>
                </c:pt>
                <c:pt idx="13">
                  <c:v>1984.375</c:v>
                </c:pt>
                <c:pt idx="14">
                  <c:v>1984.625</c:v>
                </c:pt>
                <c:pt idx="15">
                  <c:v>1984.875</c:v>
                </c:pt>
                <c:pt idx="16">
                  <c:v>1985.125</c:v>
                </c:pt>
                <c:pt idx="17">
                  <c:v>1985.375</c:v>
                </c:pt>
                <c:pt idx="18">
                  <c:v>1985.625</c:v>
                </c:pt>
                <c:pt idx="19">
                  <c:v>1985.875</c:v>
                </c:pt>
                <c:pt idx="20">
                  <c:v>1986.125</c:v>
                </c:pt>
                <c:pt idx="21">
                  <c:v>1986.375</c:v>
                </c:pt>
                <c:pt idx="22">
                  <c:v>1986.625</c:v>
                </c:pt>
                <c:pt idx="23">
                  <c:v>1986.875</c:v>
                </c:pt>
                <c:pt idx="24">
                  <c:v>1987.125</c:v>
                </c:pt>
                <c:pt idx="25">
                  <c:v>1987.375</c:v>
                </c:pt>
                <c:pt idx="26">
                  <c:v>1987.625</c:v>
                </c:pt>
                <c:pt idx="27">
                  <c:v>1987.875</c:v>
                </c:pt>
                <c:pt idx="28">
                  <c:v>1988.125</c:v>
                </c:pt>
                <c:pt idx="29">
                  <c:v>1988.375</c:v>
                </c:pt>
                <c:pt idx="30">
                  <c:v>1988.625</c:v>
                </c:pt>
                <c:pt idx="31">
                  <c:v>1988.875</c:v>
                </c:pt>
                <c:pt idx="32">
                  <c:v>1989.125</c:v>
                </c:pt>
                <c:pt idx="33">
                  <c:v>1989.375</c:v>
                </c:pt>
                <c:pt idx="34">
                  <c:v>1989.625</c:v>
                </c:pt>
                <c:pt idx="35">
                  <c:v>1989.875</c:v>
                </c:pt>
                <c:pt idx="36">
                  <c:v>1990.125</c:v>
                </c:pt>
                <c:pt idx="37">
                  <c:v>1990.375</c:v>
                </c:pt>
                <c:pt idx="38">
                  <c:v>1990.625</c:v>
                </c:pt>
                <c:pt idx="39">
                  <c:v>1990.875</c:v>
                </c:pt>
                <c:pt idx="40">
                  <c:v>1991.125</c:v>
                </c:pt>
                <c:pt idx="41">
                  <c:v>1991.375</c:v>
                </c:pt>
                <c:pt idx="42">
                  <c:v>1991.625</c:v>
                </c:pt>
                <c:pt idx="43">
                  <c:v>1991.875</c:v>
                </c:pt>
                <c:pt idx="44">
                  <c:v>1992.125</c:v>
                </c:pt>
                <c:pt idx="45">
                  <c:v>1992.375</c:v>
                </c:pt>
                <c:pt idx="46">
                  <c:v>1992.625</c:v>
                </c:pt>
                <c:pt idx="47">
                  <c:v>1992.875</c:v>
                </c:pt>
                <c:pt idx="48">
                  <c:v>1993.125</c:v>
                </c:pt>
                <c:pt idx="49">
                  <c:v>1993.375</c:v>
                </c:pt>
                <c:pt idx="50">
                  <c:v>1993.625</c:v>
                </c:pt>
                <c:pt idx="51">
                  <c:v>1993.875</c:v>
                </c:pt>
                <c:pt idx="52">
                  <c:v>1994.125</c:v>
                </c:pt>
                <c:pt idx="53">
                  <c:v>1994.375</c:v>
                </c:pt>
                <c:pt idx="54">
                  <c:v>1994.625</c:v>
                </c:pt>
                <c:pt idx="55">
                  <c:v>1994.875</c:v>
                </c:pt>
                <c:pt idx="56">
                  <c:v>1995.125</c:v>
                </c:pt>
                <c:pt idx="57">
                  <c:v>1995.375</c:v>
                </c:pt>
                <c:pt idx="58">
                  <c:v>1995.625</c:v>
                </c:pt>
                <c:pt idx="59">
                  <c:v>1995.875</c:v>
                </c:pt>
                <c:pt idx="60">
                  <c:v>1996.125</c:v>
                </c:pt>
                <c:pt idx="61">
                  <c:v>1996.375</c:v>
                </c:pt>
                <c:pt idx="62">
                  <c:v>1996.625</c:v>
                </c:pt>
                <c:pt idx="63">
                  <c:v>1996.875</c:v>
                </c:pt>
                <c:pt idx="64">
                  <c:v>1997.125</c:v>
                </c:pt>
                <c:pt idx="65">
                  <c:v>1997.375</c:v>
                </c:pt>
                <c:pt idx="66">
                  <c:v>1997.625</c:v>
                </c:pt>
                <c:pt idx="67">
                  <c:v>1997.875</c:v>
                </c:pt>
                <c:pt idx="68">
                  <c:v>1998.125</c:v>
                </c:pt>
                <c:pt idx="69">
                  <c:v>1998.375</c:v>
                </c:pt>
                <c:pt idx="70">
                  <c:v>1998.625</c:v>
                </c:pt>
                <c:pt idx="71">
                  <c:v>1998.875</c:v>
                </c:pt>
                <c:pt idx="72">
                  <c:v>1999.125</c:v>
                </c:pt>
                <c:pt idx="73">
                  <c:v>1999.375</c:v>
                </c:pt>
                <c:pt idx="74">
                  <c:v>1999.625</c:v>
                </c:pt>
                <c:pt idx="75">
                  <c:v>1999.875</c:v>
                </c:pt>
                <c:pt idx="76">
                  <c:v>2000.125</c:v>
                </c:pt>
                <c:pt idx="77">
                  <c:v>2000.375</c:v>
                </c:pt>
                <c:pt idx="78">
                  <c:v>2000.625</c:v>
                </c:pt>
                <c:pt idx="79">
                  <c:v>2000.875</c:v>
                </c:pt>
                <c:pt idx="80">
                  <c:v>2001.125</c:v>
                </c:pt>
                <c:pt idx="81">
                  <c:v>2001.375</c:v>
                </c:pt>
                <c:pt idx="82">
                  <c:v>2001.625</c:v>
                </c:pt>
                <c:pt idx="83">
                  <c:v>2001.875</c:v>
                </c:pt>
                <c:pt idx="84">
                  <c:v>2002.125</c:v>
                </c:pt>
                <c:pt idx="85">
                  <c:v>2002.375</c:v>
                </c:pt>
                <c:pt idx="86">
                  <c:v>2002.625</c:v>
                </c:pt>
                <c:pt idx="87">
                  <c:v>2002.875</c:v>
                </c:pt>
                <c:pt idx="88">
                  <c:v>2003.125</c:v>
                </c:pt>
                <c:pt idx="89">
                  <c:v>2003.375</c:v>
                </c:pt>
                <c:pt idx="90">
                  <c:v>2003.625</c:v>
                </c:pt>
                <c:pt idx="91">
                  <c:v>2003.875</c:v>
                </c:pt>
                <c:pt idx="92">
                  <c:v>2004.125</c:v>
                </c:pt>
                <c:pt idx="93">
                  <c:v>2004.375</c:v>
                </c:pt>
                <c:pt idx="94">
                  <c:v>2004.625</c:v>
                </c:pt>
                <c:pt idx="95">
                  <c:v>2004.875</c:v>
                </c:pt>
                <c:pt idx="96">
                  <c:v>2005.125</c:v>
                </c:pt>
                <c:pt idx="97">
                  <c:v>2005.375</c:v>
                </c:pt>
                <c:pt idx="98">
                  <c:v>2005.625</c:v>
                </c:pt>
                <c:pt idx="99">
                  <c:v>2005.875</c:v>
                </c:pt>
                <c:pt idx="100">
                  <c:v>2006.125</c:v>
                </c:pt>
                <c:pt idx="101">
                  <c:v>2006.375</c:v>
                </c:pt>
                <c:pt idx="102">
                  <c:v>2006.625</c:v>
                </c:pt>
                <c:pt idx="103">
                  <c:v>2006.875</c:v>
                </c:pt>
                <c:pt idx="104">
                  <c:v>2007.125</c:v>
                </c:pt>
                <c:pt idx="105">
                  <c:v>2007.375</c:v>
                </c:pt>
                <c:pt idx="106">
                  <c:v>2007.625</c:v>
                </c:pt>
                <c:pt idx="107">
                  <c:v>2007.875</c:v>
                </c:pt>
                <c:pt idx="108">
                  <c:v>2008.125</c:v>
                </c:pt>
                <c:pt idx="109">
                  <c:v>2008.375</c:v>
                </c:pt>
                <c:pt idx="110">
                  <c:v>2008.625</c:v>
                </c:pt>
                <c:pt idx="111">
                  <c:v>2008.875</c:v>
                </c:pt>
                <c:pt idx="112">
                  <c:v>2009.125</c:v>
                </c:pt>
                <c:pt idx="113">
                  <c:v>2009.375</c:v>
                </c:pt>
                <c:pt idx="114">
                  <c:v>2009.625</c:v>
                </c:pt>
                <c:pt idx="115">
                  <c:v>2009.875</c:v>
                </c:pt>
                <c:pt idx="116">
                  <c:v>2010.125</c:v>
                </c:pt>
                <c:pt idx="117">
                  <c:v>2010.375</c:v>
                </c:pt>
                <c:pt idx="118">
                  <c:v>2010.625</c:v>
                </c:pt>
                <c:pt idx="119">
                  <c:v>2010.875</c:v>
                </c:pt>
                <c:pt idx="120">
                  <c:v>2011.125</c:v>
                </c:pt>
                <c:pt idx="121">
                  <c:v>2011.375</c:v>
                </c:pt>
                <c:pt idx="122">
                  <c:v>2011.625</c:v>
                </c:pt>
                <c:pt idx="123">
                  <c:v>2011.875</c:v>
                </c:pt>
                <c:pt idx="124">
                  <c:v>2012.125</c:v>
                </c:pt>
                <c:pt idx="125">
                  <c:v>2012.375</c:v>
                </c:pt>
                <c:pt idx="126">
                  <c:v>2012.625</c:v>
                </c:pt>
                <c:pt idx="127">
                  <c:v>2012.875</c:v>
                </c:pt>
                <c:pt idx="128">
                  <c:v>2013.125</c:v>
                </c:pt>
                <c:pt idx="129">
                  <c:v>2013.375</c:v>
                </c:pt>
                <c:pt idx="130">
                  <c:v>2013.625</c:v>
                </c:pt>
                <c:pt idx="131">
                  <c:v>2013.875</c:v>
                </c:pt>
                <c:pt idx="132">
                  <c:v>2014.125</c:v>
                </c:pt>
                <c:pt idx="133">
                  <c:v>2014.375</c:v>
                </c:pt>
                <c:pt idx="134">
                  <c:v>2014.625</c:v>
                </c:pt>
                <c:pt idx="135">
                  <c:v>2014.875</c:v>
                </c:pt>
                <c:pt idx="136">
                  <c:v>2015.125</c:v>
                </c:pt>
              </c:numCache>
            </c:numRef>
          </c:xVal>
          <c:yVal>
            <c:numRef>
              <c:f>Sheet3!$C$3:$C$139</c:f>
              <c:numCache>
                <c:formatCode>0.00</c:formatCode>
                <c:ptCount val="137"/>
                <c:pt idx="0">
                  <c:v>13.16333333333333</c:v>
                </c:pt>
                <c:pt idx="1">
                  <c:v>13.98333333333333</c:v>
                </c:pt>
                <c:pt idx="2">
                  <c:v>14.92</c:v>
                </c:pt>
                <c:pt idx="3">
                  <c:v>14.61666666666667</c:v>
                </c:pt>
                <c:pt idx="4">
                  <c:v>15.01</c:v>
                </c:pt>
                <c:pt idx="5">
                  <c:v>14.51</c:v>
                </c:pt>
                <c:pt idx="6">
                  <c:v>13.75333333333333</c:v>
                </c:pt>
                <c:pt idx="7">
                  <c:v>11.87666666666667</c:v>
                </c:pt>
                <c:pt idx="8">
                  <c:v>11.84333333333333</c:v>
                </c:pt>
                <c:pt idx="9">
                  <c:v>11.57</c:v>
                </c:pt>
                <c:pt idx="10">
                  <c:v>12.34333333333333</c:v>
                </c:pt>
                <c:pt idx="11">
                  <c:v>12.41</c:v>
                </c:pt>
                <c:pt idx="12">
                  <c:v>12.28333333333333</c:v>
                </c:pt>
                <c:pt idx="13">
                  <c:v>13.21333333333333</c:v>
                </c:pt>
                <c:pt idx="14">
                  <c:v>12.99</c:v>
                </c:pt>
                <c:pt idx="15">
                  <c:v>12.35</c:v>
                </c:pt>
                <c:pt idx="16">
                  <c:v>12.25666666666667</c:v>
                </c:pt>
                <c:pt idx="17">
                  <c:v>11.63</c:v>
                </c:pt>
                <c:pt idx="18">
                  <c:v>11.03</c:v>
                </c:pt>
                <c:pt idx="19">
                  <c:v>10.57666666666667</c:v>
                </c:pt>
                <c:pt idx="20">
                  <c:v>9.573333333333332</c:v>
                </c:pt>
                <c:pt idx="21">
                  <c:v>9.003333333333332</c:v>
                </c:pt>
                <c:pt idx="22">
                  <c:v>8.83</c:v>
                </c:pt>
                <c:pt idx="23">
                  <c:v>8.67666666666667</c:v>
                </c:pt>
                <c:pt idx="24">
                  <c:v>8.36666666666667</c:v>
                </c:pt>
                <c:pt idx="25">
                  <c:v>9.16666666666667</c:v>
                </c:pt>
                <c:pt idx="26">
                  <c:v>9.75666666666667</c:v>
                </c:pt>
                <c:pt idx="27">
                  <c:v>10.21333333333333</c:v>
                </c:pt>
                <c:pt idx="28">
                  <c:v>9.55666666666667</c:v>
                </c:pt>
                <c:pt idx="29">
                  <c:v>9.81</c:v>
                </c:pt>
                <c:pt idx="30">
                  <c:v>9.963333333333334</c:v>
                </c:pt>
                <c:pt idx="31">
                  <c:v>9.51</c:v>
                </c:pt>
                <c:pt idx="32">
                  <c:v>9.68666666666667</c:v>
                </c:pt>
                <c:pt idx="33">
                  <c:v>9.48666666666667</c:v>
                </c:pt>
                <c:pt idx="34">
                  <c:v>8.96666666666667</c:v>
                </c:pt>
                <c:pt idx="35">
                  <c:v>8.89</c:v>
                </c:pt>
                <c:pt idx="36">
                  <c:v>9.193333333333333</c:v>
                </c:pt>
                <c:pt idx="37">
                  <c:v>9.39666666666667</c:v>
                </c:pt>
                <c:pt idx="38">
                  <c:v>9.403333333333334</c:v>
                </c:pt>
                <c:pt idx="39">
                  <c:v>9.293333333333333</c:v>
                </c:pt>
                <c:pt idx="40">
                  <c:v>8.933333333333331</c:v>
                </c:pt>
                <c:pt idx="41">
                  <c:v>8.910000000000001</c:v>
                </c:pt>
                <c:pt idx="42">
                  <c:v>8.78666666666667</c:v>
                </c:pt>
                <c:pt idx="43">
                  <c:v>8.44666666666667</c:v>
                </c:pt>
                <c:pt idx="44">
                  <c:v>8.280000000000001</c:v>
                </c:pt>
                <c:pt idx="45">
                  <c:v>8.27666666666667</c:v>
                </c:pt>
                <c:pt idx="46">
                  <c:v>7.98</c:v>
                </c:pt>
                <c:pt idx="47">
                  <c:v>8.023333333333333</c:v>
                </c:pt>
                <c:pt idx="48">
                  <c:v>7.733333333333338</c:v>
                </c:pt>
                <c:pt idx="49">
                  <c:v>7.406666666666668</c:v>
                </c:pt>
                <c:pt idx="50">
                  <c:v>6.893333333333337</c:v>
                </c:pt>
                <c:pt idx="51">
                  <c:v>6.843333333333337</c:v>
                </c:pt>
                <c:pt idx="52">
                  <c:v>7.159999999999997</c:v>
                </c:pt>
                <c:pt idx="53">
                  <c:v>7.946666666666668</c:v>
                </c:pt>
                <c:pt idx="54">
                  <c:v>8.173333333333333</c:v>
                </c:pt>
                <c:pt idx="55">
                  <c:v>8.57</c:v>
                </c:pt>
                <c:pt idx="56">
                  <c:v>8.280000000000001</c:v>
                </c:pt>
                <c:pt idx="57">
                  <c:v>7.659999999999996</c:v>
                </c:pt>
                <c:pt idx="58">
                  <c:v>7.43333333333334</c:v>
                </c:pt>
                <c:pt idx="59">
                  <c:v>6.986666666666668</c:v>
                </c:pt>
                <c:pt idx="60">
                  <c:v>7.05</c:v>
                </c:pt>
                <c:pt idx="61">
                  <c:v>7.609999999999998</c:v>
                </c:pt>
                <c:pt idx="62">
                  <c:v>7.59</c:v>
                </c:pt>
                <c:pt idx="63">
                  <c:v>7.23</c:v>
                </c:pt>
                <c:pt idx="64">
                  <c:v>7.426666666666667</c:v>
                </c:pt>
                <c:pt idx="65">
                  <c:v>7.573333333333337</c:v>
                </c:pt>
                <c:pt idx="66">
                  <c:v>7.169999999999995</c:v>
                </c:pt>
                <c:pt idx="67">
                  <c:v>6.876666666666668</c:v>
                </c:pt>
                <c:pt idx="68">
                  <c:v>6.666666666666667</c:v>
                </c:pt>
                <c:pt idx="69">
                  <c:v>6.636666666666667</c:v>
                </c:pt>
                <c:pt idx="70">
                  <c:v>6.49</c:v>
                </c:pt>
                <c:pt idx="71">
                  <c:v>6.333333333333333</c:v>
                </c:pt>
                <c:pt idx="72">
                  <c:v>6.420000000000001</c:v>
                </c:pt>
                <c:pt idx="73">
                  <c:v>6.93333333333334</c:v>
                </c:pt>
                <c:pt idx="74">
                  <c:v>7.326666666666667</c:v>
                </c:pt>
                <c:pt idx="75">
                  <c:v>7.486666666666668</c:v>
                </c:pt>
                <c:pt idx="76">
                  <c:v>7.713333333333337</c:v>
                </c:pt>
                <c:pt idx="77">
                  <c:v>7.766666666666666</c:v>
                </c:pt>
                <c:pt idx="78">
                  <c:v>7.606666666666667</c:v>
                </c:pt>
                <c:pt idx="79">
                  <c:v>7.403333333333337</c:v>
                </c:pt>
                <c:pt idx="80">
                  <c:v>7.076666666666667</c:v>
                </c:pt>
                <c:pt idx="81">
                  <c:v>7.223333333333337</c:v>
                </c:pt>
                <c:pt idx="82">
                  <c:v>7.106666666666667</c:v>
                </c:pt>
                <c:pt idx="83">
                  <c:v>6.923333333333333</c:v>
                </c:pt>
                <c:pt idx="84">
                  <c:v>6.623333333333332</c:v>
                </c:pt>
                <c:pt idx="85">
                  <c:v>6.713333333333337</c:v>
                </c:pt>
                <c:pt idx="86">
                  <c:v>6.35</c:v>
                </c:pt>
                <c:pt idx="87">
                  <c:v>6.28</c:v>
                </c:pt>
                <c:pt idx="88">
                  <c:v>6.003333333333337</c:v>
                </c:pt>
                <c:pt idx="89">
                  <c:v>5.31</c:v>
                </c:pt>
                <c:pt idx="90">
                  <c:v>5.696666666666666</c:v>
                </c:pt>
                <c:pt idx="91">
                  <c:v>5.656666666666667</c:v>
                </c:pt>
                <c:pt idx="92">
                  <c:v>5.456666666666666</c:v>
                </c:pt>
                <c:pt idx="93">
                  <c:v>5.926666666666667</c:v>
                </c:pt>
                <c:pt idx="94">
                  <c:v>5.643333333333336</c:v>
                </c:pt>
                <c:pt idx="95">
                  <c:v>5.486666666666668</c:v>
                </c:pt>
                <c:pt idx="96">
                  <c:v>5.319999999999998</c:v>
                </c:pt>
                <c:pt idx="97">
                  <c:v>5.146666666666667</c:v>
                </c:pt>
                <c:pt idx="98">
                  <c:v>5.093333333333333</c:v>
                </c:pt>
                <c:pt idx="99">
                  <c:v>5.38</c:v>
                </c:pt>
                <c:pt idx="100">
                  <c:v>5.39</c:v>
                </c:pt>
                <c:pt idx="101">
                  <c:v>5.893333333333337</c:v>
                </c:pt>
                <c:pt idx="102">
                  <c:v>5.68</c:v>
                </c:pt>
                <c:pt idx="103">
                  <c:v>5.386666666666667</c:v>
                </c:pt>
                <c:pt idx="104">
                  <c:v>5.363333333333333</c:v>
                </c:pt>
                <c:pt idx="105">
                  <c:v>5.576666666666667</c:v>
                </c:pt>
                <c:pt idx="106">
                  <c:v>5.753333333333333</c:v>
                </c:pt>
                <c:pt idx="107">
                  <c:v>5.530000000000001</c:v>
                </c:pt>
                <c:pt idx="108">
                  <c:v>5.456666666666666</c:v>
                </c:pt>
                <c:pt idx="109">
                  <c:v>5.6</c:v>
                </c:pt>
                <c:pt idx="110">
                  <c:v>5.653333333333333</c:v>
                </c:pt>
                <c:pt idx="111">
                  <c:v>5.816666666666666</c:v>
                </c:pt>
                <c:pt idx="112">
                  <c:v>5.273333333333338</c:v>
                </c:pt>
                <c:pt idx="113">
                  <c:v>5.513333333333333</c:v>
                </c:pt>
                <c:pt idx="114">
                  <c:v>5.266666666666667</c:v>
                </c:pt>
                <c:pt idx="115">
                  <c:v>5.2</c:v>
                </c:pt>
                <c:pt idx="116">
                  <c:v>5.293333333333333</c:v>
                </c:pt>
                <c:pt idx="117">
                  <c:v>5.043333333333333</c:v>
                </c:pt>
                <c:pt idx="118">
                  <c:v>4.580000000000001</c:v>
                </c:pt>
                <c:pt idx="119">
                  <c:v>4.856666666666667</c:v>
                </c:pt>
                <c:pt idx="120">
                  <c:v>5.13</c:v>
                </c:pt>
                <c:pt idx="121">
                  <c:v>5.036666666666667</c:v>
                </c:pt>
                <c:pt idx="122">
                  <c:v>4.463333333333337</c:v>
                </c:pt>
                <c:pt idx="123">
                  <c:v>3.926666666666666</c:v>
                </c:pt>
                <c:pt idx="124">
                  <c:v>3.896666666666666</c:v>
                </c:pt>
                <c:pt idx="125">
                  <c:v>3.8</c:v>
                </c:pt>
                <c:pt idx="126">
                  <c:v>3.456666666666667</c:v>
                </c:pt>
                <c:pt idx="127">
                  <c:v>3.54</c:v>
                </c:pt>
                <c:pt idx="128">
                  <c:v>3.876666666666666</c:v>
                </c:pt>
                <c:pt idx="129">
                  <c:v>3.963333333333334</c:v>
                </c:pt>
                <c:pt idx="130">
                  <c:v>4.506666666666667</c:v>
                </c:pt>
                <c:pt idx="131">
                  <c:v>4.593333333333337</c:v>
                </c:pt>
                <c:pt idx="132">
                  <c:v>4.44</c:v>
                </c:pt>
                <c:pt idx="133">
                  <c:v>4.216666666666667</c:v>
                </c:pt>
                <c:pt idx="134">
                  <c:v>4.116666666666667</c:v>
                </c:pt>
                <c:pt idx="135">
                  <c:v>3.876666666666666</c:v>
                </c:pt>
                <c:pt idx="136">
                  <c:v>3.5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7443688"/>
        <c:axId val="-2147452104"/>
      </c:scatterChart>
      <c:scatterChart>
        <c:scatterStyle val="lineMarker"/>
        <c:varyColors val="0"/>
        <c:ser>
          <c:idx val="0"/>
          <c:order val="0"/>
          <c:tx>
            <c:strRef>
              <c:f>Sheet3!$B$2</c:f>
              <c:strCache>
                <c:ptCount val="1"/>
                <c:pt idx="0">
                  <c:v>Monetary Base</c:v>
                </c:pt>
              </c:strCache>
            </c:strRef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Sheet3!$A$3:$A$139</c:f>
              <c:numCache>
                <c:formatCode>0.00</c:formatCode>
                <c:ptCount val="137"/>
                <c:pt idx="0">
                  <c:v>1981.125</c:v>
                </c:pt>
                <c:pt idx="1">
                  <c:v>1981.375</c:v>
                </c:pt>
                <c:pt idx="2">
                  <c:v>1981.625</c:v>
                </c:pt>
                <c:pt idx="3">
                  <c:v>1981.875</c:v>
                </c:pt>
                <c:pt idx="4">
                  <c:v>1982.125</c:v>
                </c:pt>
                <c:pt idx="5">
                  <c:v>1982.375</c:v>
                </c:pt>
                <c:pt idx="6">
                  <c:v>1982.625</c:v>
                </c:pt>
                <c:pt idx="7">
                  <c:v>1982.875</c:v>
                </c:pt>
                <c:pt idx="8">
                  <c:v>1983.125</c:v>
                </c:pt>
                <c:pt idx="9">
                  <c:v>1983.375</c:v>
                </c:pt>
                <c:pt idx="10">
                  <c:v>1983.625</c:v>
                </c:pt>
                <c:pt idx="11">
                  <c:v>1983.875</c:v>
                </c:pt>
                <c:pt idx="12">
                  <c:v>1984.125</c:v>
                </c:pt>
                <c:pt idx="13">
                  <c:v>1984.375</c:v>
                </c:pt>
                <c:pt idx="14">
                  <c:v>1984.625</c:v>
                </c:pt>
                <c:pt idx="15">
                  <c:v>1984.875</c:v>
                </c:pt>
                <c:pt idx="16">
                  <c:v>1985.125</c:v>
                </c:pt>
                <c:pt idx="17">
                  <c:v>1985.375</c:v>
                </c:pt>
                <c:pt idx="18">
                  <c:v>1985.625</c:v>
                </c:pt>
                <c:pt idx="19">
                  <c:v>1985.875</c:v>
                </c:pt>
                <c:pt idx="20">
                  <c:v>1986.125</c:v>
                </c:pt>
                <c:pt idx="21">
                  <c:v>1986.375</c:v>
                </c:pt>
                <c:pt idx="22">
                  <c:v>1986.625</c:v>
                </c:pt>
                <c:pt idx="23">
                  <c:v>1986.875</c:v>
                </c:pt>
                <c:pt idx="24">
                  <c:v>1987.125</c:v>
                </c:pt>
                <c:pt idx="25">
                  <c:v>1987.375</c:v>
                </c:pt>
                <c:pt idx="26">
                  <c:v>1987.625</c:v>
                </c:pt>
                <c:pt idx="27">
                  <c:v>1987.875</c:v>
                </c:pt>
                <c:pt idx="28">
                  <c:v>1988.125</c:v>
                </c:pt>
                <c:pt idx="29">
                  <c:v>1988.375</c:v>
                </c:pt>
                <c:pt idx="30">
                  <c:v>1988.625</c:v>
                </c:pt>
                <c:pt idx="31">
                  <c:v>1988.875</c:v>
                </c:pt>
                <c:pt idx="32">
                  <c:v>1989.125</c:v>
                </c:pt>
                <c:pt idx="33">
                  <c:v>1989.375</c:v>
                </c:pt>
                <c:pt idx="34">
                  <c:v>1989.625</c:v>
                </c:pt>
                <c:pt idx="35">
                  <c:v>1989.875</c:v>
                </c:pt>
                <c:pt idx="36">
                  <c:v>1990.125</c:v>
                </c:pt>
                <c:pt idx="37">
                  <c:v>1990.375</c:v>
                </c:pt>
                <c:pt idx="38">
                  <c:v>1990.625</c:v>
                </c:pt>
                <c:pt idx="39">
                  <c:v>1990.875</c:v>
                </c:pt>
                <c:pt idx="40">
                  <c:v>1991.125</c:v>
                </c:pt>
                <c:pt idx="41">
                  <c:v>1991.375</c:v>
                </c:pt>
                <c:pt idx="42">
                  <c:v>1991.625</c:v>
                </c:pt>
                <c:pt idx="43">
                  <c:v>1991.875</c:v>
                </c:pt>
                <c:pt idx="44">
                  <c:v>1992.125</c:v>
                </c:pt>
                <c:pt idx="45">
                  <c:v>1992.375</c:v>
                </c:pt>
                <c:pt idx="46">
                  <c:v>1992.625</c:v>
                </c:pt>
                <c:pt idx="47">
                  <c:v>1992.875</c:v>
                </c:pt>
                <c:pt idx="48">
                  <c:v>1993.125</c:v>
                </c:pt>
                <c:pt idx="49">
                  <c:v>1993.375</c:v>
                </c:pt>
                <c:pt idx="50">
                  <c:v>1993.625</c:v>
                </c:pt>
                <c:pt idx="51">
                  <c:v>1993.875</c:v>
                </c:pt>
                <c:pt idx="52">
                  <c:v>1994.125</c:v>
                </c:pt>
                <c:pt idx="53">
                  <c:v>1994.375</c:v>
                </c:pt>
                <c:pt idx="54">
                  <c:v>1994.625</c:v>
                </c:pt>
                <c:pt idx="55">
                  <c:v>1994.875</c:v>
                </c:pt>
                <c:pt idx="56">
                  <c:v>1995.125</c:v>
                </c:pt>
                <c:pt idx="57">
                  <c:v>1995.375</c:v>
                </c:pt>
                <c:pt idx="58">
                  <c:v>1995.625</c:v>
                </c:pt>
                <c:pt idx="59">
                  <c:v>1995.875</c:v>
                </c:pt>
                <c:pt idx="60">
                  <c:v>1996.125</c:v>
                </c:pt>
                <c:pt idx="61">
                  <c:v>1996.375</c:v>
                </c:pt>
                <c:pt idx="62">
                  <c:v>1996.625</c:v>
                </c:pt>
                <c:pt idx="63">
                  <c:v>1996.875</c:v>
                </c:pt>
                <c:pt idx="64">
                  <c:v>1997.125</c:v>
                </c:pt>
                <c:pt idx="65">
                  <c:v>1997.375</c:v>
                </c:pt>
                <c:pt idx="66">
                  <c:v>1997.625</c:v>
                </c:pt>
                <c:pt idx="67">
                  <c:v>1997.875</c:v>
                </c:pt>
                <c:pt idx="68">
                  <c:v>1998.125</c:v>
                </c:pt>
                <c:pt idx="69">
                  <c:v>1998.375</c:v>
                </c:pt>
                <c:pt idx="70">
                  <c:v>1998.625</c:v>
                </c:pt>
                <c:pt idx="71">
                  <c:v>1998.875</c:v>
                </c:pt>
                <c:pt idx="72">
                  <c:v>1999.125</c:v>
                </c:pt>
                <c:pt idx="73">
                  <c:v>1999.375</c:v>
                </c:pt>
                <c:pt idx="74">
                  <c:v>1999.625</c:v>
                </c:pt>
                <c:pt idx="75">
                  <c:v>1999.875</c:v>
                </c:pt>
                <c:pt idx="76">
                  <c:v>2000.125</c:v>
                </c:pt>
                <c:pt idx="77">
                  <c:v>2000.375</c:v>
                </c:pt>
                <c:pt idx="78">
                  <c:v>2000.625</c:v>
                </c:pt>
                <c:pt idx="79">
                  <c:v>2000.875</c:v>
                </c:pt>
                <c:pt idx="80">
                  <c:v>2001.125</c:v>
                </c:pt>
                <c:pt idx="81">
                  <c:v>2001.375</c:v>
                </c:pt>
                <c:pt idx="82">
                  <c:v>2001.625</c:v>
                </c:pt>
                <c:pt idx="83">
                  <c:v>2001.875</c:v>
                </c:pt>
                <c:pt idx="84">
                  <c:v>2002.125</c:v>
                </c:pt>
                <c:pt idx="85">
                  <c:v>2002.375</c:v>
                </c:pt>
                <c:pt idx="86">
                  <c:v>2002.625</c:v>
                </c:pt>
                <c:pt idx="87">
                  <c:v>2002.875</c:v>
                </c:pt>
                <c:pt idx="88">
                  <c:v>2003.125</c:v>
                </c:pt>
                <c:pt idx="89">
                  <c:v>2003.375</c:v>
                </c:pt>
                <c:pt idx="90">
                  <c:v>2003.625</c:v>
                </c:pt>
                <c:pt idx="91">
                  <c:v>2003.875</c:v>
                </c:pt>
                <c:pt idx="92">
                  <c:v>2004.125</c:v>
                </c:pt>
                <c:pt idx="93">
                  <c:v>2004.375</c:v>
                </c:pt>
                <c:pt idx="94">
                  <c:v>2004.625</c:v>
                </c:pt>
                <c:pt idx="95">
                  <c:v>2004.875</c:v>
                </c:pt>
                <c:pt idx="96">
                  <c:v>2005.125</c:v>
                </c:pt>
                <c:pt idx="97">
                  <c:v>2005.375</c:v>
                </c:pt>
                <c:pt idx="98">
                  <c:v>2005.625</c:v>
                </c:pt>
                <c:pt idx="99">
                  <c:v>2005.875</c:v>
                </c:pt>
                <c:pt idx="100">
                  <c:v>2006.125</c:v>
                </c:pt>
                <c:pt idx="101">
                  <c:v>2006.375</c:v>
                </c:pt>
                <c:pt idx="102">
                  <c:v>2006.625</c:v>
                </c:pt>
                <c:pt idx="103">
                  <c:v>2006.875</c:v>
                </c:pt>
                <c:pt idx="104">
                  <c:v>2007.125</c:v>
                </c:pt>
                <c:pt idx="105">
                  <c:v>2007.375</c:v>
                </c:pt>
                <c:pt idx="106">
                  <c:v>2007.625</c:v>
                </c:pt>
                <c:pt idx="107">
                  <c:v>2007.875</c:v>
                </c:pt>
                <c:pt idx="108">
                  <c:v>2008.125</c:v>
                </c:pt>
                <c:pt idx="109">
                  <c:v>2008.375</c:v>
                </c:pt>
                <c:pt idx="110">
                  <c:v>2008.625</c:v>
                </c:pt>
                <c:pt idx="111">
                  <c:v>2008.875</c:v>
                </c:pt>
                <c:pt idx="112">
                  <c:v>2009.125</c:v>
                </c:pt>
                <c:pt idx="113">
                  <c:v>2009.375</c:v>
                </c:pt>
                <c:pt idx="114">
                  <c:v>2009.625</c:v>
                </c:pt>
                <c:pt idx="115">
                  <c:v>2009.875</c:v>
                </c:pt>
                <c:pt idx="116">
                  <c:v>2010.125</c:v>
                </c:pt>
                <c:pt idx="117">
                  <c:v>2010.375</c:v>
                </c:pt>
                <c:pt idx="118">
                  <c:v>2010.625</c:v>
                </c:pt>
                <c:pt idx="119">
                  <c:v>2010.875</c:v>
                </c:pt>
                <c:pt idx="120">
                  <c:v>2011.125</c:v>
                </c:pt>
                <c:pt idx="121">
                  <c:v>2011.375</c:v>
                </c:pt>
                <c:pt idx="122">
                  <c:v>2011.625</c:v>
                </c:pt>
                <c:pt idx="123">
                  <c:v>2011.875</c:v>
                </c:pt>
                <c:pt idx="124">
                  <c:v>2012.125</c:v>
                </c:pt>
                <c:pt idx="125">
                  <c:v>2012.375</c:v>
                </c:pt>
                <c:pt idx="126">
                  <c:v>2012.625</c:v>
                </c:pt>
                <c:pt idx="127">
                  <c:v>2012.875</c:v>
                </c:pt>
                <c:pt idx="128">
                  <c:v>2013.125</c:v>
                </c:pt>
                <c:pt idx="129">
                  <c:v>2013.375</c:v>
                </c:pt>
                <c:pt idx="130">
                  <c:v>2013.625</c:v>
                </c:pt>
                <c:pt idx="131">
                  <c:v>2013.875</c:v>
                </c:pt>
                <c:pt idx="132">
                  <c:v>2014.125</c:v>
                </c:pt>
                <c:pt idx="133">
                  <c:v>2014.375</c:v>
                </c:pt>
                <c:pt idx="134">
                  <c:v>2014.625</c:v>
                </c:pt>
                <c:pt idx="135">
                  <c:v>2014.875</c:v>
                </c:pt>
                <c:pt idx="136">
                  <c:v>2015.125</c:v>
                </c:pt>
              </c:numCache>
            </c:numRef>
          </c:xVal>
          <c:yVal>
            <c:numRef>
              <c:f>Sheet3!$B$3:$B$139</c:f>
              <c:numCache>
                <c:formatCode>General</c:formatCode>
                <c:ptCount val="137"/>
                <c:pt idx="0">
                  <c:v>0.233208283321576</c:v>
                </c:pt>
                <c:pt idx="1">
                  <c:v>0.238630171783857</c:v>
                </c:pt>
                <c:pt idx="2">
                  <c:v>0.242694526262427</c:v>
                </c:pt>
                <c:pt idx="3">
                  <c:v>0.247393936128273</c:v>
                </c:pt>
                <c:pt idx="4">
                  <c:v>0.248494148968049</c:v>
                </c:pt>
                <c:pt idx="5">
                  <c:v>0.254313015776315</c:v>
                </c:pt>
                <c:pt idx="6">
                  <c:v>0.25999332504554</c:v>
                </c:pt>
                <c:pt idx="7">
                  <c:v>0.268794477932238</c:v>
                </c:pt>
                <c:pt idx="8">
                  <c:v>0.271670096698867</c:v>
                </c:pt>
                <c:pt idx="9">
                  <c:v>0.281772150924349</c:v>
                </c:pt>
                <c:pt idx="10">
                  <c:v>0.289208622017783</c:v>
                </c:pt>
                <c:pt idx="11">
                  <c:v>0.297860220735356</c:v>
                </c:pt>
                <c:pt idx="12">
                  <c:v>0.300272881375502</c:v>
                </c:pt>
                <c:pt idx="13">
                  <c:v>0.308355404486295</c:v>
                </c:pt>
                <c:pt idx="14">
                  <c:v>0.313405057020276</c:v>
                </c:pt>
                <c:pt idx="15">
                  <c:v>0.318343643590422</c:v>
                </c:pt>
                <c:pt idx="16">
                  <c:v>0.319544475595454</c:v>
                </c:pt>
                <c:pt idx="17">
                  <c:v>0.327944251484133</c:v>
                </c:pt>
                <c:pt idx="18">
                  <c:v>0.337633932081514</c:v>
                </c:pt>
                <c:pt idx="19">
                  <c:v>0.346557697393634</c:v>
                </c:pt>
                <c:pt idx="20">
                  <c:v>0.347168560194728</c:v>
                </c:pt>
                <c:pt idx="21">
                  <c:v>0.358257561970134</c:v>
                </c:pt>
                <c:pt idx="22">
                  <c:v>0.368768141003189</c:v>
                </c:pt>
                <c:pt idx="23">
                  <c:v>0.380424019059359</c:v>
                </c:pt>
                <c:pt idx="24">
                  <c:v>0.385612229132382</c:v>
                </c:pt>
                <c:pt idx="25">
                  <c:v>0.395194692586457</c:v>
                </c:pt>
                <c:pt idx="26">
                  <c:v>0.400647921444473</c:v>
                </c:pt>
                <c:pt idx="27">
                  <c:v>0.410643858189658</c:v>
                </c:pt>
                <c:pt idx="28">
                  <c:v>0.412662289641339</c:v>
                </c:pt>
                <c:pt idx="29">
                  <c:v>0.423916240867986</c:v>
                </c:pt>
                <c:pt idx="30">
                  <c:v>0.432403989797327</c:v>
                </c:pt>
                <c:pt idx="31">
                  <c:v>0.439528706427915</c:v>
                </c:pt>
                <c:pt idx="32">
                  <c:v>0.438880455084539</c:v>
                </c:pt>
                <c:pt idx="33">
                  <c:v>0.445035268941833</c:v>
                </c:pt>
                <c:pt idx="34">
                  <c:v>0.44909522476837</c:v>
                </c:pt>
                <c:pt idx="35">
                  <c:v>0.45612317105423</c:v>
                </c:pt>
                <c:pt idx="36">
                  <c:v>0.460001682484403</c:v>
                </c:pt>
                <c:pt idx="37">
                  <c:v>0.473084373293804</c:v>
                </c:pt>
                <c:pt idx="38">
                  <c:v>0.484775440566238</c:v>
                </c:pt>
                <c:pt idx="39">
                  <c:v>0.498820886339381</c:v>
                </c:pt>
                <c:pt idx="40">
                  <c:v>0.508780534205293</c:v>
                </c:pt>
                <c:pt idx="41">
                  <c:v>0.520042183072997</c:v>
                </c:pt>
                <c:pt idx="42">
                  <c:v>0.528765809717612</c:v>
                </c:pt>
                <c:pt idx="43">
                  <c:v>0.541840253054452</c:v>
                </c:pt>
                <c:pt idx="44">
                  <c:v>0.549496106918035</c:v>
                </c:pt>
                <c:pt idx="45">
                  <c:v>0.565052489664542</c:v>
                </c:pt>
                <c:pt idx="46">
                  <c:v>0.580041446298782</c:v>
                </c:pt>
                <c:pt idx="47">
                  <c:v>0.601398551413919</c:v>
                </c:pt>
                <c:pt idx="48">
                  <c:v>0.609775234379425</c:v>
                </c:pt>
                <c:pt idx="49">
                  <c:v>0.628029640316725</c:v>
                </c:pt>
                <c:pt idx="50">
                  <c:v>0.645820538296039</c:v>
                </c:pt>
                <c:pt idx="51">
                  <c:v>0.66751578978622</c:v>
                </c:pt>
                <c:pt idx="52">
                  <c:v>0.678426646154286</c:v>
                </c:pt>
                <c:pt idx="53">
                  <c:v>0.694127634586381</c:v>
                </c:pt>
                <c:pt idx="54">
                  <c:v>0.706355887238356</c:v>
                </c:pt>
                <c:pt idx="55">
                  <c:v>0.719018506778598</c:v>
                </c:pt>
                <c:pt idx="56">
                  <c:v>0.722870626296572</c:v>
                </c:pt>
                <c:pt idx="57">
                  <c:v>0.737928311868828</c:v>
                </c:pt>
                <c:pt idx="58">
                  <c:v>0.742882843552594</c:v>
                </c:pt>
                <c:pt idx="59">
                  <c:v>0.751819804820813</c:v>
                </c:pt>
                <c:pt idx="60">
                  <c:v>0.752564826508916</c:v>
                </c:pt>
                <c:pt idx="61">
                  <c:v>0.761683782005005</c:v>
                </c:pt>
                <c:pt idx="62">
                  <c:v>0.77418200192551</c:v>
                </c:pt>
                <c:pt idx="63">
                  <c:v>0.788567243568208</c:v>
                </c:pt>
                <c:pt idx="64">
                  <c:v>0.795291682863786</c:v>
                </c:pt>
                <c:pt idx="65">
                  <c:v>0.806427420317044</c:v>
                </c:pt>
                <c:pt idx="66">
                  <c:v>0.819103785644889</c:v>
                </c:pt>
                <c:pt idx="67">
                  <c:v>0.837970154046292</c:v>
                </c:pt>
                <c:pt idx="68">
                  <c:v>0.847009933805785</c:v>
                </c:pt>
                <c:pt idx="69">
                  <c:v>0.857246696749781</c:v>
                </c:pt>
                <c:pt idx="70">
                  <c:v>0.868607865119734</c:v>
                </c:pt>
                <c:pt idx="71">
                  <c:v>0.892361685761398</c:v>
                </c:pt>
                <c:pt idx="72">
                  <c:v>0.908566319851281</c:v>
                </c:pt>
                <c:pt idx="73">
                  <c:v>0.928399292036955</c:v>
                </c:pt>
                <c:pt idx="74">
                  <c:v>0.946015343597954</c:v>
                </c:pt>
                <c:pt idx="75">
                  <c:v>1.005859554339572</c:v>
                </c:pt>
                <c:pt idx="76">
                  <c:v>1.0</c:v>
                </c:pt>
                <c:pt idx="77">
                  <c:v>0.994194329147833</c:v>
                </c:pt>
                <c:pt idx="78">
                  <c:v>0.999435872876757</c:v>
                </c:pt>
                <c:pt idx="79">
                  <c:v>1.012198561750752</c:v>
                </c:pt>
                <c:pt idx="80">
                  <c:v>1.020423491221115</c:v>
                </c:pt>
                <c:pt idx="81">
                  <c:v>1.03642358799146</c:v>
                </c:pt>
                <c:pt idx="82">
                  <c:v>1.075137224197644</c:v>
                </c:pt>
                <c:pt idx="83">
                  <c:v>1.098108634608924</c:v>
                </c:pt>
                <c:pt idx="84">
                  <c:v>1.120444439801423</c:v>
                </c:pt>
                <c:pt idx="85">
                  <c:v>1.140906419227828</c:v>
                </c:pt>
                <c:pt idx="86">
                  <c:v>1.159202612359442</c:v>
                </c:pt>
                <c:pt idx="87">
                  <c:v>1.178901975489611</c:v>
                </c:pt>
                <c:pt idx="88">
                  <c:v>1.197357069925921</c:v>
                </c:pt>
                <c:pt idx="89">
                  <c:v>1.215888041109802</c:v>
                </c:pt>
                <c:pt idx="90">
                  <c:v>1.228120142582306</c:v>
                </c:pt>
                <c:pt idx="91">
                  <c:v>1.247442321300638</c:v>
                </c:pt>
                <c:pt idx="92">
                  <c:v>1.254184905035852</c:v>
                </c:pt>
                <c:pt idx="93">
                  <c:v>1.269806717731351</c:v>
                </c:pt>
                <c:pt idx="94">
                  <c:v>1.291904445882559</c:v>
                </c:pt>
                <c:pt idx="95">
                  <c:v>1.30928791871731</c:v>
                </c:pt>
                <c:pt idx="96">
                  <c:v>1.314951183209905</c:v>
                </c:pt>
                <c:pt idx="97">
                  <c:v>1.32141060372049</c:v>
                </c:pt>
                <c:pt idx="98">
                  <c:v>1.334811646970786</c:v>
                </c:pt>
                <c:pt idx="99">
                  <c:v>1.350992088474487</c:v>
                </c:pt>
                <c:pt idx="100">
                  <c:v>1.367915352340275</c:v>
                </c:pt>
                <c:pt idx="101">
                  <c:v>1.377101937111372</c:v>
                </c:pt>
                <c:pt idx="102">
                  <c:v>1.37703650716238</c:v>
                </c:pt>
                <c:pt idx="103">
                  <c:v>1.387554234004989</c:v>
                </c:pt>
                <c:pt idx="104">
                  <c:v>1.393893791247672</c:v>
                </c:pt>
                <c:pt idx="105">
                  <c:v>1.399332174655077</c:v>
                </c:pt>
                <c:pt idx="106">
                  <c:v>1.406083555694357</c:v>
                </c:pt>
                <c:pt idx="107">
                  <c:v>1.412469298783388</c:v>
                </c:pt>
                <c:pt idx="108">
                  <c:v>1.410459114804268</c:v>
                </c:pt>
                <c:pt idx="109">
                  <c:v>1.41607784294503</c:v>
                </c:pt>
                <c:pt idx="110">
                  <c:v>1.474119706016091</c:v>
                </c:pt>
                <c:pt idx="111">
                  <c:v>2.36994752957956</c:v>
                </c:pt>
                <c:pt idx="112">
                  <c:v>2.739268801075909</c:v>
                </c:pt>
                <c:pt idx="113">
                  <c:v>2.903782235933798</c:v>
                </c:pt>
                <c:pt idx="114">
                  <c:v>2.88267475432154</c:v>
                </c:pt>
                <c:pt idx="115">
                  <c:v>3.329860964107548</c:v>
                </c:pt>
                <c:pt idx="116">
                  <c:v>3.440738335737013</c:v>
                </c:pt>
                <c:pt idx="117">
                  <c:v>3.349466306050511</c:v>
                </c:pt>
                <c:pt idx="118">
                  <c:v>3.305968036095338</c:v>
                </c:pt>
                <c:pt idx="119">
                  <c:v>3.308657261982065</c:v>
                </c:pt>
                <c:pt idx="120">
                  <c:v>3.693531067404394</c:v>
                </c:pt>
                <c:pt idx="121">
                  <c:v>4.27745267462786</c:v>
                </c:pt>
                <c:pt idx="122">
                  <c:v>4.422125439659013</c:v>
                </c:pt>
                <c:pt idx="123">
                  <c:v>4.35955791347741</c:v>
                </c:pt>
                <c:pt idx="124">
                  <c:v>4.427851384943084</c:v>
                </c:pt>
                <c:pt idx="125">
                  <c:v>4.365317948314735</c:v>
                </c:pt>
                <c:pt idx="126">
                  <c:v>4.375323232195489</c:v>
                </c:pt>
                <c:pt idx="127">
                  <c:v>4.396457655551456</c:v>
                </c:pt>
                <c:pt idx="128">
                  <c:v>4.719556241989641</c:v>
                </c:pt>
                <c:pt idx="129">
                  <c:v>5.16303328844875</c:v>
                </c:pt>
                <c:pt idx="130">
                  <c:v>5.630932200827051</c:v>
                </c:pt>
                <c:pt idx="131">
                  <c:v>6.076807062475702</c:v>
                </c:pt>
                <c:pt idx="132">
                  <c:v>6.328927900045027</c:v>
                </c:pt>
                <c:pt idx="133">
                  <c:v>6.513564618122776</c:v>
                </c:pt>
                <c:pt idx="134">
                  <c:v>6.697489854234169</c:v>
                </c:pt>
                <c:pt idx="135">
                  <c:v>6.50040440107129</c:v>
                </c:pt>
                <c:pt idx="136">
                  <c:v>6.57060743735082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3!$D$2</c:f>
              <c:strCache>
                <c:ptCount val="1"/>
                <c:pt idx="0">
                  <c:v>Ag Exports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Sheet3!$A$3:$A$139</c:f>
              <c:numCache>
                <c:formatCode>0.00</c:formatCode>
                <c:ptCount val="137"/>
                <c:pt idx="0">
                  <c:v>1981.125</c:v>
                </c:pt>
                <c:pt idx="1">
                  <c:v>1981.375</c:v>
                </c:pt>
                <c:pt idx="2">
                  <c:v>1981.625</c:v>
                </c:pt>
                <c:pt idx="3">
                  <c:v>1981.875</c:v>
                </c:pt>
                <c:pt idx="4">
                  <c:v>1982.125</c:v>
                </c:pt>
                <c:pt idx="5">
                  <c:v>1982.375</c:v>
                </c:pt>
                <c:pt idx="6">
                  <c:v>1982.625</c:v>
                </c:pt>
                <c:pt idx="7">
                  <c:v>1982.875</c:v>
                </c:pt>
                <c:pt idx="8">
                  <c:v>1983.125</c:v>
                </c:pt>
                <c:pt idx="9">
                  <c:v>1983.375</c:v>
                </c:pt>
                <c:pt idx="10">
                  <c:v>1983.625</c:v>
                </c:pt>
                <c:pt idx="11">
                  <c:v>1983.875</c:v>
                </c:pt>
                <c:pt idx="12">
                  <c:v>1984.125</c:v>
                </c:pt>
                <c:pt idx="13">
                  <c:v>1984.375</c:v>
                </c:pt>
                <c:pt idx="14">
                  <c:v>1984.625</c:v>
                </c:pt>
                <c:pt idx="15">
                  <c:v>1984.875</c:v>
                </c:pt>
                <c:pt idx="16">
                  <c:v>1985.125</c:v>
                </c:pt>
                <c:pt idx="17">
                  <c:v>1985.375</c:v>
                </c:pt>
                <c:pt idx="18">
                  <c:v>1985.625</c:v>
                </c:pt>
                <c:pt idx="19">
                  <c:v>1985.875</c:v>
                </c:pt>
                <c:pt idx="20">
                  <c:v>1986.125</c:v>
                </c:pt>
                <c:pt idx="21">
                  <c:v>1986.375</c:v>
                </c:pt>
                <c:pt idx="22">
                  <c:v>1986.625</c:v>
                </c:pt>
                <c:pt idx="23">
                  <c:v>1986.875</c:v>
                </c:pt>
                <c:pt idx="24">
                  <c:v>1987.125</c:v>
                </c:pt>
                <c:pt idx="25">
                  <c:v>1987.375</c:v>
                </c:pt>
                <c:pt idx="26">
                  <c:v>1987.625</c:v>
                </c:pt>
                <c:pt idx="27">
                  <c:v>1987.875</c:v>
                </c:pt>
                <c:pt idx="28">
                  <c:v>1988.125</c:v>
                </c:pt>
                <c:pt idx="29">
                  <c:v>1988.375</c:v>
                </c:pt>
                <c:pt idx="30">
                  <c:v>1988.625</c:v>
                </c:pt>
                <c:pt idx="31">
                  <c:v>1988.875</c:v>
                </c:pt>
                <c:pt idx="32">
                  <c:v>1989.125</c:v>
                </c:pt>
                <c:pt idx="33">
                  <c:v>1989.375</c:v>
                </c:pt>
                <c:pt idx="34">
                  <c:v>1989.625</c:v>
                </c:pt>
                <c:pt idx="35">
                  <c:v>1989.875</c:v>
                </c:pt>
                <c:pt idx="36">
                  <c:v>1990.125</c:v>
                </c:pt>
                <c:pt idx="37">
                  <c:v>1990.375</c:v>
                </c:pt>
                <c:pt idx="38">
                  <c:v>1990.625</c:v>
                </c:pt>
                <c:pt idx="39">
                  <c:v>1990.875</c:v>
                </c:pt>
                <c:pt idx="40">
                  <c:v>1991.125</c:v>
                </c:pt>
                <c:pt idx="41">
                  <c:v>1991.375</c:v>
                </c:pt>
                <c:pt idx="42">
                  <c:v>1991.625</c:v>
                </c:pt>
                <c:pt idx="43">
                  <c:v>1991.875</c:v>
                </c:pt>
                <c:pt idx="44">
                  <c:v>1992.125</c:v>
                </c:pt>
                <c:pt idx="45">
                  <c:v>1992.375</c:v>
                </c:pt>
                <c:pt idx="46">
                  <c:v>1992.625</c:v>
                </c:pt>
                <c:pt idx="47">
                  <c:v>1992.875</c:v>
                </c:pt>
                <c:pt idx="48">
                  <c:v>1993.125</c:v>
                </c:pt>
                <c:pt idx="49">
                  <c:v>1993.375</c:v>
                </c:pt>
                <c:pt idx="50">
                  <c:v>1993.625</c:v>
                </c:pt>
                <c:pt idx="51">
                  <c:v>1993.875</c:v>
                </c:pt>
                <c:pt idx="52">
                  <c:v>1994.125</c:v>
                </c:pt>
                <c:pt idx="53">
                  <c:v>1994.375</c:v>
                </c:pt>
                <c:pt idx="54">
                  <c:v>1994.625</c:v>
                </c:pt>
                <c:pt idx="55">
                  <c:v>1994.875</c:v>
                </c:pt>
                <c:pt idx="56">
                  <c:v>1995.125</c:v>
                </c:pt>
                <c:pt idx="57">
                  <c:v>1995.375</c:v>
                </c:pt>
                <c:pt idx="58">
                  <c:v>1995.625</c:v>
                </c:pt>
                <c:pt idx="59">
                  <c:v>1995.875</c:v>
                </c:pt>
                <c:pt idx="60">
                  <c:v>1996.125</c:v>
                </c:pt>
                <c:pt idx="61">
                  <c:v>1996.375</c:v>
                </c:pt>
                <c:pt idx="62">
                  <c:v>1996.625</c:v>
                </c:pt>
                <c:pt idx="63">
                  <c:v>1996.875</c:v>
                </c:pt>
                <c:pt idx="64">
                  <c:v>1997.125</c:v>
                </c:pt>
                <c:pt idx="65">
                  <c:v>1997.375</c:v>
                </c:pt>
                <c:pt idx="66">
                  <c:v>1997.625</c:v>
                </c:pt>
                <c:pt idx="67">
                  <c:v>1997.875</c:v>
                </c:pt>
                <c:pt idx="68">
                  <c:v>1998.125</c:v>
                </c:pt>
                <c:pt idx="69">
                  <c:v>1998.375</c:v>
                </c:pt>
                <c:pt idx="70">
                  <c:v>1998.625</c:v>
                </c:pt>
                <c:pt idx="71">
                  <c:v>1998.875</c:v>
                </c:pt>
                <c:pt idx="72">
                  <c:v>1999.125</c:v>
                </c:pt>
                <c:pt idx="73">
                  <c:v>1999.375</c:v>
                </c:pt>
                <c:pt idx="74">
                  <c:v>1999.625</c:v>
                </c:pt>
                <c:pt idx="75">
                  <c:v>1999.875</c:v>
                </c:pt>
                <c:pt idx="76">
                  <c:v>2000.125</c:v>
                </c:pt>
                <c:pt idx="77">
                  <c:v>2000.375</c:v>
                </c:pt>
                <c:pt idx="78">
                  <c:v>2000.625</c:v>
                </c:pt>
                <c:pt idx="79">
                  <c:v>2000.875</c:v>
                </c:pt>
                <c:pt idx="80">
                  <c:v>2001.125</c:v>
                </c:pt>
                <c:pt idx="81">
                  <c:v>2001.375</c:v>
                </c:pt>
                <c:pt idx="82">
                  <c:v>2001.625</c:v>
                </c:pt>
                <c:pt idx="83">
                  <c:v>2001.875</c:v>
                </c:pt>
                <c:pt idx="84">
                  <c:v>2002.125</c:v>
                </c:pt>
                <c:pt idx="85">
                  <c:v>2002.375</c:v>
                </c:pt>
                <c:pt idx="86">
                  <c:v>2002.625</c:v>
                </c:pt>
                <c:pt idx="87">
                  <c:v>2002.875</c:v>
                </c:pt>
                <c:pt idx="88">
                  <c:v>2003.125</c:v>
                </c:pt>
                <c:pt idx="89">
                  <c:v>2003.375</c:v>
                </c:pt>
                <c:pt idx="90">
                  <c:v>2003.625</c:v>
                </c:pt>
                <c:pt idx="91">
                  <c:v>2003.875</c:v>
                </c:pt>
                <c:pt idx="92">
                  <c:v>2004.125</c:v>
                </c:pt>
                <c:pt idx="93">
                  <c:v>2004.375</c:v>
                </c:pt>
                <c:pt idx="94">
                  <c:v>2004.625</c:v>
                </c:pt>
                <c:pt idx="95">
                  <c:v>2004.875</c:v>
                </c:pt>
                <c:pt idx="96">
                  <c:v>2005.125</c:v>
                </c:pt>
                <c:pt idx="97">
                  <c:v>2005.375</c:v>
                </c:pt>
                <c:pt idx="98">
                  <c:v>2005.625</c:v>
                </c:pt>
                <c:pt idx="99">
                  <c:v>2005.875</c:v>
                </c:pt>
                <c:pt idx="100">
                  <c:v>2006.125</c:v>
                </c:pt>
                <c:pt idx="101">
                  <c:v>2006.375</c:v>
                </c:pt>
                <c:pt idx="102">
                  <c:v>2006.625</c:v>
                </c:pt>
                <c:pt idx="103">
                  <c:v>2006.875</c:v>
                </c:pt>
                <c:pt idx="104">
                  <c:v>2007.125</c:v>
                </c:pt>
                <c:pt idx="105">
                  <c:v>2007.375</c:v>
                </c:pt>
                <c:pt idx="106">
                  <c:v>2007.625</c:v>
                </c:pt>
                <c:pt idx="107">
                  <c:v>2007.875</c:v>
                </c:pt>
                <c:pt idx="108">
                  <c:v>2008.125</c:v>
                </c:pt>
                <c:pt idx="109">
                  <c:v>2008.375</c:v>
                </c:pt>
                <c:pt idx="110">
                  <c:v>2008.625</c:v>
                </c:pt>
                <c:pt idx="111">
                  <c:v>2008.875</c:v>
                </c:pt>
                <c:pt idx="112">
                  <c:v>2009.125</c:v>
                </c:pt>
                <c:pt idx="113">
                  <c:v>2009.375</c:v>
                </c:pt>
                <c:pt idx="114">
                  <c:v>2009.625</c:v>
                </c:pt>
                <c:pt idx="115">
                  <c:v>2009.875</c:v>
                </c:pt>
                <c:pt idx="116">
                  <c:v>2010.125</c:v>
                </c:pt>
                <c:pt idx="117">
                  <c:v>2010.375</c:v>
                </c:pt>
                <c:pt idx="118">
                  <c:v>2010.625</c:v>
                </c:pt>
                <c:pt idx="119">
                  <c:v>2010.875</c:v>
                </c:pt>
                <c:pt idx="120">
                  <c:v>2011.125</c:v>
                </c:pt>
                <c:pt idx="121">
                  <c:v>2011.375</c:v>
                </c:pt>
                <c:pt idx="122">
                  <c:v>2011.625</c:v>
                </c:pt>
                <c:pt idx="123">
                  <c:v>2011.875</c:v>
                </c:pt>
                <c:pt idx="124">
                  <c:v>2012.125</c:v>
                </c:pt>
                <c:pt idx="125">
                  <c:v>2012.375</c:v>
                </c:pt>
                <c:pt idx="126">
                  <c:v>2012.625</c:v>
                </c:pt>
                <c:pt idx="127">
                  <c:v>2012.875</c:v>
                </c:pt>
                <c:pt idx="128">
                  <c:v>2013.125</c:v>
                </c:pt>
                <c:pt idx="129">
                  <c:v>2013.375</c:v>
                </c:pt>
                <c:pt idx="130">
                  <c:v>2013.625</c:v>
                </c:pt>
                <c:pt idx="131">
                  <c:v>2013.875</c:v>
                </c:pt>
                <c:pt idx="132">
                  <c:v>2014.125</c:v>
                </c:pt>
                <c:pt idx="133">
                  <c:v>2014.375</c:v>
                </c:pt>
                <c:pt idx="134">
                  <c:v>2014.625</c:v>
                </c:pt>
                <c:pt idx="135">
                  <c:v>2014.875</c:v>
                </c:pt>
                <c:pt idx="136">
                  <c:v>2015.125</c:v>
                </c:pt>
              </c:numCache>
            </c:numRef>
          </c:xVal>
          <c:yVal>
            <c:numRef>
              <c:f>Sheet3!$D$3:$D$139</c:f>
              <c:numCache>
                <c:formatCode>General</c:formatCode>
                <c:ptCount val="137"/>
                <c:pt idx="0">
                  <c:v>0.918103448275862</c:v>
                </c:pt>
                <c:pt idx="1">
                  <c:v>0.829741379310345</c:v>
                </c:pt>
                <c:pt idx="2">
                  <c:v>0.797413793103448</c:v>
                </c:pt>
                <c:pt idx="3">
                  <c:v>0.801724137931035</c:v>
                </c:pt>
                <c:pt idx="4">
                  <c:v>0.734913793103448</c:v>
                </c:pt>
                <c:pt idx="5">
                  <c:v>0.782327586206896</c:v>
                </c:pt>
                <c:pt idx="6">
                  <c:v>0.655172413793104</c:v>
                </c:pt>
                <c:pt idx="7">
                  <c:v>0.603448275862069</c:v>
                </c:pt>
                <c:pt idx="8">
                  <c:v>0.668103448275862</c:v>
                </c:pt>
                <c:pt idx="9">
                  <c:v>0.655172413793104</c:v>
                </c:pt>
                <c:pt idx="10">
                  <c:v>0.724137931034483</c:v>
                </c:pt>
                <c:pt idx="11">
                  <c:v>0.717672413793104</c:v>
                </c:pt>
                <c:pt idx="12">
                  <c:v>0.713362068965517</c:v>
                </c:pt>
                <c:pt idx="13">
                  <c:v>0.698275862068966</c:v>
                </c:pt>
                <c:pt idx="14">
                  <c:v>0.685344827586207</c:v>
                </c:pt>
                <c:pt idx="15">
                  <c:v>0.678879310344828</c:v>
                </c:pt>
                <c:pt idx="16">
                  <c:v>0.579741379310345</c:v>
                </c:pt>
                <c:pt idx="17">
                  <c:v>0.525862068965517</c:v>
                </c:pt>
                <c:pt idx="18">
                  <c:v>0.489224137931034</c:v>
                </c:pt>
                <c:pt idx="19">
                  <c:v>0.521551724137931</c:v>
                </c:pt>
                <c:pt idx="20">
                  <c:v>0.52801724137931</c:v>
                </c:pt>
                <c:pt idx="21">
                  <c:v>0.476293103448276</c:v>
                </c:pt>
                <c:pt idx="22">
                  <c:v>0.502155172413793</c:v>
                </c:pt>
                <c:pt idx="23">
                  <c:v>0.521551724137931</c:v>
                </c:pt>
                <c:pt idx="24">
                  <c:v>0.46551724137931</c:v>
                </c:pt>
                <c:pt idx="25">
                  <c:v>0.512931034482759</c:v>
                </c:pt>
                <c:pt idx="26">
                  <c:v>0.618534482758621</c:v>
                </c:pt>
                <c:pt idx="27">
                  <c:v>0.575431034482759</c:v>
                </c:pt>
                <c:pt idx="28">
                  <c:v>0.650862068965517</c:v>
                </c:pt>
                <c:pt idx="29">
                  <c:v>0.713362068965517</c:v>
                </c:pt>
                <c:pt idx="30">
                  <c:v>0.788793103448276</c:v>
                </c:pt>
                <c:pt idx="31">
                  <c:v>0.756465517241379</c:v>
                </c:pt>
                <c:pt idx="32">
                  <c:v>0.808189655172414</c:v>
                </c:pt>
                <c:pt idx="33">
                  <c:v>0.821120689655173</c:v>
                </c:pt>
                <c:pt idx="34">
                  <c:v>0.745689655172414</c:v>
                </c:pt>
                <c:pt idx="35">
                  <c:v>0.754310344827586</c:v>
                </c:pt>
                <c:pt idx="36">
                  <c:v>0.797413793103448</c:v>
                </c:pt>
                <c:pt idx="37">
                  <c:v>0.795258620689655</c:v>
                </c:pt>
                <c:pt idx="38">
                  <c:v>0.752155172413793</c:v>
                </c:pt>
                <c:pt idx="39">
                  <c:v>0.681034482758621</c:v>
                </c:pt>
                <c:pt idx="40">
                  <c:v>0.741379310344828</c:v>
                </c:pt>
                <c:pt idx="41">
                  <c:v>0.734913793103448</c:v>
                </c:pt>
                <c:pt idx="42">
                  <c:v>0.786637931034483</c:v>
                </c:pt>
                <c:pt idx="43">
                  <c:v>0.816810344827586</c:v>
                </c:pt>
                <c:pt idx="44">
                  <c:v>0.849137931034483</c:v>
                </c:pt>
                <c:pt idx="45">
                  <c:v>0.849137931034483</c:v>
                </c:pt>
                <c:pt idx="46">
                  <c:v>0.896551724137931</c:v>
                </c:pt>
                <c:pt idx="47">
                  <c:v>0.875</c:v>
                </c:pt>
                <c:pt idx="48">
                  <c:v>0.881465517241379</c:v>
                </c:pt>
                <c:pt idx="49">
                  <c:v>0.887931034482759</c:v>
                </c:pt>
                <c:pt idx="50">
                  <c:v>0.842672413793104</c:v>
                </c:pt>
                <c:pt idx="51">
                  <c:v>0.881465517241379</c:v>
                </c:pt>
                <c:pt idx="52">
                  <c:v>0.870689655172414</c:v>
                </c:pt>
                <c:pt idx="53">
                  <c:v>0.855603448275862</c:v>
                </c:pt>
                <c:pt idx="54">
                  <c:v>0.907327586206897</c:v>
                </c:pt>
                <c:pt idx="55">
                  <c:v>1.017241379310345</c:v>
                </c:pt>
                <c:pt idx="56">
                  <c:v>1.02801724137931</c:v>
                </c:pt>
                <c:pt idx="57">
                  <c:v>1.068965517241379</c:v>
                </c:pt>
                <c:pt idx="58">
                  <c:v>1.170258620689655</c:v>
                </c:pt>
                <c:pt idx="59">
                  <c:v>1.112068965517242</c:v>
                </c:pt>
                <c:pt idx="60">
                  <c:v>1.211206896551724</c:v>
                </c:pt>
                <c:pt idx="61">
                  <c:v>1.254310344827586</c:v>
                </c:pt>
                <c:pt idx="62">
                  <c:v>1.202586206896552</c:v>
                </c:pt>
                <c:pt idx="63">
                  <c:v>1.157327586206897</c:v>
                </c:pt>
                <c:pt idx="64">
                  <c:v>1.127155172413793</c:v>
                </c:pt>
                <c:pt idx="65">
                  <c:v>1.114224137931034</c:v>
                </c:pt>
                <c:pt idx="66">
                  <c:v>1.094827586206897</c:v>
                </c:pt>
                <c:pt idx="67">
                  <c:v>1.142241379310345</c:v>
                </c:pt>
                <c:pt idx="68">
                  <c:v>1.084051724137931</c:v>
                </c:pt>
                <c:pt idx="69">
                  <c:v>1.004310344827586</c:v>
                </c:pt>
                <c:pt idx="70">
                  <c:v>0.933189655172414</c:v>
                </c:pt>
                <c:pt idx="71">
                  <c:v>1.015086206896552</c:v>
                </c:pt>
                <c:pt idx="72">
                  <c:v>0.943965517241379</c:v>
                </c:pt>
                <c:pt idx="73">
                  <c:v>0.987068965517241</c:v>
                </c:pt>
                <c:pt idx="74">
                  <c:v>1.032327586206897</c:v>
                </c:pt>
                <c:pt idx="75">
                  <c:v>1.0</c:v>
                </c:pt>
                <c:pt idx="76">
                  <c:v>1.0</c:v>
                </c:pt>
                <c:pt idx="77">
                  <c:v>1.032327586206897</c:v>
                </c:pt>
                <c:pt idx="78">
                  <c:v>1.071120689655172</c:v>
                </c:pt>
                <c:pt idx="79">
                  <c:v>1.021551724137931</c:v>
                </c:pt>
                <c:pt idx="80">
                  <c:v>1.068965517241379</c:v>
                </c:pt>
                <c:pt idx="81">
                  <c:v>1.071120689655172</c:v>
                </c:pt>
                <c:pt idx="82">
                  <c:v>1.0625</c:v>
                </c:pt>
                <c:pt idx="83">
                  <c:v>1.056034482758621</c:v>
                </c:pt>
                <c:pt idx="84">
                  <c:v>1.053879310344827</c:v>
                </c:pt>
                <c:pt idx="85">
                  <c:v>1.060344827586207</c:v>
                </c:pt>
                <c:pt idx="86">
                  <c:v>1.092672413793104</c:v>
                </c:pt>
                <c:pt idx="87">
                  <c:v>1.068965517241379</c:v>
                </c:pt>
                <c:pt idx="88">
                  <c:v>1.133620689655172</c:v>
                </c:pt>
                <c:pt idx="89">
                  <c:v>1.142241379310345</c:v>
                </c:pt>
                <c:pt idx="90">
                  <c:v>1.196120689655172</c:v>
                </c:pt>
                <c:pt idx="91">
                  <c:v>1.271551724137931</c:v>
                </c:pt>
                <c:pt idx="92">
                  <c:v>1.226293103448276</c:v>
                </c:pt>
                <c:pt idx="93">
                  <c:v>1.206896551724138</c:v>
                </c:pt>
                <c:pt idx="94">
                  <c:v>1.185344827586207</c:v>
                </c:pt>
                <c:pt idx="95">
                  <c:v>1.256465517241379</c:v>
                </c:pt>
                <c:pt idx="96">
                  <c:v>1.234913793103448</c:v>
                </c:pt>
                <c:pt idx="97">
                  <c:v>1.303879310344827</c:v>
                </c:pt>
                <c:pt idx="98">
                  <c:v>1.252155172413793</c:v>
                </c:pt>
                <c:pt idx="99">
                  <c:v>1.290948275862069</c:v>
                </c:pt>
                <c:pt idx="100">
                  <c:v>1.334051724137931</c:v>
                </c:pt>
                <c:pt idx="101">
                  <c:v>1.390086206896552</c:v>
                </c:pt>
                <c:pt idx="102">
                  <c:v>1.461206896551724</c:v>
                </c:pt>
                <c:pt idx="103">
                  <c:v>1.502155172413793</c:v>
                </c:pt>
                <c:pt idx="104">
                  <c:v>1.605603448275862</c:v>
                </c:pt>
                <c:pt idx="105">
                  <c:v>1.661637931034483</c:v>
                </c:pt>
                <c:pt idx="106">
                  <c:v>1.894396551724138</c:v>
                </c:pt>
                <c:pt idx="107">
                  <c:v>2.103448275862069</c:v>
                </c:pt>
                <c:pt idx="108">
                  <c:v>2.34698275862069</c:v>
                </c:pt>
                <c:pt idx="109">
                  <c:v>2.510775862068966</c:v>
                </c:pt>
                <c:pt idx="110">
                  <c:v>2.484913793103448</c:v>
                </c:pt>
                <c:pt idx="111">
                  <c:v>1.995689655172413</c:v>
                </c:pt>
                <c:pt idx="112">
                  <c:v>1.853448275862069</c:v>
                </c:pt>
                <c:pt idx="113">
                  <c:v>2.060344827586207</c:v>
                </c:pt>
                <c:pt idx="114">
                  <c:v>2.015086206896552</c:v>
                </c:pt>
                <c:pt idx="115">
                  <c:v>2.168103448275862</c:v>
                </c:pt>
                <c:pt idx="116">
                  <c:v>2.241379310344828</c:v>
                </c:pt>
                <c:pt idx="117">
                  <c:v>2.086206896551724</c:v>
                </c:pt>
                <c:pt idx="118">
                  <c:v>2.293103448275862</c:v>
                </c:pt>
                <c:pt idx="119">
                  <c:v>2.663793103448276</c:v>
                </c:pt>
                <c:pt idx="120">
                  <c:v>2.75</c:v>
                </c:pt>
                <c:pt idx="121">
                  <c:v>2.75</c:v>
                </c:pt>
                <c:pt idx="122">
                  <c:v>2.713362068965518</c:v>
                </c:pt>
                <c:pt idx="123">
                  <c:v>2.670258620689652</c:v>
                </c:pt>
                <c:pt idx="124">
                  <c:v>2.573275862068966</c:v>
                </c:pt>
                <c:pt idx="125">
                  <c:v>2.849137931034483</c:v>
                </c:pt>
                <c:pt idx="126">
                  <c:v>3.189655172413793</c:v>
                </c:pt>
                <c:pt idx="127">
                  <c:v>2.844827586206897</c:v>
                </c:pt>
                <c:pt idx="128">
                  <c:v>2.922413793103447</c:v>
                </c:pt>
                <c:pt idx="129">
                  <c:v>2.689655172413793</c:v>
                </c:pt>
                <c:pt idx="130">
                  <c:v>2.870689655172414</c:v>
                </c:pt>
                <c:pt idx="131">
                  <c:v>3.258620689655172</c:v>
                </c:pt>
                <c:pt idx="132">
                  <c:v>3.084051724137931</c:v>
                </c:pt>
                <c:pt idx="133">
                  <c:v>3.064655172413793</c:v>
                </c:pt>
                <c:pt idx="134">
                  <c:v>2.877155172413793</c:v>
                </c:pt>
                <c:pt idx="135">
                  <c:v>3.038793103448274</c:v>
                </c:pt>
                <c:pt idx="136">
                  <c:v>2.676724137931035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heet3!$E$2</c:f>
              <c:strCache>
                <c:ptCount val="1"/>
                <c:pt idx="0">
                  <c:v>Exchange Rate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Sheet3!$A$3:$A$139</c:f>
              <c:numCache>
                <c:formatCode>0.00</c:formatCode>
                <c:ptCount val="137"/>
                <c:pt idx="0">
                  <c:v>1981.125</c:v>
                </c:pt>
                <c:pt idx="1">
                  <c:v>1981.375</c:v>
                </c:pt>
                <c:pt idx="2">
                  <c:v>1981.625</c:v>
                </c:pt>
                <c:pt idx="3">
                  <c:v>1981.875</c:v>
                </c:pt>
                <c:pt idx="4">
                  <c:v>1982.125</c:v>
                </c:pt>
                <c:pt idx="5">
                  <c:v>1982.375</c:v>
                </c:pt>
                <c:pt idx="6">
                  <c:v>1982.625</c:v>
                </c:pt>
                <c:pt idx="7">
                  <c:v>1982.875</c:v>
                </c:pt>
                <c:pt idx="8">
                  <c:v>1983.125</c:v>
                </c:pt>
                <c:pt idx="9">
                  <c:v>1983.375</c:v>
                </c:pt>
                <c:pt idx="10">
                  <c:v>1983.625</c:v>
                </c:pt>
                <c:pt idx="11">
                  <c:v>1983.875</c:v>
                </c:pt>
                <c:pt idx="12">
                  <c:v>1984.125</c:v>
                </c:pt>
                <c:pt idx="13">
                  <c:v>1984.375</c:v>
                </c:pt>
                <c:pt idx="14">
                  <c:v>1984.625</c:v>
                </c:pt>
                <c:pt idx="15">
                  <c:v>1984.875</c:v>
                </c:pt>
                <c:pt idx="16">
                  <c:v>1985.125</c:v>
                </c:pt>
                <c:pt idx="17">
                  <c:v>1985.375</c:v>
                </c:pt>
                <c:pt idx="18">
                  <c:v>1985.625</c:v>
                </c:pt>
                <c:pt idx="19">
                  <c:v>1985.875</c:v>
                </c:pt>
                <c:pt idx="20">
                  <c:v>1986.125</c:v>
                </c:pt>
                <c:pt idx="21">
                  <c:v>1986.375</c:v>
                </c:pt>
                <c:pt idx="22">
                  <c:v>1986.625</c:v>
                </c:pt>
                <c:pt idx="23">
                  <c:v>1986.875</c:v>
                </c:pt>
                <c:pt idx="24">
                  <c:v>1987.125</c:v>
                </c:pt>
                <c:pt idx="25">
                  <c:v>1987.375</c:v>
                </c:pt>
                <c:pt idx="26">
                  <c:v>1987.625</c:v>
                </c:pt>
                <c:pt idx="27">
                  <c:v>1987.875</c:v>
                </c:pt>
                <c:pt idx="28">
                  <c:v>1988.125</c:v>
                </c:pt>
                <c:pt idx="29">
                  <c:v>1988.375</c:v>
                </c:pt>
                <c:pt idx="30">
                  <c:v>1988.625</c:v>
                </c:pt>
                <c:pt idx="31">
                  <c:v>1988.875</c:v>
                </c:pt>
                <c:pt idx="32">
                  <c:v>1989.125</c:v>
                </c:pt>
                <c:pt idx="33">
                  <c:v>1989.375</c:v>
                </c:pt>
                <c:pt idx="34">
                  <c:v>1989.625</c:v>
                </c:pt>
                <c:pt idx="35">
                  <c:v>1989.875</c:v>
                </c:pt>
                <c:pt idx="36">
                  <c:v>1990.125</c:v>
                </c:pt>
                <c:pt idx="37">
                  <c:v>1990.375</c:v>
                </c:pt>
                <c:pt idx="38">
                  <c:v>1990.625</c:v>
                </c:pt>
                <c:pt idx="39">
                  <c:v>1990.875</c:v>
                </c:pt>
                <c:pt idx="40">
                  <c:v>1991.125</c:v>
                </c:pt>
                <c:pt idx="41">
                  <c:v>1991.375</c:v>
                </c:pt>
                <c:pt idx="42">
                  <c:v>1991.625</c:v>
                </c:pt>
                <c:pt idx="43">
                  <c:v>1991.875</c:v>
                </c:pt>
                <c:pt idx="44">
                  <c:v>1992.125</c:v>
                </c:pt>
                <c:pt idx="45">
                  <c:v>1992.375</c:v>
                </c:pt>
                <c:pt idx="46">
                  <c:v>1992.625</c:v>
                </c:pt>
                <c:pt idx="47">
                  <c:v>1992.875</c:v>
                </c:pt>
                <c:pt idx="48">
                  <c:v>1993.125</c:v>
                </c:pt>
                <c:pt idx="49">
                  <c:v>1993.375</c:v>
                </c:pt>
                <c:pt idx="50">
                  <c:v>1993.625</c:v>
                </c:pt>
                <c:pt idx="51">
                  <c:v>1993.875</c:v>
                </c:pt>
                <c:pt idx="52">
                  <c:v>1994.125</c:v>
                </c:pt>
                <c:pt idx="53">
                  <c:v>1994.375</c:v>
                </c:pt>
                <c:pt idx="54">
                  <c:v>1994.625</c:v>
                </c:pt>
                <c:pt idx="55">
                  <c:v>1994.875</c:v>
                </c:pt>
                <c:pt idx="56">
                  <c:v>1995.125</c:v>
                </c:pt>
                <c:pt idx="57">
                  <c:v>1995.375</c:v>
                </c:pt>
                <c:pt idx="58">
                  <c:v>1995.625</c:v>
                </c:pt>
                <c:pt idx="59">
                  <c:v>1995.875</c:v>
                </c:pt>
                <c:pt idx="60">
                  <c:v>1996.125</c:v>
                </c:pt>
                <c:pt idx="61">
                  <c:v>1996.375</c:v>
                </c:pt>
                <c:pt idx="62">
                  <c:v>1996.625</c:v>
                </c:pt>
                <c:pt idx="63">
                  <c:v>1996.875</c:v>
                </c:pt>
                <c:pt idx="64">
                  <c:v>1997.125</c:v>
                </c:pt>
                <c:pt idx="65">
                  <c:v>1997.375</c:v>
                </c:pt>
                <c:pt idx="66">
                  <c:v>1997.625</c:v>
                </c:pt>
                <c:pt idx="67">
                  <c:v>1997.875</c:v>
                </c:pt>
                <c:pt idx="68">
                  <c:v>1998.125</c:v>
                </c:pt>
                <c:pt idx="69">
                  <c:v>1998.375</c:v>
                </c:pt>
                <c:pt idx="70">
                  <c:v>1998.625</c:v>
                </c:pt>
                <c:pt idx="71">
                  <c:v>1998.875</c:v>
                </c:pt>
                <c:pt idx="72">
                  <c:v>1999.125</c:v>
                </c:pt>
                <c:pt idx="73">
                  <c:v>1999.375</c:v>
                </c:pt>
                <c:pt idx="74">
                  <c:v>1999.625</c:v>
                </c:pt>
                <c:pt idx="75">
                  <c:v>1999.875</c:v>
                </c:pt>
                <c:pt idx="76">
                  <c:v>2000.125</c:v>
                </c:pt>
                <c:pt idx="77">
                  <c:v>2000.375</c:v>
                </c:pt>
                <c:pt idx="78">
                  <c:v>2000.625</c:v>
                </c:pt>
                <c:pt idx="79">
                  <c:v>2000.875</c:v>
                </c:pt>
                <c:pt idx="80">
                  <c:v>2001.125</c:v>
                </c:pt>
                <c:pt idx="81">
                  <c:v>2001.375</c:v>
                </c:pt>
                <c:pt idx="82">
                  <c:v>2001.625</c:v>
                </c:pt>
                <c:pt idx="83">
                  <c:v>2001.875</c:v>
                </c:pt>
                <c:pt idx="84">
                  <c:v>2002.125</c:v>
                </c:pt>
                <c:pt idx="85">
                  <c:v>2002.375</c:v>
                </c:pt>
                <c:pt idx="86">
                  <c:v>2002.625</c:v>
                </c:pt>
                <c:pt idx="87">
                  <c:v>2002.875</c:v>
                </c:pt>
                <c:pt idx="88">
                  <c:v>2003.125</c:v>
                </c:pt>
                <c:pt idx="89">
                  <c:v>2003.375</c:v>
                </c:pt>
                <c:pt idx="90">
                  <c:v>2003.625</c:v>
                </c:pt>
                <c:pt idx="91">
                  <c:v>2003.875</c:v>
                </c:pt>
                <c:pt idx="92">
                  <c:v>2004.125</c:v>
                </c:pt>
                <c:pt idx="93">
                  <c:v>2004.375</c:v>
                </c:pt>
                <c:pt idx="94">
                  <c:v>2004.625</c:v>
                </c:pt>
                <c:pt idx="95">
                  <c:v>2004.875</c:v>
                </c:pt>
                <c:pt idx="96">
                  <c:v>2005.125</c:v>
                </c:pt>
                <c:pt idx="97">
                  <c:v>2005.375</c:v>
                </c:pt>
                <c:pt idx="98">
                  <c:v>2005.625</c:v>
                </c:pt>
                <c:pt idx="99">
                  <c:v>2005.875</c:v>
                </c:pt>
                <c:pt idx="100">
                  <c:v>2006.125</c:v>
                </c:pt>
                <c:pt idx="101">
                  <c:v>2006.375</c:v>
                </c:pt>
                <c:pt idx="102">
                  <c:v>2006.625</c:v>
                </c:pt>
                <c:pt idx="103">
                  <c:v>2006.875</c:v>
                </c:pt>
                <c:pt idx="104">
                  <c:v>2007.125</c:v>
                </c:pt>
                <c:pt idx="105">
                  <c:v>2007.375</c:v>
                </c:pt>
                <c:pt idx="106">
                  <c:v>2007.625</c:v>
                </c:pt>
                <c:pt idx="107">
                  <c:v>2007.875</c:v>
                </c:pt>
                <c:pt idx="108">
                  <c:v>2008.125</c:v>
                </c:pt>
                <c:pt idx="109">
                  <c:v>2008.375</c:v>
                </c:pt>
                <c:pt idx="110">
                  <c:v>2008.625</c:v>
                </c:pt>
                <c:pt idx="111">
                  <c:v>2008.875</c:v>
                </c:pt>
                <c:pt idx="112">
                  <c:v>2009.125</c:v>
                </c:pt>
                <c:pt idx="113">
                  <c:v>2009.375</c:v>
                </c:pt>
                <c:pt idx="114">
                  <c:v>2009.625</c:v>
                </c:pt>
                <c:pt idx="115">
                  <c:v>2009.875</c:v>
                </c:pt>
                <c:pt idx="116">
                  <c:v>2010.125</c:v>
                </c:pt>
                <c:pt idx="117">
                  <c:v>2010.375</c:v>
                </c:pt>
                <c:pt idx="118">
                  <c:v>2010.625</c:v>
                </c:pt>
                <c:pt idx="119">
                  <c:v>2010.875</c:v>
                </c:pt>
                <c:pt idx="120">
                  <c:v>2011.125</c:v>
                </c:pt>
                <c:pt idx="121">
                  <c:v>2011.375</c:v>
                </c:pt>
                <c:pt idx="122">
                  <c:v>2011.625</c:v>
                </c:pt>
                <c:pt idx="123">
                  <c:v>2011.875</c:v>
                </c:pt>
                <c:pt idx="124">
                  <c:v>2012.125</c:v>
                </c:pt>
                <c:pt idx="125">
                  <c:v>2012.375</c:v>
                </c:pt>
                <c:pt idx="126">
                  <c:v>2012.625</c:v>
                </c:pt>
                <c:pt idx="127">
                  <c:v>2012.875</c:v>
                </c:pt>
                <c:pt idx="128">
                  <c:v>2013.125</c:v>
                </c:pt>
                <c:pt idx="129">
                  <c:v>2013.375</c:v>
                </c:pt>
                <c:pt idx="130">
                  <c:v>2013.625</c:v>
                </c:pt>
                <c:pt idx="131">
                  <c:v>2013.875</c:v>
                </c:pt>
                <c:pt idx="132">
                  <c:v>2014.125</c:v>
                </c:pt>
                <c:pt idx="133">
                  <c:v>2014.375</c:v>
                </c:pt>
                <c:pt idx="134">
                  <c:v>2014.625</c:v>
                </c:pt>
                <c:pt idx="135">
                  <c:v>2014.875</c:v>
                </c:pt>
                <c:pt idx="136">
                  <c:v>2015.125</c:v>
                </c:pt>
              </c:numCache>
            </c:numRef>
          </c:xVal>
          <c:yVal>
            <c:numRef>
              <c:f>Sheet3!$E$3:$E$139</c:f>
              <c:numCache>
                <c:formatCode>General</c:formatCode>
                <c:ptCount val="137"/>
                <c:pt idx="0">
                  <c:v>1.003753210722544</c:v>
                </c:pt>
                <c:pt idx="1">
                  <c:v>1.06763717736476</c:v>
                </c:pt>
                <c:pt idx="2">
                  <c:v>1.122206258281271</c:v>
                </c:pt>
                <c:pt idx="3">
                  <c:v>1.085814492040611</c:v>
                </c:pt>
                <c:pt idx="4">
                  <c:v>1.12395782475954</c:v>
                </c:pt>
                <c:pt idx="5">
                  <c:v>1.165764081269141</c:v>
                </c:pt>
                <c:pt idx="6">
                  <c:v>1.214627028091502</c:v>
                </c:pt>
                <c:pt idx="7">
                  <c:v>1.228395955554298</c:v>
                </c:pt>
                <c:pt idx="8">
                  <c:v>1.196391452791689</c:v>
                </c:pt>
                <c:pt idx="9">
                  <c:v>1.219124680120214</c:v>
                </c:pt>
                <c:pt idx="10">
                  <c:v>1.254421078489326</c:v>
                </c:pt>
                <c:pt idx="11">
                  <c:v>1.254474228532238</c:v>
                </c:pt>
                <c:pt idx="12">
                  <c:v>1.261876394123922</c:v>
                </c:pt>
                <c:pt idx="13">
                  <c:v>1.276897073238374</c:v>
                </c:pt>
                <c:pt idx="14">
                  <c:v>1.346571328209351</c:v>
                </c:pt>
                <c:pt idx="15">
                  <c:v>1.378716201598113</c:v>
                </c:pt>
                <c:pt idx="16">
                  <c:v>1.452775335109317</c:v>
                </c:pt>
                <c:pt idx="17">
                  <c:v>1.411902611404704</c:v>
                </c:pt>
                <c:pt idx="18">
                  <c:v>1.34273737030623</c:v>
                </c:pt>
                <c:pt idx="19">
                  <c:v>1.25467694824719</c:v>
                </c:pt>
                <c:pt idx="20">
                  <c:v>1.189703746430685</c:v>
                </c:pt>
                <c:pt idx="21">
                  <c:v>1.13148945840447</c:v>
                </c:pt>
                <c:pt idx="22">
                  <c:v>1.084556607691697</c:v>
                </c:pt>
                <c:pt idx="23">
                  <c:v>1.085843792705293</c:v>
                </c:pt>
                <c:pt idx="24">
                  <c:v>1.027058823128582</c:v>
                </c:pt>
                <c:pt idx="25">
                  <c:v>0.990884086229812</c:v>
                </c:pt>
                <c:pt idx="26">
                  <c:v>1.005160324038095</c:v>
                </c:pt>
                <c:pt idx="27">
                  <c:v>0.949317004913313</c:v>
                </c:pt>
                <c:pt idx="28">
                  <c:v>0.91739835991233</c:v>
                </c:pt>
                <c:pt idx="29">
                  <c:v>0.907328130307551</c:v>
                </c:pt>
                <c:pt idx="30">
                  <c:v>0.956813545901706</c:v>
                </c:pt>
                <c:pt idx="31">
                  <c:v>0.914908144119748</c:v>
                </c:pt>
                <c:pt idx="32">
                  <c:v>0.932914083977749</c:v>
                </c:pt>
                <c:pt idx="33">
                  <c:v>0.974732946587273</c:v>
                </c:pt>
                <c:pt idx="34">
                  <c:v>0.981140933812183</c:v>
                </c:pt>
                <c:pt idx="35">
                  <c:v>0.964192202820564</c:v>
                </c:pt>
                <c:pt idx="36">
                  <c:v>0.951142504464093</c:v>
                </c:pt>
                <c:pt idx="37">
                  <c:v>0.955102864071832</c:v>
                </c:pt>
                <c:pt idx="38">
                  <c:v>0.905140460913084</c:v>
                </c:pt>
                <c:pt idx="39">
                  <c:v>0.862972034559794</c:v>
                </c:pt>
                <c:pt idx="40">
                  <c:v>0.875483077673677</c:v>
                </c:pt>
                <c:pt idx="41">
                  <c:v>0.928893760219033</c:v>
                </c:pt>
                <c:pt idx="42">
                  <c:v>0.92719568448908</c:v>
                </c:pt>
                <c:pt idx="43">
                  <c:v>0.887453762017957</c:v>
                </c:pt>
                <c:pt idx="44">
                  <c:v>0.89465320789469</c:v>
                </c:pt>
                <c:pt idx="45">
                  <c:v>0.898181553051068</c:v>
                </c:pt>
                <c:pt idx="46">
                  <c:v>0.85762602607691</c:v>
                </c:pt>
                <c:pt idx="47">
                  <c:v>0.907429660517729</c:v>
                </c:pt>
                <c:pt idx="48">
                  <c:v>0.931575793153661</c:v>
                </c:pt>
                <c:pt idx="49">
                  <c:v>0.901679916131958</c:v>
                </c:pt>
                <c:pt idx="50">
                  <c:v>0.914435585725397</c:v>
                </c:pt>
                <c:pt idx="51">
                  <c:v>0.928557143280591</c:v>
                </c:pt>
                <c:pt idx="52">
                  <c:v>0.932344424543463</c:v>
                </c:pt>
                <c:pt idx="53">
                  <c:v>0.917214378994558</c:v>
                </c:pt>
                <c:pt idx="54">
                  <c:v>0.885848358157697</c:v>
                </c:pt>
                <c:pt idx="55">
                  <c:v>0.879692833636618</c:v>
                </c:pt>
                <c:pt idx="56">
                  <c:v>0.87322999284178</c:v>
                </c:pt>
                <c:pt idx="57">
                  <c:v>0.824454948013466</c:v>
                </c:pt>
                <c:pt idx="58">
                  <c:v>0.849684183126429</c:v>
                </c:pt>
                <c:pt idx="59">
                  <c:v>0.865055107395454</c:v>
                </c:pt>
                <c:pt idx="60">
                  <c:v>0.884694388956784</c:v>
                </c:pt>
                <c:pt idx="61">
                  <c:v>0.893862771359077</c:v>
                </c:pt>
                <c:pt idx="62">
                  <c:v>0.891663177275495</c:v>
                </c:pt>
                <c:pt idx="63">
                  <c:v>0.896679042222599</c:v>
                </c:pt>
                <c:pt idx="64">
                  <c:v>0.941144163699407</c:v>
                </c:pt>
                <c:pt idx="65">
                  <c:v>0.954244286455564</c:v>
                </c:pt>
                <c:pt idx="66">
                  <c:v>0.967725999263395</c:v>
                </c:pt>
                <c:pt idx="67">
                  <c:v>0.976810568136481</c:v>
                </c:pt>
                <c:pt idx="68">
                  <c:v>1.001588368590097</c:v>
                </c:pt>
                <c:pt idx="69">
                  <c:v>1.014069429628492</c:v>
                </c:pt>
                <c:pt idx="70">
                  <c:v>1.030253276989745</c:v>
                </c:pt>
                <c:pt idx="71">
                  <c:v>0.977626557577339</c:v>
                </c:pt>
                <c:pt idx="72">
                  <c:v>0.983817174754956</c:v>
                </c:pt>
                <c:pt idx="73">
                  <c:v>1.006502021916216</c:v>
                </c:pt>
                <c:pt idx="74">
                  <c:v>0.997049491207586</c:v>
                </c:pt>
                <c:pt idx="75">
                  <c:v>0.978739642129859</c:v>
                </c:pt>
                <c:pt idx="76">
                  <c:v>1.0</c:v>
                </c:pt>
                <c:pt idx="77">
                  <c:v>1.029675099920377</c:v>
                </c:pt>
                <c:pt idx="78">
                  <c:v>1.048737907939356</c:v>
                </c:pt>
                <c:pt idx="79">
                  <c:v>1.081645961431467</c:v>
                </c:pt>
                <c:pt idx="80">
                  <c:v>1.077322069158427</c:v>
                </c:pt>
                <c:pt idx="81">
                  <c:v>1.114557421977611</c:v>
                </c:pt>
                <c:pt idx="82">
                  <c:v>1.104178853982863</c:v>
                </c:pt>
                <c:pt idx="83">
                  <c:v>1.113319639247491</c:v>
                </c:pt>
                <c:pt idx="84">
                  <c:v>1.140607416407078</c:v>
                </c:pt>
                <c:pt idx="85">
                  <c:v>1.097865242154661</c:v>
                </c:pt>
                <c:pt idx="86">
                  <c:v>1.052683957920157</c:v>
                </c:pt>
                <c:pt idx="87">
                  <c:v>1.050623712346516</c:v>
                </c:pt>
                <c:pt idx="88">
                  <c:v>1.001613580789939</c:v>
                </c:pt>
                <c:pt idx="89">
                  <c:v>0.955138638139176</c:v>
                </c:pt>
                <c:pt idx="90">
                  <c:v>0.953105989703201</c:v>
                </c:pt>
                <c:pt idx="91">
                  <c:v>0.89923262922019</c:v>
                </c:pt>
                <c:pt idx="92">
                  <c:v>0.872983662835207</c:v>
                </c:pt>
                <c:pt idx="93">
                  <c:v>0.900984195698458</c:v>
                </c:pt>
                <c:pt idx="94">
                  <c:v>0.884843617923421</c:v>
                </c:pt>
                <c:pt idx="95">
                  <c:v>0.837252524371509</c:v>
                </c:pt>
                <c:pt idx="96">
                  <c:v>0.83179885298119</c:v>
                </c:pt>
                <c:pt idx="97">
                  <c:v>0.854683353508772</c:v>
                </c:pt>
                <c:pt idx="98">
                  <c:v>0.865164473829907</c:v>
                </c:pt>
                <c:pt idx="99">
                  <c:v>0.877449629261416</c:v>
                </c:pt>
                <c:pt idx="100">
                  <c:v>0.868157570797731</c:v>
                </c:pt>
                <c:pt idx="101">
                  <c:v>0.839716165142634</c:v>
                </c:pt>
                <c:pt idx="102">
                  <c:v>0.835175243527705</c:v>
                </c:pt>
                <c:pt idx="103">
                  <c:v>0.835045434769055</c:v>
                </c:pt>
                <c:pt idx="104">
                  <c:v>0.8379472226888</c:v>
                </c:pt>
                <c:pt idx="105">
                  <c:v>0.811965028634586</c:v>
                </c:pt>
                <c:pt idx="106">
                  <c:v>0.788152105883062</c:v>
                </c:pt>
                <c:pt idx="107">
                  <c:v>0.750250333295061</c:v>
                </c:pt>
                <c:pt idx="108">
                  <c:v>0.736435410602821</c:v>
                </c:pt>
                <c:pt idx="109">
                  <c:v>0.724145485295666</c:v>
                </c:pt>
                <c:pt idx="110">
                  <c:v>0.751247237305061</c:v>
                </c:pt>
                <c:pt idx="111">
                  <c:v>0.833169510818589</c:v>
                </c:pt>
                <c:pt idx="112">
                  <c:v>0.847803830005721</c:v>
                </c:pt>
                <c:pt idx="113">
                  <c:v>0.81332887236392</c:v>
                </c:pt>
                <c:pt idx="114">
                  <c:v>0.770154002249337</c:v>
                </c:pt>
                <c:pt idx="115">
                  <c:v>0.744701264391822</c:v>
                </c:pt>
                <c:pt idx="116">
                  <c:v>0.765097593359243</c:v>
                </c:pt>
                <c:pt idx="117">
                  <c:v>0.793429973285289</c:v>
                </c:pt>
                <c:pt idx="118">
                  <c:v>0.77545844467302</c:v>
                </c:pt>
                <c:pt idx="119">
                  <c:v>0.745555072132445</c:v>
                </c:pt>
                <c:pt idx="120">
                  <c:v>0.734515876360735</c:v>
                </c:pt>
                <c:pt idx="121">
                  <c:v>0.7106498035663</c:v>
                </c:pt>
                <c:pt idx="122">
                  <c:v>0.71286472939303</c:v>
                </c:pt>
                <c:pt idx="123">
                  <c:v>0.739490515954042</c:v>
                </c:pt>
                <c:pt idx="124">
                  <c:v>0.744919997260728</c:v>
                </c:pt>
                <c:pt idx="125">
                  <c:v>0.755869587511375</c:v>
                </c:pt>
                <c:pt idx="126">
                  <c:v>0.756782677992169</c:v>
                </c:pt>
                <c:pt idx="127">
                  <c:v>0.748226202494168</c:v>
                </c:pt>
                <c:pt idx="128">
                  <c:v>0.765122124148279</c:v>
                </c:pt>
                <c:pt idx="129">
                  <c:v>0.781783981190336</c:v>
                </c:pt>
                <c:pt idx="130">
                  <c:v>0.782134907755716</c:v>
                </c:pt>
                <c:pt idx="131">
                  <c:v>0.774623375729578</c:v>
                </c:pt>
                <c:pt idx="132">
                  <c:v>0.78602099358554</c:v>
                </c:pt>
                <c:pt idx="133">
                  <c:v>0.780505654517225</c:v>
                </c:pt>
                <c:pt idx="134">
                  <c:v>0.795481701223848</c:v>
                </c:pt>
                <c:pt idx="135">
                  <c:v>0.844318073024752</c:v>
                </c:pt>
                <c:pt idx="136">
                  <c:v>0.91374497587294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7464920"/>
        <c:axId val="-2147458536"/>
      </c:scatterChart>
      <c:valAx>
        <c:axId val="-2147443688"/>
        <c:scaling>
          <c:orientation val="minMax"/>
          <c:min val="1980.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Year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7452104"/>
        <c:crosses val="autoZero"/>
        <c:crossBetween val="midCat"/>
      </c:valAx>
      <c:valAx>
        <c:axId val="-214745210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Nominal Interest Rate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7443688"/>
        <c:crosses val="autoZero"/>
        <c:crossBetween val="midCat"/>
      </c:valAx>
      <c:valAx>
        <c:axId val="-2147458536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Relative to 2000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7464920"/>
        <c:crosses val="max"/>
        <c:crossBetween val="midCat"/>
      </c:valAx>
      <c:valAx>
        <c:axId val="-2147464920"/>
        <c:scaling>
          <c:orientation val="minMax"/>
        </c:scaling>
        <c:delete val="1"/>
        <c:axPos val="b"/>
        <c:numFmt formatCode="0.00" sourceLinked="1"/>
        <c:majorTickMark val="out"/>
        <c:minorTickMark val="none"/>
        <c:tickLblPos val="nextTo"/>
        <c:crossAx val="-21474585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2"/>
          <c:tx>
            <c:strRef>
              <c:f>[MooseJaw2015.xlsx]Sheet3!$X$2</c:f>
              <c:strCache>
                <c:ptCount val="1"/>
                <c:pt idx="0">
                  <c:v>Money Growth</c:v>
                </c:pt>
              </c:strCache>
            </c:strRef>
          </c:tx>
          <c:spPr>
            <a:ln>
              <a:solidFill>
                <a:srgbClr val="008000"/>
              </a:solidFill>
            </a:ln>
          </c:spPr>
          <c:marker>
            <c:symbol val="triangle"/>
            <c:size val="6"/>
            <c:spPr>
              <a:solidFill>
                <a:srgbClr val="008000"/>
              </a:solidFill>
              <a:ln>
                <a:solidFill>
                  <a:srgbClr val="008000"/>
                </a:solidFill>
              </a:ln>
            </c:spPr>
          </c:marker>
          <c:xVal>
            <c:numRef>
              <c:f>[MooseJaw2015.xlsx]Sheet3!$U$3:$U$139</c:f>
              <c:numCache>
                <c:formatCode>0.00</c:formatCode>
                <c:ptCount val="137"/>
                <c:pt idx="0">
                  <c:v>1981.125</c:v>
                </c:pt>
                <c:pt idx="1">
                  <c:v>1981.375</c:v>
                </c:pt>
                <c:pt idx="2">
                  <c:v>1981.625</c:v>
                </c:pt>
                <c:pt idx="3">
                  <c:v>1981.875</c:v>
                </c:pt>
                <c:pt idx="4">
                  <c:v>1982.125</c:v>
                </c:pt>
                <c:pt idx="5">
                  <c:v>1982.375</c:v>
                </c:pt>
                <c:pt idx="6">
                  <c:v>1982.625</c:v>
                </c:pt>
                <c:pt idx="7">
                  <c:v>1982.875</c:v>
                </c:pt>
                <c:pt idx="8">
                  <c:v>1983.125</c:v>
                </c:pt>
                <c:pt idx="9">
                  <c:v>1983.375</c:v>
                </c:pt>
                <c:pt idx="10">
                  <c:v>1983.625</c:v>
                </c:pt>
                <c:pt idx="11">
                  <c:v>1983.875</c:v>
                </c:pt>
                <c:pt idx="12">
                  <c:v>1984.125</c:v>
                </c:pt>
                <c:pt idx="13">
                  <c:v>1984.375</c:v>
                </c:pt>
                <c:pt idx="14">
                  <c:v>1984.625</c:v>
                </c:pt>
                <c:pt idx="15">
                  <c:v>1984.875</c:v>
                </c:pt>
                <c:pt idx="16">
                  <c:v>1985.125</c:v>
                </c:pt>
                <c:pt idx="17">
                  <c:v>1985.375</c:v>
                </c:pt>
                <c:pt idx="18">
                  <c:v>1985.625</c:v>
                </c:pt>
                <c:pt idx="19">
                  <c:v>1985.875</c:v>
                </c:pt>
                <c:pt idx="20">
                  <c:v>1986.125</c:v>
                </c:pt>
                <c:pt idx="21">
                  <c:v>1986.375</c:v>
                </c:pt>
                <c:pt idx="22">
                  <c:v>1986.625</c:v>
                </c:pt>
                <c:pt idx="23">
                  <c:v>1986.875</c:v>
                </c:pt>
                <c:pt idx="24">
                  <c:v>1987.125</c:v>
                </c:pt>
                <c:pt idx="25">
                  <c:v>1987.375</c:v>
                </c:pt>
                <c:pt idx="26">
                  <c:v>1987.625</c:v>
                </c:pt>
                <c:pt idx="27">
                  <c:v>1987.875</c:v>
                </c:pt>
                <c:pt idx="28">
                  <c:v>1988.125</c:v>
                </c:pt>
                <c:pt idx="29">
                  <c:v>1988.375</c:v>
                </c:pt>
                <c:pt idx="30">
                  <c:v>1988.625</c:v>
                </c:pt>
                <c:pt idx="31">
                  <c:v>1988.875</c:v>
                </c:pt>
                <c:pt idx="32">
                  <c:v>1989.125</c:v>
                </c:pt>
                <c:pt idx="33">
                  <c:v>1989.375</c:v>
                </c:pt>
                <c:pt idx="34">
                  <c:v>1989.625</c:v>
                </c:pt>
                <c:pt idx="35">
                  <c:v>1989.875</c:v>
                </c:pt>
                <c:pt idx="36">
                  <c:v>1990.125</c:v>
                </c:pt>
                <c:pt idx="37">
                  <c:v>1990.375</c:v>
                </c:pt>
                <c:pt idx="38">
                  <c:v>1990.625</c:v>
                </c:pt>
                <c:pt idx="39">
                  <c:v>1990.875</c:v>
                </c:pt>
                <c:pt idx="40">
                  <c:v>1991.125</c:v>
                </c:pt>
                <c:pt idx="41">
                  <c:v>1991.375</c:v>
                </c:pt>
                <c:pt idx="42">
                  <c:v>1991.625</c:v>
                </c:pt>
                <c:pt idx="43">
                  <c:v>1991.875</c:v>
                </c:pt>
                <c:pt idx="44">
                  <c:v>1992.125</c:v>
                </c:pt>
                <c:pt idx="45">
                  <c:v>1992.375</c:v>
                </c:pt>
                <c:pt idx="46">
                  <c:v>1992.625</c:v>
                </c:pt>
                <c:pt idx="47">
                  <c:v>1992.875</c:v>
                </c:pt>
                <c:pt idx="48">
                  <c:v>1993.125</c:v>
                </c:pt>
                <c:pt idx="49">
                  <c:v>1993.375</c:v>
                </c:pt>
                <c:pt idx="50">
                  <c:v>1993.625</c:v>
                </c:pt>
                <c:pt idx="51">
                  <c:v>1993.875</c:v>
                </c:pt>
                <c:pt idx="52">
                  <c:v>1994.125</c:v>
                </c:pt>
                <c:pt idx="53">
                  <c:v>1994.375</c:v>
                </c:pt>
                <c:pt idx="54">
                  <c:v>1994.625</c:v>
                </c:pt>
                <c:pt idx="55">
                  <c:v>1994.875</c:v>
                </c:pt>
                <c:pt idx="56">
                  <c:v>1995.125</c:v>
                </c:pt>
                <c:pt idx="57">
                  <c:v>1995.375</c:v>
                </c:pt>
                <c:pt idx="58">
                  <c:v>1995.625</c:v>
                </c:pt>
                <c:pt idx="59">
                  <c:v>1995.875</c:v>
                </c:pt>
                <c:pt idx="60">
                  <c:v>1996.125</c:v>
                </c:pt>
                <c:pt idx="61">
                  <c:v>1996.375</c:v>
                </c:pt>
                <c:pt idx="62">
                  <c:v>1996.625</c:v>
                </c:pt>
                <c:pt idx="63">
                  <c:v>1996.875</c:v>
                </c:pt>
                <c:pt idx="64">
                  <c:v>1997.125</c:v>
                </c:pt>
                <c:pt idx="65">
                  <c:v>1997.375</c:v>
                </c:pt>
                <c:pt idx="66">
                  <c:v>1997.625</c:v>
                </c:pt>
                <c:pt idx="67">
                  <c:v>1997.875</c:v>
                </c:pt>
                <c:pt idx="68">
                  <c:v>1998.125</c:v>
                </c:pt>
                <c:pt idx="69">
                  <c:v>1998.375</c:v>
                </c:pt>
                <c:pt idx="70">
                  <c:v>1998.625</c:v>
                </c:pt>
                <c:pt idx="71">
                  <c:v>1998.875</c:v>
                </c:pt>
                <c:pt idx="72">
                  <c:v>1999.125</c:v>
                </c:pt>
                <c:pt idx="73">
                  <c:v>1999.375</c:v>
                </c:pt>
                <c:pt idx="74">
                  <c:v>1999.625</c:v>
                </c:pt>
                <c:pt idx="75">
                  <c:v>1999.875</c:v>
                </c:pt>
                <c:pt idx="76">
                  <c:v>2000.125</c:v>
                </c:pt>
                <c:pt idx="77">
                  <c:v>2000.375</c:v>
                </c:pt>
                <c:pt idx="78">
                  <c:v>2000.625</c:v>
                </c:pt>
                <c:pt idx="79">
                  <c:v>2000.875</c:v>
                </c:pt>
                <c:pt idx="80">
                  <c:v>2001.125</c:v>
                </c:pt>
                <c:pt idx="81">
                  <c:v>2001.375</c:v>
                </c:pt>
                <c:pt idx="82">
                  <c:v>2001.625</c:v>
                </c:pt>
                <c:pt idx="83">
                  <c:v>2001.875</c:v>
                </c:pt>
                <c:pt idx="84">
                  <c:v>2002.125</c:v>
                </c:pt>
                <c:pt idx="85">
                  <c:v>2002.375</c:v>
                </c:pt>
                <c:pt idx="86">
                  <c:v>2002.625</c:v>
                </c:pt>
                <c:pt idx="87">
                  <c:v>2002.875</c:v>
                </c:pt>
                <c:pt idx="88">
                  <c:v>2003.125</c:v>
                </c:pt>
                <c:pt idx="89">
                  <c:v>2003.375</c:v>
                </c:pt>
                <c:pt idx="90">
                  <c:v>2003.625</c:v>
                </c:pt>
                <c:pt idx="91">
                  <c:v>2003.875</c:v>
                </c:pt>
                <c:pt idx="92">
                  <c:v>2004.125</c:v>
                </c:pt>
                <c:pt idx="93">
                  <c:v>2004.375</c:v>
                </c:pt>
                <c:pt idx="94">
                  <c:v>2004.625</c:v>
                </c:pt>
                <c:pt idx="95">
                  <c:v>2004.875</c:v>
                </c:pt>
                <c:pt idx="96">
                  <c:v>2005.125</c:v>
                </c:pt>
                <c:pt idx="97">
                  <c:v>2005.375</c:v>
                </c:pt>
                <c:pt idx="98">
                  <c:v>2005.625</c:v>
                </c:pt>
                <c:pt idx="99">
                  <c:v>2005.875</c:v>
                </c:pt>
                <c:pt idx="100">
                  <c:v>2006.125</c:v>
                </c:pt>
                <c:pt idx="101">
                  <c:v>2006.375</c:v>
                </c:pt>
                <c:pt idx="102">
                  <c:v>2006.625</c:v>
                </c:pt>
                <c:pt idx="103">
                  <c:v>2006.875</c:v>
                </c:pt>
                <c:pt idx="104">
                  <c:v>2007.125</c:v>
                </c:pt>
                <c:pt idx="105">
                  <c:v>2007.375</c:v>
                </c:pt>
                <c:pt idx="106">
                  <c:v>2007.625</c:v>
                </c:pt>
                <c:pt idx="107">
                  <c:v>2007.875</c:v>
                </c:pt>
                <c:pt idx="108">
                  <c:v>2008.125</c:v>
                </c:pt>
                <c:pt idx="109">
                  <c:v>2008.375</c:v>
                </c:pt>
                <c:pt idx="110">
                  <c:v>2008.625</c:v>
                </c:pt>
                <c:pt idx="111">
                  <c:v>2008.875</c:v>
                </c:pt>
                <c:pt idx="112">
                  <c:v>2009.125</c:v>
                </c:pt>
                <c:pt idx="113">
                  <c:v>2009.375</c:v>
                </c:pt>
                <c:pt idx="114">
                  <c:v>2009.625</c:v>
                </c:pt>
                <c:pt idx="115">
                  <c:v>2009.875</c:v>
                </c:pt>
                <c:pt idx="116">
                  <c:v>2010.125</c:v>
                </c:pt>
                <c:pt idx="117">
                  <c:v>2010.375</c:v>
                </c:pt>
                <c:pt idx="118">
                  <c:v>2010.625</c:v>
                </c:pt>
                <c:pt idx="119">
                  <c:v>2010.875</c:v>
                </c:pt>
                <c:pt idx="120">
                  <c:v>2011.125</c:v>
                </c:pt>
                <c:pt idx="121">
                  <c:v>2011.375</c:v>
                </c:pt>
                <c:pt idx="122">
                  <c:v>2011.625</c:v>
                </c:pt>
                <c:pt idx="123">
                  <c:v>2011.875</c:v>
                </c:pt>
                <c:pt idx="124">
                  <c:v>2012.125</c:v>
                </c:pt>
                <c:pt idx="125">
                  <c:v>2012.375</c:v>
                </c:pt>
                <c:pt idx="126">
                  <c:v>2012.625</c:v>
                </c:pt>
                <c:pt idx="127">
                  <c:v>2012.875</c:v>
                </c:pt>
                <c:pt idx="128">
                  <c:v>2013.125</c:v>
                </c:pt>
                <c:pt idx="129">
                  <c:v>2013.375</c:v>
                </c:pt>
                <c:pt idx="130">
                  <c:v>2013.625</c:v>
                </c:pt>
                <c:pt idx="131">
                  <c:v>2013.875</c:v>
                </c:pt>
                <c:pt idx="132">
                  <c:v>2014.125</c:v>
                </c:pt>
                <c:pt idx="133">
                  <c:v>2014.375</c:v>
                </c:pt>
                <c:pt idx="134">
                  <c:v>2014.625</c:v>
                </c:pt>
                <c:pt idx="135">
                  <c:v>2014.875</c:v>
                </c:pt>
                <c:pt idx="136">
                  <c:v>2015.125</c:v>
                </c:pt>
              </c:numCache>
            </c:numRef>
          </c:xVal>
          <c:yVal>
            <c:numRef>
              <c:f>[MooseJaw2015.xlsx]Sheet3!$X$3:$X$139</c:f>
              <c:numCache>
                <c:formatCode>0.0000</c:formatCode>
                <c:ptCount val="137"/>
                <c:pt idx="1">
                  <c:v>2.298298098782055</c:v>
                </c:pt>
                <c:pt idx="2">
                  <c:v>1.688860388512857</c:v>
                </c:pt>
                <c:pt idx="3">
                  <c:v>1.91783902976354</c:v>
                </c:pt>
                <c:pt idx="4">
                  <c:v>0.443735059629143</c:v>
                </c:pt>
                <c:pt idx="5">
                  <c:v>2.314655402076032</c:v>
                </c:pt>
                <c:pt idx="6">
                  <c:v>2.209010390416293</c:v>
                </c:pt>
                <c:pt idx="7">
                  <c:v>3.329110724691849</c:v>
                </c:pt>
                <c:pt idx="8">
                  <c:v>1.064138534732395</c:v>
                </c:pt>
                <c:pt idx="9">
                  <c:v>3.651031852600882</c:v>
                </c:pt>
                <c:pt idx="10">
                  <c:v>2.604953427524373</c:v>
                </c:pt>
                <c:pt idx="11">
                  <c:v>2.947601534857284</c:v>
                </c:pt>
                <c:pt idx="12">
                  <c:v>0.806734727337953</c:v>
                </c:pt>
                <c:pt idx="13">
                  <c:v>2.656136259850133</c:v>
                </c:pt>
                <c:pt idx="14">
                  <c:v>1.624343738480768</c:v>
                </c:pt>
                <c:pt idx="15">
                  <c:v>1.563497374533545</c:v>
                </c:pt>
                <c:pt idx="16">
                  <c:v>0.376502834099174</c:v>
                </c:pt>
                <c:pt idx="17">
                  <c:v>2.594716107977117</c:v>
                </c:pt>
                <c:pt idx="18">
                  <c:v>2.911863844010374</c:v>
                </c:pt>
                <c:pt idx="19">
                  <c:v>2.60870522212798</c:v>
                </c:pt>
                <c:pt idx="20">
                  <c:v>0.176110663909581</c:v>
                </c:pt>
                <c:pt idx="21">
                  <c:v>3.144174831529495</c:v>
                </c:pt>
                <c:pt idx="22">
                  <c:v>2.891592781796956</c:v>
                </c:pt>
                <c:pt idx="23">
                  <c:v>3.111836787920517</c:v>
                </c:pt>
                <c:pt idx="24">
                  <c:v>1.354580652442098</c:v>
                </c:pt>
                <c:pt idx="25">
                  <c:v>2.454625930496596</c:v>
                </c:pt>
                <c:pt idx="26">
                  <c:v>1.370450415884374</c:v>
                </c:pt>
                <c:pt idx="27">
                  <c:v>2.464327350812121</c:v>
                </c:pt>
                <c:pt idx="28">
                  <c:v>0.490324407486021</c:v>
                </c:pt>
                <c:pt idx="29">
                  <c:v>2.69063327594562</c:v>
                </c:pt>
                <c:pt idx="30">
                  <c:v>1.982442222615848</c:v>
                </c:pt>
                <c:pt idx="31">
                  <c:v>1.634271827586497</c:v>
                </c:pt>
                <c:pt idx="32">
                  <c:v>-0.147596698546056</c:v>
                </c:pt>
                <c:pt idx="33">
                  <c:v>1.392647096346945</c:v>
                </c:pt>
                <c:pt idx="34">
                  <c:v>0.908141207082667</c:v>
                </c:pt>
                <c:pt idx="35">
                  <c:v>1.552793785621511</c:v>
                </c:pt>
                <c:pt idx="36">
                  <c:v>0.846726204949054</c:v>
                </c:pt>
                <c:pt idx="37">
                  <c:v>2.804360458970879</c:v>
                </c:pt>
                <c:pt idx="38">
                  <c:v>2.441202293292743</c:v>
                </c:pt>
                <c:pt idx="39">
                  <c:v>2.856131152972903</c:v>
                </c:pt>
                <c:pt idx="40">
                  <c:v>1.976966694612699</c:v>
                </c:pt>
                <c:pt idx="41">
                  <c:v>2.18931765298115</c:v>
                </c:pt>
                <c:pt idx="42">
                  <c:v>1.663570050909495</c:v>
                </c:pt>
                <c:pt idx="43">
                  <c:v>2.442559184589978</c:v>
                </c:pt>
                <c:pt idx="44">
                  <c:v>1.403046711249328</c:v>
                </c:pt>
                <c:pt idx="45">
                  <c:v>2.791693984541628</c:v>
                </c:pt>
                <c:pt idx="46">
                  <c:v>2.61809312307647</c:v>
                </c:pt>
                <c:pt idx="47">
                  <c:v>3.615830173845638</c:v>
                </c:pt>
                <c:pt idx="48">
                  <c:v>1.38325591741372</c:v>
                </c:pt>
                <c:pt idx="49">
                  <c:v>2.949694227517185</c:v>
                </c:pt>
                <c:pt idx="50">
                  <c:v>2.793429738151113</c:v>
                </c:pt>
                <c:pt idx="51">
                  <c:v>3.304138441257938</c:v>
                </c:pt>
                <c:pt idx="52">
                  <c:v>1.621331654095677</c:v>
                </c:pt>
                <c:pt idx="53">
                  <c:v>2.287949345888403</c:v>
                </c:pt>
                <c:pt idx="54">
                  <c:v>1.746334495060675</c:v>
                </c:pt>
                <c:pt idx="55">
                  <c:v>1.776789694289162</c:v>
                </c:pt>
                <c:pt idx="56">
                  <c:v>0.534316903327141</c:v>
                </c:pt>
                <c:pt idx="57">
                  <c:v>2.061641546143159</c:v>
                </c:pt>
                <c:pt idx="58">
                  <c:v>0.669167051265815</c:v>
                </c:pt>
                <c:pt idx="59">
                  <c:v>1.195832198139244</c:v>
                </c:pt>
                <c:pt idx="60">
                  <c:v>0.0990467109933563</c:v>
                </c:pt>
                <c:pt idx="61">
                  <c:v>1.204434421435888</c:v>
                </c:pt>
                <c:pt idx="62">
                  <c:v>1.627550524271505</c:v>
                </c:pt>
                <c:pt idx="63">
                  <c:v>1.841069257827507</c:v>
                </c:pt>
                <c:pt idx="64">
                  <c:v>0.849126091576549</c:v>
                </c:pt>
                <c:pt idx="65">
                  <c:v>1.390495606014261</c:v>
                </c:pt>
                <c:pt idx="66">
                  <c:v>1.559689811524376</c:v>
                </c:pt>
                <c:pt idx="67">
                  <c:v>2.277168592768428</c:v>
                </c:pt>
                <c:pt idx="68">
                  <c:v>1.07299386560662</c:v>
                </c:pt>
                <c:pt idx="69">
                  <c:v>1.201331521800022</c:v>
                </c:pt>
                <c:pt idx="70">
                  <c:v>1.316603697305464</c:v>
                </c:pt>
                <c:pt idx="71">
                  <c:v>2.697975270888254</c:v>
                </c:pt>
                <c:pt idx="72">
                  <c:v>1.799635675056894</c:v>
                </c:pt>
                <c:pt idx="73">
                  <c:v>2.159402737961655</c:v>
                </c:pt>
                <c:pt idx="74">
                  <c:v>1.879687653102932</c:v>
                </c:pt>
                <c:pt idx="75">
                  <c:v>6.13389445327265</c:v>
                </c:pt>
                <c:pt idx="76">
                  <c:v>-0.584245391908851</c:v>
                </c:pt>
                <c:pt idx="77">
                  <c:v>-0.58225892728227</c:v>
                </c:pt>
                <c:pt idx="78">
                  <c:v>0.525830297000609</c:v>
                </c:pt>
                <c:pt idx="79">
                  <c:v>1.268904518555092</c:v>
                </c:pt>
                <c:pt idx="80">
                  <c:v>0.809296971865811</c:v>
                </c:pt>
                <c:pt idx="81">
                  <c:v>1.55582003894872</c:v>
                </c:pt>
                <c:pt idx="82">
                  <c:v>3.667237485853864</c:v>
                </c:pt>
                <c:pt idx="83">
                  <c:v>2.114097296761004</c:v>
                </c:pt>
                <c:pt idx="84">
                  <c:v>2.013615102851495</c:v>
                </c:pt>
                <c:pt idx="85">
                  <c:v>1.809762321847594</c:v>
                </c:pt>
                <c:pt idx="86">
                  <c:v>1.590931454597737</c:v>
                </c:pt>
                <c:pt idx="87">
                  <c:v>1.685111041038086</c:v>
                </c:pt>
                <c:pt idx="88">
                  <c:v>1.553321010333709</c:v>
                </c:pt>
                <c:pt idx="89">
                  <c:v>1.53580217256687</c:v>
                </c:pt>
                <c:pt idx="90">
                  <c:v>1.00099530690163</c:v>
                </c:pt>
                <c:pt idx="91">
                  <c:v>1.561065122589565</c:v>
                </c:pt>
                <c:pt idx="92">
                  <c:v>0.539057137812897</c:v>
                </c:pt>
                <c:pt idx="93">
                  <c:v>1.237881460317085</c:v>
                </c:pt>
                <c:pt idx="94">
                  <c:v>1.72527462045325</c:v>
                </c:pt>
                <c:pt idx="95">
                  <c:v>1.336597159506244</c:v>
                </c:pt>
                <c:pt idx="96">
                  <c:v>0.431612598116829</c:v>
                </c:pt>
                <c:pt idx="97">
                  <c:v>0.490026328572551</c:v>
                </c:pt>
                <c:pt idx="98">
                  <c:v>1.009038829482633</c:v>
                </c:pt>
                <c:pt idx="99">
                  <c:v>1.204900942255191</c:v>
                </c:pt>
                <c:pt idx="100">
                  <c:v>1.244873743219611</c:v>
                </c:pt>
                <c:pt idx="101">
                  <c:v>0.669330506821274</c:v>
                </c:pt>
                <c:pt idx="102">
                  <c:v>-0.00475139142988719</c:v>
                </c:pt>
                <c:pt idx="103">
                  <c:v>0.760892195014464</c:v>
                </c:pt>
                <c:pt idx="104">
                  <c:v>0.455846606725556</c:v>
                </c:pt>
                <c:pt idx="105">
                  <c:v>0.38939851953946</c:v>
                </c:pt>
                <c:pt idx="106">
                  <c:v>0.481311486195843</c:v>
                </c:pt>
                <c:pt idx="107">
                  <c:v>0.453122885732438</c:v>
                </c:pt>
                <c:pt idx="108">
                  <c:v>-0.142418370172982</c:v>
                </c:pt>
                <c:pt idx="109">
                  <c:v>0.397570286583816</c:v>
                </c:pt>
                <c:pt idx="110">
                  <c:v>4.01700345577417</c:v>
                </c:pt>
                <c:pt idx="111">
                  <c:v>47.48068133345524</c:v>
                </c:pt>
                <c:pt idx="112">
                  <c:v>14.48232083810141</c:v>
                </c:pt>
                <c:pt idx="113">
                  <c:v>5.832308265966803</c:v>
                </c:pt>
                <c:pt idx="114">
                  <c:v>-0.729550924416798</c:v>
                </c:pt>
                <c:pt idx="115">
                  <c:v>14.42119533198698</c:v>
                </c:pt>
                <c:pt idx="116">
                  <c:v>3.275553023630479</c:v>
                </c:pt>
                <c:pt idx="117">
                  <c:v>-2.688505931792441</c:v>
                </c:pt>
                <c:pt idx="118">
                  <c:v>-1.307169061943483</c:v>
                </c:pt>
                <c:pt idx="119">
                  <c:v>0.0813115154285713</c:v>
                </c:pt>
                <c:pt idx="120">
                  <c:v>11.00404832701303</c:v>
                </c:pt>
                <c:pt idx="121">
                  <c:v>14.67747336067749</c:v>
                </c:pt>
                <c:pt idx="122">
                  <c:v>3.326278627986658</c:v>
                </c:pt>
                <c:pt idx="123">
                  <c:v>-1.424979298183589</c:v>
                </c:pt>
                <c:pt idx="124">
                  <c:v>1.5543795485239</c:v>
                </c:pt>
                <c:pt idx="125">
                  <c:v>-1.422342468217111</c:v>
                </c:pt>
                <c:pt idx="126">
                  <c:v>0.228937169347641</c:v>
                </c:pt>
                <c:pt idx="127">
                  <c:v>0.481873966574368</c:v>
                </c:pt>
                <c:pt idx="128">
                  <c:v>7.091564025912358</c:v>
                </c:pt>
                <c:pt idx="129">
                  <c:v>8.980947472792328</c:v>
                </c:pt>
                <c:pt idx="130">
                  <c:v>8.675075247878922</c:v>
                </c:pt>
                <c:pt idx="131">
                  <c:v>7.620439798151124</c:v>
                </c:pt>
                <c:pt idx="132">
                  <c:v>4.065144989209895</c:v>
                </c:pt>
                <c:pt idx="133">
                  <c:v>2.875601302117535</c:v>
                </c:pt>
                <c:pt idx="134">
                  <c:v>2.784594082531281</c:v>
                </c:pt>
                <c:pt idx="135">
                  <c:v>-2.986841706111222</c:v>
                </c:pt>
                <c:pt idx="136">
                  <c:v>1.074189392477418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[MooseJaw2015.xlsx]Sheet3!$Y$2</c:f>
              <c:strCache>
                <c:ptCount val="1"/>
                <c:pt idx="0">
                  <c:v>Inflation</c:v>
                </c:pt>
              </c:strCache>
            </c:strRef>
          </c:tx>
          <c:spPr>
            <a:ln>
              <a:solidFill>
                <a:srgbClr val="660066"/>
              </a:solidFill>
            </a:ln>
          </c:spPr>
          <c:marker>
            <c:symbol val="square"/>
            <c:size val="7"/>
            <c:spPr>
              <a:solidFill>
                <a:srgbClr val="660066"/>
              </a:solidFill>
              <a:ln>
                <a:solidFill>
                  <a:srgbClr val="660066"/>
                </a:solidFill>
              </a:ln>
            </c:spPr>
          </c:marker>
          <c:xVal>
            <c:numRef>
              <c:f>[MooseJaw2015.xlsx]Sheet3!$U$3:$U$139</c:f>
              <c:numCache>
                <c:formatCode>0.00</c:formatCode>
                <c:ptCount val="137"/>
                <c:pt idx="0">
                  <c:v>1981.125</c:v>
                </c:pt>
                <c:pt idx="1">
                  <c:v>1981.375</c:v>
                </c:pt>
                <c:pt idx="2">
                  <c:v>1981.625</c:v>
                </c:pt>
                <c:pt idx="3">
                  <c:v>1981.875</c:v>
                </c:pt>
                <c:pt idx="4">
                  <c:v>1982.125</c:v>
                </c:pt>
                <c:pt idx="5">
                  <c:v>1982.375</c:v>
                </c:pt>
                <c:pt idx="6">
                  <c:v>1982.625</c:v>
                </c:pt>
                <c:pt idx="7">
                  <c:v>1982.875</c:v>
                </c:pt>
                <c:pt idx="8">
                  <c:v>1983.125</c:v>
                </c:pt>
                <c:pt idx="9">
                  <c:v>1983.375</c:v>
                </c:pt>
                <c:pt idx="10">
                  <c:v>1983.625</c:v>
                </c:pt>
                <c:pt idx="11">
                  <c:v>1983.875</c:v>
                </c:pt>
                <c:pt idx="12">
                  <c:v>1984.125</c:v>
                </c:pt>
                <c:pt idx="13">
                  <c:v>1984.375</c:v>
                </c:pt>
                <c:pt idx="14">
                  <c:v>1984.625</c:v>
                </c:pt>
                <c:pt idx="15">
                  <c:v>1984.875</c:v>
                </c:pt>
                <c:pt idx="16">
                  <c:v>1985.125</c:v>
                </c:pt>
                <c:pt idx="17">
                  <c:v>1985.375</c:v>
                </c:pt>
                <c:pt idx="18">
                  <c:v>1985.625</c:v>
                </c:pt>
                <c:pt idx="19">
                  <c:v>1985.875</c:v>
                </c:pt>
                <c:pt idx="20">
                  <c:v>1986.125</c:v>
                </c:pt>
                <c:pt idx="21">
                  <c:v>1986.375</c:v>
                </c:pt>
                <c:pt idx="22">
                  <c:v>1986.625</c:v>
                </c:pt>
                <c:pt idx="23">
                  <c:v>1986.875</c:v>
                </c:pt>
                <c:pt idx="24">
                  <c:v>1987.125</c:v>
                </c:pt>
                <c:pt idx="25">
                  <c:v>1987.375</c:v>
                </c:pt>
                <c:pt idx="26">
                  <c:v>1987.625</c:v>
                </c:pt>
                <c:pt idx="27">
                  <c:v>1987.875</c:v>
                </c:pt>
                <c:pt idx="28">
                  <c:v>1988.125</c:v>
                </c:pt>
                <c:pt idx="29">
                  <c:v>1988.375</c:v>
                </c:pt>
                <c:pt idx="30">
                  <c:v>1988.625</c:v>
                </c:pt>
                <c:pt idx="31">
                  <c:v>1988.875</c:v>
                </c:pt>
                <c:pt idx="32">
                  <c:v>1989.125</c:v>
                </c:pt>
                <c:pt idx="33">
                  <c:v>1989.375</c:v>
                </c:pt>
                <c:pt idx="34">
                  <c:v>1989.625</c:v>
                </c:pt>
                <c:pt idx="35">
                  <c:v>1989.875</c:v>
                </c:pt>
                <c:pt idx="36">
                  <c:v>1990.125</c:v>
                </c:pt>
                <c:pt idx="37">
                  <c:v>1990.375</c:v>
                </c:pt>
                <c:pt idx="38">
                  <c:v>1990.625</c:v>
                </c:pt>
                <c:pt idx="39">
                  <c:v>1990.875</c:v>
                </c:pt>
                <c:pt idx="40">
                  <c:v>1991.125</c:v>
                </c:pt>
                <c:pt idx="41">
                  <c:v>1991.375</c:v>
                </c:pt>
                <c:pt idx="42">
                  <c:v>1991.625</c:v>
                </c:pt>
                <c:pt idx="43">
                  <c:v>1991.875</c:v>
                </c:pt>
                <c:pt idx="44">
                  <c:v>1992.125</c:v>
                </c:pt>
                <c:pt idx="45">
                  <c:v>1992.375</c:v>
                </c:pt>
                <c:pt idx="46">
                  <c:v>1992.625</c:v>
                </c:pt>
                <c:pt idx="47">
                  <c:v>1992.875</c:v>
                </c:pt>
                <c:pt idx="48">
                  <c:v>1993.125</c:v>
                </c:pt>
                <c:pt idx="49">
                  <c:v>1993.375</c:v>
                </c:pt>
                <c:pt idx="50">
                  <c:v>1993.625</c:v>
                </c:pt>
                <c:pt idx="51">
                  <c:v>1993.875</c:v>
                </c:pt>
                <c:pt idx="52">
                  <c:v>1994.125</c:v>
                </c:pt>
                <c:pt idx="53">
                  <c:v>1994.375</c:v>
                </c:pt>
                <c:pt idx="54">
                  <c:v>1994.625</c:v>
                </c:pt>
                <c:pt idx="55">
                  <c:v>1994.875</c:v>
                </c:pt>
                <c:pt idx="56">
                  <c:v>1995.125</c:v>
                </c:pt>
                <c:pt idx="57">
                  <c:v>1995.375</c:v>
                </c:pt>
                <c:pt idx="58">
                  <c:v>1995.625</c:v>
                </c:pt>
                <c:pt idx="59">
                  <c:v>1995.875</c:v>
                </c:pt>
                <c:pt idx="60">
                  <c:v>1996.125</c:v>
                </c:pt>
                <c:pt idx="61">
                  <c:v>1996.375</c:v>
                </c:pt>
                <c:pt idx="62">
                  <c:v>1996.625</c:v>
                </c:pt>
                <c:pt idx="63">
                  <c:v>1996.875</c:v>
                </c:pt>
                <c:pt idx="64">
                  <c:v>1997.125</c:v>
                </c:pt>
                <c:pt idx="65">
                  <c:v>1997.375</c:v>
                </c:pt>
                <c:pt idx="66">
                  <c:v>1997.625</c:v>
                </c:pt>
                <c:pt idx="67">
                  <c:v>1997.875</c:v>
                </c:pt>
                <c:pt idx="68">
                  <c:v>1998.125</c:v>
                </c:pt>
                <c:pt idx="69">
                  <c:v>1998.375</c:v>
                </c:pt>
                <c:pt idx="70">
                  <c:v>1998.625</c:v>
                </c:pt>
                <c:pt idx="71">
                  <c:v>1998.875</c:v>
                </c:pt>
                <c:pt idx="72">
                  <c:v>1999.125</c:v>
                </c:pt>
                <c:pt idx="73">
                  <c:v>1999.375</c:v>
                </c:pt>
                <c:pt idx="74">
                  <c:v>1999.625</c:v>
                </c:pt>
                <c:pt idx="75">
                  <c:v>1999.875</c:v>
                </c:pt>
                <c:pt idx="76">
                  <c:v>2000.125</c:v>
                </c:pt>
                <c:pt idx="77">
                  <c:v>2000.375</c:v>
                </c:pt>
                <c:pt idx="78">
                  <c:v>2000.625</c:v>
                </c:pt>
                <c:pt idx="79">
                  <c:v>2000.875</c:v>
                </c:pt>
                <c:pt idx="80">
                  <c:v>2001.125</c:v>
                </c:pt>
                <c:pt idx="81">
                  <c:v>2001.375</c:v>
                </c:pt>
                <c:pt idx="82">
                  <c:v>2001.625</c:v>
                </c:pt>
                <c:pt idx="83">
                  <c:v>2001.875</c:v>
                </c:pt>
                <c:pt idx="84">
                  <c:v>2002.125</c:v>
                </c:pt>
                <c:pt idx="85">
                  <c:v>2002.375</c:v>
                </c:pt>
                <c:pt idx="86">
                  <c:v>2002.625</c:v>
                </c:pt>
                <c:pt idx="87">
                  <c:v>2002.875</c:v>
                </c:pt>
                <c:pt idx="88">
                  <c:v>2003.125</c:v>
                </c:pt>
                <c:pt idx="89">
                  <c:v>2003.375</c:v>
                </c:pt>
                <c:pt idx="90">
                  <c:v>2003.625</c:v>
                </c:pt>
                <c:pt idx="91">
                  <c:v>2003.875</c:v>
                </c:pt>
                <c:pt idx="92">
                  <c:v>2004.125</c:v>
                </c:pt>
                <c:pt idx="93">
                  <c:v>2004.375</c:v>
                </c:pt>
                <c:pt idx="94">
                  <c:v>2004.625</c:v>
                </c:pt>
                <c:pt idx="95">
                  <c:v>2004.875</c:v>
                </c:pt>
                <c:pt idx="96">
                  <c:v>2005.125</c:v>
                </c:pt>
                <c:pt idx="97">
                  <c:v>2005.375</c:v>
                </c:pt>
                <c:pt idx="98">
                  <c:v>2005.625</c:v>
                </c:pt>
                <c:pt idx="99">
                  <c:v>2005.875</c:v>
                </c:pt>
                <c:pt idx="100">
                  <c:v>2006.125</c:v>
                </c:pt>
                <c:pt idx="101">
                  <c:v>2006.375</c:v>
                </c:pt>
                <c:pt idx="102">
                  <c:v>2006.625</c:v>
                </c:pt>
                <c:pt idx="103">
                  <c:v>2006.875</c:v>
                </c:pt>
                <c:pt idx="104">
                  <c:v>2007.125</c:v>
                </c:pt>
                <c:pt idx="105">
                  <c:v>2007.375</c:v>
                </c:pt>
                <c:pt idx="106">
                  <c:v>2007.625</c:v>
                </c:pt>
                <c:pt idx="107">
                  <c:v>2007.875</c:v>
                </c:pt>
                <c:pt idx="108">
                  <c:v>2008.125</c:v>
                </c:pt>
                <c:pt idx="109">
                  <c:v>2008.375</c:v>
                </c:pt>
                <c:pt idx="110">
                  <c:v>2008.625</c:v>
                </c:pt>
                <c:pt idx="111">
                  <c:v>2008.875</c:v>
                </c:pt>
                <c:pt idx="112">
                  <c:v>2009.125</c:v>
                </c:pt>
                <c:pt idx="113">
                  <c:v>2009.375</c:v>
                </c:pt>
                <c:pt idx="114">
                  <c:v>2009.625</c:v>
                </c:pt>
                <c:pt idx="115">
                  <c:v>2009.875</c:v>
                </c:pt>
                <c:pt idx="116">
                  <c:v>2010.125</c:v>
                </c:pt>
                <c:pt idx="117">
                  <c:v>2010.375</c:v>
                </c:pt>
                <c:pt idx="118">
                  <c:v>2010.625</c:v>
                </c:pt>
                <c:pt idx="119">
                  <c:v>2010.875</c:v>
                </c:pt>
                <c:pt idx="120">
                  <c:v>2011.125</c:v>
                </c:pt>
                <c:pt idx="121">
                  <c:v>2011.375</c:v>
                </c:pt>
                <c:pt idx="122">
                  <c:v>2011.625</c:v>
                </c:pt>
                <c:pt idx="123">
                  <c:v>2011.875</c:v>
                </c:pt>
                <c:pt idx="124">
                  <c:v>2012.125</c:v>
                </c:pt>
                <c:pt idx="125">
                  <c:v>2012.375</c:v>
                </c:pt>
                <c:pt idx="126">
                  <c:v>2012.625</c:v>
                </c:pt>
                <c:pt idx="127">
                  <c:v>2012.875</c:v>
                </c:pt>
                <c:pt idx="128">
                  <c:v>2013.125</c:v>
                </c:pt>
                <c:pt idx="129">
                  <c:v>2013.375</c:v>
                </c:pt>
                <c:pt idx="130">
                  <c:v>2013.625</c:v>
                </c:pt>
                <c:pt idx="131">
                  <c:v>2013.875</c:v>
                </c:pt>
                <c:pt idx="132">
                  <c:v>2014.125</c:v>
                </c:pt>
                <c:pt idx="133">
                  <c:v>2014.375</c:v>
                </c:pt>
                <c:pt idx="134">
                  <c:v>2014.625</c:v>
                </c:pt>
                <c:pt idx="135">
                  <c:v>2014.875</c:v>
                </c:pt>
                <c:pt idx="136">
                  <c:v>2015.125</c:v>
                </c:pt>
              </c:numCache>
            </c:numRef>
          </c:xVal>
          <c:yVal>
            <c:numRef>
              <c:f>[MooseJaw2015.xlsx]Sheet3!$Y$3:$Y$139</c:f>
              <c:numCache>
                <c:formatCode>0.0000</c:formatCode>
                <c:ptCount val="137"/>
                <c:pt idx="1">
                  <c:v>1.656822549433087</c:v>
                </c:pt>
                <c:pt idx="2">
                  <c:v>1.623608778721067</c:v>
                </c:pt>
                <c:pt idx="3">
                  <c:v>1.512067595701175</c:v>
                </c:pt>
                <c:pt idx="4">
                  <c:v>1.248192570988002</c:v>
                </c:pt>
                <c:pt idx="5">
                  <c:v>0.951958689586824</c:v>
                </c:pt>
                <c:pt idx="6">
                  <c:v>1.563459513698082</c:v>
                </c:pt>
                <c:pt idx="7">
                  <c:v>1.10530730034346</c:v>
                </c:pt>
                <c:pt idx="8">
                  <c:v>0.860515621587656</c:v>
                </c:pt>
                <c:pt idx="9">
                  <c:v>0.919969689842342</c:v>
                </c:pt>
                <c:pt idx="10">
                  <c:v>1.307802798419072</c:v>
                </c:pt>
                <c:pt idx="11">
                  <c:v>0.660638264764136</c:v>
                </c:pt>
                <c:pt idx="12">
                  <c:v>1.071717919789545</c:v>
                </c:pt>
                <c:pt idx="13">
                  <c:v>0.965087791149914</c:v>
                </c:pt>
                <c:pt idx="14">
                  <c:v>0.77233150320186</c:v>
                </c:pt>
                <c:pt idx="15">
                  <c:v>0.620106425724248</c:v>
                </c:pt>
                <c:pt idx="16">
                  <c:v>1.189506245106849</c:v>
                </c:pt>
                <c:pt idx="17">
                  <c:v>0.83777759863689</c:v>
                </c:pt>
                <c:pt idx="18">
                  <c:v>0.793921002914746</c:v>
                </c:pt>
                <c:pt idx="19">
                  <c:v>0.683002952840011</c:v>
                </c:pt>
                <c:pt idx="20">
                  <c:v>0.71303409869757</c:v>
                </c:pt>
                <c:pt idx="21">
                  <c:v>-0.119643165568487</c:v>
                </c:pt>
                <c:pt idx="22">
                  <c:v>0.50706625211651</c:v>
                </c:pt>
                <c:pt idx="23">
                  <c:v>0.593779981328812</c:v>
                </c:pt>
                <c:pt idx="24">
                  <c:v>0.932574907957355</c:v>
                </c:pt>
                <c:pt idx="25">
                  <c:v>0.945853533421943</c:v>
                </c:pt>
                <c:pt idx="26">
                  <c:v>0.933654125030764</c:v>
                </c:pt>
                <c:pt idx="27">
                  <c:v>0.873759711757526</c:v>
                </c:pt>
                <c:pt idx="28">
                  <c:v>0.775970350762892</c:v>
                </c:pt>
                <c:pt idx="29">
                  <c:v>1.098418923586233</c:v>
                </c:pt>
                <c:pt idx="30">
                  <c:v>1.224475463694223</c:v>
                </c:pt>
                <c:pt idx="31">
                  <c:v>0.995572854990746</c:v>
                </c:pt>
                <c:pt idx="32">
                  <c:v>1.114578262412375</c:v>
                </c:pt>
                <c:pt idx="33">
                  <c:v>1.320990208692612</c:v>
                </c:pt>
                <c:pt idx="34">
                  <c:v>0.567002670048967</c:v>
                </c:pt>
                <c:pt idx="35">
                  <c:v>0.778046847745013</c:v>
                </c:pt>
                <c:pt idx="36">
                  <c:v>1.416159725538931</c:v>
                </c:pt>
                <c:pt idx="37">
                  <c:v>0.894256349493332</c:v>
                </c:pt>
                <c:pt idx="38">
                  <c:v>1.248411187567772</c:v>
                </c:pt>
                <c:pt idx="39">
                  <c:v>1.302935706613807</c:v>
                </c:pt>
                <c:pt idx="40">
                  <c:v>0.495305784810547</c:v>
                </c:pt>
                <c:pt idx="41">
                  <c:v>0.53034423190836</c:v>
                </c:pt>
                <c:pt idx="42">
                  <c:v>0.67510562502826</c:v>
                </c:pt>
                <c:pt idx="43">
                  <c:v>0.714650460778186</c:v>
                </c:pt>
                <c:pt idx="44">
                  <c:v>0.613564056871942</c:v>
                </c:pt>
                <c:pt idx="45">
                  <c:v>0.66175987385696</c:v>
                </c:pt>
                <c:pt idx="46">
                  <c:v>0.635100407100849</c:v>
                </c:pt>
                <c:pt idx="47">
                  <c:v>0.701737762831187</c:v>
                </c:pt>
                <c:pt idx="48">
                  <c:v>0.592285475403271</c:v>
                </c:pt>
                <c:pt idx="49">
                  <c:v>0.672239158852734</c:v>
                </c:pt>
                <c:pt idx="50">
                  <c:v>0.43522522330018</c:v>
                </c:pt>
                <c:pt idx="51">
                  <c:v>0.572857429544856</c:v>
                </c:pt>
                <c:pt idx="52">
                  <c:v>0.354016151809948</c:v>
                </c:pt>
                <c:pt idx="53">
                  <c:v>0.555515884741593</c:v>
                </c:pt>
                <c:pt idx="54">
                  <c:v>0.711061832087235</c:v>
                </c:pt>
                <c:pt idx="55">
                  <c:v>0.469038402824422</c:v>
                </c:pt>
                <c:pt idx="56">
                  <c:v>0.477403624348461</c:v>
                </c:pt>
                <c:pt idx="57">
                  <c:v>0.563070476773699</c:v>
                </c:pt>
                <c:pt idx="58">
                  <c:v>0.399327566396877</c:v>
                </c:pt>
                <c:pt idx="59">
                  <c:v>0.439377756251951</c:v>
                </c:pt>
                <c:pt idx="60">
                  <c:v>0.559135382890904</c:v>
                </c:pt>
                <c:pt idx="61">
                  <c:v>0.658893872974909</c:v>
                </c:pt>
                <c:pt idx="62">
                  <c:v>0.425772675628059</c:v>
                </c:pt>
                <c:pt idx="63">
                  <c:v>0.674691520103497</c:v>
                </c:pt>
                <c:pt idx="64">
                  <c:v>0.438841960426505</c:v>
                </c:pt>
                <c:pt idx="65">
                  <c:v>0.24647833042146</c:v>
                </c:pt>
                <c:pt idx="66">
                  <c:v>0.255946479248425</c:v>
                </c:pt>
                <c:pt idx="67">
                  <c:v>0.310541685470157</c:v>
                </c:pt>
                <c:pt idx="68">
                  <c:v>-0.00627671527143446</c:v>
                </c:pt>
                <c:pt idx="69">
                  <c:v>0.1781056059819</c:v>
                </c:pt>
                <c:pt idx="70">
                  <c:v>0.302803034168523</c:v>
                </c:pt>
                <c:pt idx="71">
                  <c:v>0.253298946923213</c:v>
                </c:pt>
                <c:pt idx="72">
                  <c:v>0.260117012567324</c:v>
                </c:pt>
                <c:pt idx="73">
                  <c:v>0.534286648796827</c:v>
                </c:pt>
                <c:pt idx="74">
                  <c:v>0.525298074626288</c:v>
                </c:pt>
                <c:pt idx="75">
                  <c:v>0.591042909526871</c:v>
                </c:pt>
                <c:pt idx="76">
                  <c:v>0.832790261245353</c:v>
                </c:pt>
                <c:pt idx="77">
                  <c:v>0.456061130764143</c:v>
                </c:pt>
                <c:pt idx="78">
                  <c:v>0.619658945501623</c:v>
                </c:pt>
                <c:pt idx="79">
                  <c:v>0.551446698475591</c:v>
                </c:pt>
                <c:pt idx="80">
                  <c:v>0.663435162741252</c:v>
                </c:pt>
                <c:pt idx="81">
                  <c:v>0.476425001361698</c:v>
                </c:pt>
                <c:pt idx="82">
                  <c:v>0.0766306147317136</c:v>
                </c:pt>
                <c:pt idx="83">
                  <c:v>0.0659731654526189</c:v>
                </c:pt>
                <c:pt idx="84">
                  <c:v>0.183553217239074</c:v>
                </c:pt>
                <c:pt idx="85">
                  <c:v>0.767032082093034</c:v>
                </c:pt>
                <c:pt idx="86">
                  <c:v>0.503849748398694</c:v>
                </c:pt>
                <c:pt idx="87">
                  <c:v>0.457428202715537</c:v>
                </c:pt>
                <c:pt idx="88">
                  <c:v>0.703470154120717</c:v>
                </c:pt>
                <c:pt idx="89">
                  <c:v>0.0848643368439584</c:v>
                </c:pt>
                <c:pt idx="90">
                  <c:v>0.610273659264933</c:v>
                </c:pt>
                <c:pt idx="91">
                  <c:v>0.40365504258041</c:v>
                </c:pt>
                <c:pt idx="92">
                  <c:v>0.760795209333707</c:v>
                </c:pt>
                <c:pt idx="93">
                  <c:v>0.700268828014425</c:v>
                </c:pt>
                <c:pt idx="94">
                  <c:v>0.5809464218442</c:v>
                </c:pt>
                <c:pt idx="95">
                  <c:v>0.786298169444219</c:v>
                </c:pt>
                <c:pt idx="96">
                  <c:v>0.517126813950376</c:v>
                </c:pt>
                <c:pt idx="97">
                  <c:v>0.662840818983895</c:v>
                </c:pt>
                <c:pt idx="98">
                  <c:v>1.09075037019742</c:v>
                </c:pt>
                <c:pt idx="99">
                  <c:v>0.777695764609535</c:v>
                </c:pt>
                <c:pt idx="100">
                  <c:v>0.461174675635963</c:v>
                </c:pt>
                <c:pt idx="101">
                  <c:v>0.767100306483063</c:v>
                </c:pt>
                <c:pt idx="102">
                  <c:v>0.711949168912778</c:v>
                </c:pt>
                <c:pt idx="103">
                  <c:v>-0.172256284256452</c:v>
                </c:pt>
                <c:pt idx="104">
                  <c:v>0.927095205515091</c:v>
                </c:pt>
                <c:pt idx="105">
                  <c:v>0.791559492609962</c:v>
                </c:pt>
                <c:pt idx="106">
                  <c:v>0.564670530143545</c:v>
                </c:pt>
                <c:pt idx="107">
                  <c:v>0.997861260164525</c:v>
                </c:pt>
                <c:pt idx="108">
                  <c:v>0.852931152624655</c:v>
                </c:pt>
                <c:pt idx="109">
                  <c:v>1.04056287916243</c:v>
                </c:pt>
                <c:pt idx="110">
                  <c:v>1.01206089964526</c:v>
                </c:pt>
                <c:pt idx="111">
                  <c:v>-1.444230118013066</c:v>
                </c:pt>
                <c:pt idx="112">
                  <c:v>-0.56603829867859</c:v>
                </c:pt>
                <c:pt idx="113">
                  <c:v>0.447666597759367</c:v>
                </c:pt>
                <c:pt idx="114">
                  <c:v>0.627375344887945</c:v>
                </c:pt>
                <c:pt idx="115">
                  <c:v>0.678959420427384</c:v>
                </c:pt>
                <c:pt idx="116">
                  <c:v>0.341214559194381</c:v>
                </c:pt>
                <c:pt idx="117">
                  <c:v>0.112493721096623</c:v>
                </c:pt>
                <c:pt idx="118">
                  <c:v>0.295432826700559</c:v>
                </c:pt>
                <c:pt idx="119">
                  <c:v>0.530567656146295</c:v>
                </c:pt>
                <c:pt idx="120">
                  <c:v>0.745475804113333</c:v>
                </c:pt>
                <c:pt idx="121">
                  <c:v>1.00558697113184</c:v>
                </c:pt>
                <c:pt idx="122">
                  <c:v>0.529147411291813</c:v>
                </c:pt>
                <c:pt idx="123">
                  <c:v>0.344546537240234</c:v>
                </c:pt>
                <c:pt idx="124">
                  <c:v>0.526452044051459</c:v>
                </c:pt>
                <c:pt idx="125">
                  <c:v>0.331173127584067</c:v>
                </c:pt>
                <c:pt idx="126">
                  <c:v>0.324430645212427</c:v>
                </c:pt>
                <c:pt idx="127">
                  <c:v>0.442505619209783</c:v>
                </c:pt>
                <c:pt idx="128">
                  <c:v>0.258395657426622</c:v>
                </c:pt>
                <c:pt idx="129">
                  <c:v>0.114939856130307</c:v>
                </c:pt>
                <c:pt idx="130">
                  <c:v>0.415669256520624</c:v>
                </c:pt>
                <c:pt idx="131">
                  <c:v>0.249873567721256</c:v>
                </c:pt>
                <c:pt idx="132">
                  <c:v>0.33990169102211</c:v>
                </c:pt>
                <c:pt idx="133">
                  <c:v>0.57712501961976</c:v>
                </c:pt>
                <c:pt idx="134">
                  <c:v>0.306565697330553</c:v>
                </c:pt>
                <c:pt idx="135">
                  <c:v>-0.105448003278951</c:v>
                </c:pt>
                <c:pt idx="136">
                  <c:v>-0.4984835117512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5001384"/>
        <c:axId val="-2144993576"/>
      </c:scatterChart>
      <c:scatterChart>
        <c:scatterStyle val="lineMarker"/>
        <c:varyColors val="0"/>
        <c:ser>
          <c:idx val="0"/>
          <c:order val="0"/>
          <c:tx>
            <c:strRef>
              <c:f>[MooseJaw2015.xlsx]Sheet3!$V$2</c:f>
              <c:strCache>
                <c:ptCount val="1"/>
                <c:pt idx="0">
                  <c:v>Monetary Base</c:v>
                </c:pt>
              </c:strCache>
            </c:strRef>
          </c:tx>
          <c:spPr>
            <a:ln>
              <a:solidFill>
                <a:srgbClr val="3366FF"/>
              </a:solidFill>
            </a:ln>
          </c:spPr>
          <c:marker>
            <c:symbol val="diamond"/>
            <c:size val="6"/>
            <c:spPr>
              <a:solidFill>
                <a:srgbClr val="3366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[MooseJaw2015.xlsx]Sheet3!$U$3:$U$139</c:f>
              <c:numCache>
                <c:formatCode>0.00</c:formatCode>
                <c:ptCount val="137"/>
                <c:pt idx="0">
                  <c:v>1981.125</c:v>
                </c:pt>
                <c:pt idx="1">
                  <c:v>1981.375</c:v>
                </c:pt>
                <c:pt idx="2">
                  <c:v>1981.625</c:v>
                </c:pt>
                <c:pt idx="3">
                  <c:v>1981.875</c:v>
                </c:pt>
                <c:pt idx="4">
                  <c:v>1982.125</c:v>
                </c:pt>
                <c:pt idx="5">
                  <c:v>1982.375</c:v>
                </c:pt>
                <c:pt idx="6">
                  <c:v>1982.625</c:v>
                </c:pt>
                <c:pt idx="7">
                  <c:v>1982.875</c:v>
                </c:pt>
                <c:pt idx="8">
                  <c:v>1983.125</c:v>
                </c:pt>
                <c:pt idx="9">
                  <c:v>1983.375</c:v>
                </c:pt>
                <c:pt idx="10">
                  <c:v>1983.625</c:v>
                </c:pt>
                <c:pt idx="11">
                  <c:v>1983.875</c:v>
                </c:pt>
                <c:pt idx="12">
                  <c:v>1984.125</c:v>
                </c:pt>
                <c:pt idx="13">
                  <c:v>1984.375</c:v>
                </c:pt>
                <c:pt idx="14">
                  <c:v>1984.625</c:v>
                </c:pt>
                <c:pt idx="15">
                  <c:v>1984.875</c:v>
                </c:pt>
                <c:pt idx="16">
                  <c:v>1985.125</c:v>
                </c:pt>
                <c:pt idx="17">
                  <c:v>1985.375</c:v>
                </c:pt>
                <c:pt idx="18">
                  <c:v>1985.625</c:v>
                </c:pt>
                <c:pt idx="19">
                  <c:v>1985.875</c:v>
                </c:pt>
                <c:pt idx="20">
                  <c:v>1986.125</c:v>
                </c:pt>
                <c:pt idx="21">
                  <c:v>1986.375</c:v>
                </c:pt>
                <c:pt idx="22">
                  <c:v>1986.625</c:v>
                </c:pt>
                <c:pt idx="23">
                  <c:v>1986.875</c:v>
                </c:pt>
                <c:pt idx="24">
                  <c:v>1987.125</c:v>
                </c:pt>
                <c:pt idx="25">
                  <c:v>1987.375</c:v>
                </c:pt>
                <c:pt idx="26">
                  <c:v>1987.625</c:v>
                </c:pt>
                <c:pt idx="27">
                  <c:v>1987.875</c:v>
                </c:pt>
                <c:pt idx="28">
                  <c:v>1988.125</c:v>
                </c:pt>
                <c:pt idx="29">
                  <c:v>1988.375</c:v>
                </c:pt>
                <c:pt idx="30">
                  <c:v>1988.625</c:v>
                </c:pt>
                <c:pt idx="31">
                  <c:v>1988.875</c:v>
                </c:pt>
                <c:pt idx="32">
                  <c:v>1989.125</c:v>
                </c:pt>
                <c:pt idx="33">
                  <c:v>1989.375</c:v>
                </c:pt>
                <c:pt idx="34">
                  <c:v>1989.625</c:v>
                </c:pt>
                <c:pt idx="35">
                  <c:v>1989.875</c:v>
                </c:pt>
                <c:pt idx="36">
                  <c:v>1990.125</c:v>
                </c:pt>
                <c:pt idx="37">
                  <c:v>1990.375</c:v>
                </c:pt>
                <c:pt idx="38">
                  <c:v>1990.625</c:v>
                </c:pt>
                <c:pt idx="39">
                  <c:v>1990.875</c:v>
                </c:pt>
                <c:pt idx="40">
                  <c:v>1991.125</c:v>
                </c:pt>
                <c:pt idx="41">
                  <c:v>1991.375</c:v>
                </c:pt>
                <c:pt idx="42">
                  <c:v>1991.625</c:v>
                </c:pt>
                <c:pt idx="43">
                  <c:v>1991.875</c:v>
                </c:pt>
                <c:pt idx="44">
                  <c:v>1992.125</c:v>
                </c:pt>
                <c:pt idx="45">
                  <c:v>1992.375</c:v>
                </c:pt>
                <c:pt idx="46">
                  <c:v>1992.625</c:v>
                </c:pt>
                <c:pt idx="47">
                  <c:v>1992.875</c:v>
                </c:pt>
                <c:pt idx="48">
                  <c:v>1993.125</c:v>
                </c:pt>
                <c:pt idx="49">
                  <c:v>1993.375</c:v>
                </c:pt>
                <c:pt idx="50">
                  <c:v>1993.625</c:v>
                </c:pt>
                <c:pt idx="51">
                  <c:v>1993.875</c:v>
                </c:pt>
                <c:pt idx="52">
                  <c:v>1994.125</c:v>
                </c:pt>
                <c:pt idx="53">
                  <c:v>1994.375</c:v>
                </c:pt>
                <c:pt idx="54">
                  <c:v>1994.625</c:v>
                </c:pt>
                <c:pt idx="55">
                  <c:v>1994.875</c:v>
                </c:pt>
                <c:pt idx="56">
                  <c:v>1995.125</c:v>
                </c:pt>
                <c:pt idx="57">
                  <c:v>1995.375</c:v>
                </c:pt>
                <c:pt idx="58">
                  <c:v>1995.625</c:v>
                </c:pt>
                <c:pt idx="59">
                  <c:v>1995.875</c:v>
                </c:pt>
                <c:pt idx="60">
                  <c:v>1996.125</c:v>
                </c:pt>
                <c:pt idx="61">
                  <c:v>1996.375</c:v>
                </c:pt>
                <c:pt idx="62">
                  <c:v>1996.625</c:v>
                </c:pt>
                <c:pt idx="63">
                  <c:v>1996.875</c:v>
                </c:pt>
                <c:pt idx="64">
                  <c:v>1997.125</c:v>
                </c:pt>
                <c:pt idx="65">
                  <c:v>1997.375</c:v>
                </c:pt>
                <c:pt idx="66">
                  <c:v>1997.625</c:v>
                </c:pt>
                <c:pt idx="67">
                  <c:v>1997.875</c:v>
                </c:pt>
                <c:pt idx="68">
                  <c:v>1998.125</c:v>
                </c:pt>
                <c:pt idx="69">
                  <c:v>1998.375</c:v>
                </c:pt>
                <c:pt idx="70">
                  <c:v>1998.625</c:v>
                </c:pt>
                <c:pt idx="71">
                  <c:v>1998.875</c:v>
                </c:pt>
                <c:pt idx="72">
                  <c:v>1999.125</c:v>
                </c:pt>
                <c:pt idx="73">
                  <c:v>1999.375</c:v>
                </c:pt>
                <c:pt idx="74">
                  <c:v>1999.625</c:v>
                </c:pt>
                <c:pt idx="75">
                  <c:v>1999.875</c:v>
                </c:pt>
                <c:pt idx="76">
                  <c:v>2000.125</c:v>
                </c:pt>
                <c:pt idx="77">
                  <c:v>2000.375</c:v>
                </c:pt>
                <c:pt idx="78">
                  <c:v>2000.625</c:v>
                </c:pt>
                <c:pt idx="79">
                  <c:v>2000.875</c:v>
                </c:pt>
                <c:pt idx="80">
                  <c:v>2001.125</c:v>
                </c:pt>
                <c:pt idx="81">
                  <c:v>2001.375</c:v>
                </c:pt>
                <c:pt idx="82">
                  <c:v>2001.625</c:v>
                </c:pt>
                <c:pt idx="83">
                  <c:v>2001.875</c:v>
                </c:pt>
                <c:pt idx="84">
                  <c:v>2002.125</c:v>
                </c:pt>
                <c:pt idx="85">
                  <c:v>2002.375</c:v>
                </c:pt>
                <c:pt idx="86">
                  <c:v>2002.625</c:v>
                </c:pt>
                <c:pt idx="87">
                  <c:v>2002.875</c:v>
                </c:pt>
                <c:pt idx="88">
                  <c:v>2003.125</c:v>
                </c:pt>
                <c:pt idx="89">
                  <c:v>2003.375</c:v>
                </c:pt>
                <c:pt idx="90">
                  <c:v>2003.625</c:v>
                </c:pt>
                <c:pt idx="91">
                  <c:v>2003.875</c:v>
                </c:pt>
                <c:pt idx="92">
                  <c:v>2004.125</c:v>
                </c:pt>
                <c:pt idx="93">
                  <c:v>2004.375</c:v>
                </c:pt>
                <c:pt idx="94">
                  <c:v>2004.625</c:v>
                </c:pt>
                <c:pt idx="95">
                  <c:v>2004.875</c:v>
                </c:pt>
                <c:pt idx="96">
                  <c:v>2005.125</c:v>
                </c:pt>
                <c:pt idx="97">
                  <c:v>2005.375</c:v>
                </c:pt>
                <c:pt idx="98">
                  <c:v>2005.625</c:v>
                </c:pt>
                <c:pt idx="99">
                  <c:v>2005.875</c:v>
                </c:pt>
                <c:pt idx="100">
                  <c:v>2006.125</c:v>
                </c:pt>
                <c:pt idx="101">
                  <c:v>2006.375</c:v>
                </c:pt>
                <c:pt idx="102">
                  <c:v>2006.625</c:v>
                </c:pt>
                <c:pt idx="103">
                  <c:v>2006.875</c:v>
                </c:pt>
                <c:pt idx="104">
                  <c:v>2007.125</c:v>
                </c:pt>
                <c:pt idx="105">
                  <c:v>2007.375</c:v>
                </c:pt>
                <c:pt idx="106">
                  <c:v>2007.625</c:v>
                </c:pt>
                <c:pt idx="107">
                  <c:v>2007.875</c:v>
                </c:pt>
                <c:pt idx="108">
                  <c:v>2008.125</c:v>
                </c:pt>
                <c:pt idx="109">
                  <c:v>2008.375</c:v>
                </c:pt>
                <c:pt idx="110">
                  <c:v>2008.625</c:v>
                </c:pt>
                <c:pt idx="111">
                  <c:v>2008.875</c:v>
                </c:pt>
                <c:pt idx="112">
                  <c:v>2009.125</c:v>
                </c:pt>
                <c:pt idx="113">
                  <c:v>2009.375</c:v>
                </c:pt>
                <c:pt idx="114">
                  <c:v>2009.625</c:v>
                </c:pt>
                <c:pt idx="115">
                  <c:v>2009.875</c:v>
                </c:pt>
                <c:pt idx="116">
                  <c:v>2010.125</c:v>
                </c:pt>
                <c:pt idx="117">
                  <c:v>2010.375</c:v>
                </c:pt>
                <c:pt idx="118">
                  <c:v>2010.625</c:v>
                </c:pt>
                <c:pt idx="119">
                  <c:v>2010.875</c:v>
                </c:pt>
                <c:pt idx="120">
                  <c:v>2011.125</c:v>
                </c:pt>
                <c:pt idx="121">
                  <c:v>2011.375</c:v>
                </c:pt>
                <c:pt idx="122">
                  <c:v>2011.625</c:v>
                </c:pt>
                <c:pt idx="123">
                  <c:v>2011.875</c:v>
                </c:pt>
                <c:pt idx="124">
                  <c:v>2012.125</c:v>
                </c:pt>
                <c:pt idx="125">
                  <c:v>2012.375</c:v>
                </c:pt>
                <c:pt idx="126">
                  <c:v>2012.625</c:v>
                </c:pt>
                <c:pt idx="127">
                  <c:v>2012.875</c:v>
                </c:pt>
                <c:pt idx="128">
                  <c:v>2013.125</c:v>
                </c:pt>
                <c:pt idx="129">
                  <c:v>2013.375</c:v>
                </c:pt>
                <c:pt idx="130">
                  <c:v>2013.625</c:v>
                </c:pt>
                <c:pt idx="131">
                  <c:v>2013.875</c:v>
                </c:pt>
                <c:pt idx="132">
                  <c:v>2014.125</c:v>
                </c:pt>
                <c:pt idx="133">
                  <c:v>2014.375</c:v>
                </c:pt>
                <c:pt idx="134">
                  <c:v>2014.625</c:v>
                </c:pt>
                <c:pt idx="135">
                  <c:v>2014.875</c:v>
                </c:pt>
                <c:pt idx="136">
                  <c:v>2015.125</c:v>
                </c:pt>
              </c:numCache>
            </c:numRef>
          </c:xVal>
          <c:yVal>
            <c:numRef>
              <c:f>[MooseJaw2015.xlsx]Sheet3!$V$3:$V$139</c:f>
              <c:numCache>
                <c:formatCode>0.0000</c:formatCode>
                <c:ptCount val="137"/>
                <c:pt idx="0">
                  <c:v>0.233208283321576</c:v>
                </c:pt>
                <c:pt idx="1">
                  <c:v>0.238630171783857</c:v>
                </c:pt>
                <c:pt idx="2">
                  <c:v>0.242694526262427</c:v>
                </c:pt>
                <c:pt idx="3">
                  <c:v>0.247393936128273</c:v>
                </c:pt>
                <c:pt idx="4">
                  <c:v>0.248494148968049</c:v>
                </c:pt>
                <c:pt idx="5">
                  <c:v>0.254313015776315</c:v>
                </c:pt>
                <c:pt idx="6">
                  <c:v>0.25999332504554</c:v>
                </c:pt>
                <c:pt idx="7">
                  <c:v>0.268794477932238</c:v>
                </c:pt>
                <c:pt idx="8">
                  <c:v>0.271670096698867</c:v>
                </c:pt>
                <c:pt idx="9">
                  <c:v>0.281772150924349</c:v>
                </c:pt>
                <c:pt idx="10">
                  <c:v>0.289208622017783</c:v>
                </c:pt>
                <c:pt idx="11">
                  <c:v>0.297860220735356</c:v>
                </c:pt>
                <c:pt idx="12">
                  <c:v>0.300272881375502</c:v>
                </c:pt>
                <c:pt idx="13">
                  <c:v>0.308355404486295</c:v>
                </c:pt>
                <c:pt idx="14">
                  <c:v>0.313405057020276</c:v>
                </c:pt>
                <c:pt idx="15">
                  <c:v>0.318343643590422</c:v>
                </c:pt>
                <c:pt idx="16">
                  <c:v>0.319544475595454</c:v>
                </c:pt>
                <c:pt idx="17">
                  <c:v>0.327944251484133</c:v>
                </c:pt>
                <c:pt idx="18">
                  <c:v>0.337633932081514</c:v>
                </c:pt>
                <c:pt idx="19">
                  <c:v>0.346557697393634</c:v>
                </c:pt>
                <c:pt idx="20">
                  <c:v>0.347168560194728</c:v>
                </c:pt>
                <c:pt idx="21">
                  <c:v>0.358257561970134</c:v>
                </c:pt>
                <c:pt idx="22">
                  <c:v>0.368768141003189</c:v>
                </c:pt>
                <c:pt idx="23">
                  <c:v>0.380424019059359</c:v>
                </c:pt>
                <c:pt idx="24">
                  <c:v>0.385612229132382</c:v>
                </c:pt>
                <c:pt idx="25">
                  <c:v>0.395194692586457</c:v>
                </c:pt>
                <c:pt idx="26">
                  <c:v>0.400647921444473</c:v>
                </c:pt>
                <c:pt idx="27">
                  <c:v>0.410643858189658</c:v>
                </c:pt>
                <c:pt idx="28">
                  <c:v>0.412662289641339</c:v>
                </c:pt>
                <c:pt idx="29">
                  <c:v>0.423916240867986</c:v>
                </c:pt>
                <c:pt idx="30">
                  <c:v>0.432403989797327</c:v>
                </c:pt>
                <c:pt idx="31">
                  <c:v>0.439528706427915</c:v>
                </c:pt>
                <c:pt idx="32">
                  <c:v>0.438880455084539</c:v>
                </c:pt>
                <c:pt idx="33">
                  <c:v>0.445035268941833</c:v>
                </c:pt>
                <c:pt idx="34">
                  <c:v>0.44909522476837</c:v>
                </c:pt>
                <c:pt idx="35">
                  <c:v>0.45612317105423</c:v>
                </c:pt>
                <c:pt idx="36">
                  <c:v>0.460001682484403</c:v>
                </c:pt>
                <c:pt idx="37">
                  <c:v>0.473084373293804</c:v>
                </c:pt>
                <c:pt idx="38">
                  <c:v>0.484775440566238</c:v>
                </c:pt>
                <c:pt idx="39">
                  <c:v>0.498820886339381</c:v>
                </c:pt>
                <c:pt idx="40">
                  <c:v>0.508780534205293</c:v>
                </c:pt>
                <c:pt idx="41">
                  <c:v>0.520042183072997</c:v>
                </c:pt>
                <c:pt idx="42">
                  <c:v>0.528765809717612</c:v>
                </c:pt>
                <c:pt idx="43">
                  <c:v>0.541840253054451</c:v>
                </c:pt>
                <c:pt idx="44">
                  <c:v>0.549496106918035</c:v>
                </c:pt>
                <c:pt idx="45">
                  <c:v>0.565052489664542</c:v>
                </c:pt>
                <c:pt idx="46">
                  <c:v>0.580041446298782</c:v>
                </c:pt>
                <c:pt idx="47">
                  <c:v>0.601398551413919</c:v>
                </c:pt>
                <c:pt idx="48">
                  <c:v>0.609775234379424</c:v>
                </c:pt>
                <c:pt idx="49">
                  <c:v>0.628029640316725</c:v>
                </c:pt>
                <c:pt idx="50">
                  <c:v>0.645820538296039</c:v>
                </c:pt>
                <c:pt idx="51">
                  <c:v>0.66751578978622</c:v>
                </c:pt>
                <c:pt idx="52">
                  <c:v>0.678426646154286</c:v>
                </c:pt>
                <c:pt idx="53">
                  <c:v>0.694127634586381</c:v>
                </c:pt>
                <c:pt idx="54">
                  <c:v>0.706355887238356</c:v>
                </c:pt>
                <c:pt idx="55">
                  <c:v>0.719018506778598</c:v>
                </c:pt>
                <c:pt idx="56">
                  <c:v>0.722870626296571</c:v>
                </c:pt>
                <c:pt idx="57">
                  <c:v>0.737928311868828</c:v>
                </c:pt>
                <c:pt idx="58">
                  <c:v>0.742882843552593</c:v>
                </c:pt>
                <c:pt idx="59">
                  <c:v>0.751819804820812</c:v>
                </c:pt>
                <c:pt idx="60">
                  <c:v>0.752564826508916</c:v>
                </c:pt>
                <c:pt idx="61">
                  <c:v>0.761683782005004</c:v>
                </c:pt>
                <c:pt idx="62">
                  <c:v>0.77418200192551</c:v>
                </c:pt>
                <c:pt idx="63">
                  <c:v>0.788567243568208</c:v>
                </c:pt>
                <c:pt idx="64">
                  <c:v>0.795291682863786</c:v>
                </c:pt>
                <c:pt idx="65">
                  <c:v>0.806427420317044</c:v>
                </c:pt>
                <c:pt idx="66">
                  <c:v>0.819103785644889</c:v>
                </c:pt>
                <c:pt idx="67">
                  <c:v>0.837970154046292</c:v>
                </c:pt>
                <c:pt idx="68">
                  <c:v>0.847009933805785</c:v>
                </c:pt>
                <c:pt idx="69">
                  <c:v>0.857246696749781</c:v>
                </c:pt>
                <c:pt idx="70">
                  <c:v>0.868607865119734</c:v>
                </c:pt>
                <c:pt idx="71">
                  <c:v>0.892361685761398</c:v>
                </c:pt>
                <c:pt idx="72">
                  <c:v>0.908566319851282</c:v>
                </c:pt>
                <c:pt idx="73">
                  <c:v>0.928399292036955</c:v>
                </c:pt>
                <c:pt idx="74">
                  <c:v>0.946015343597954</c:v>
                </c:pt>
                <c:pt idx="75">
                  <c:v>1.005859554339573</c:v>
                </c:pt>
                <c:pt idx="76">
                  <c:v>1.0</c:v>
                </c:pt>
                <c:pt idx="77">
                  <c:v>0.994194329147833</c:v>
                </c:pt>
                <c:pt idx="78">
                  <c:v>0.999435872876757</c:v>
                </c:pt>
                <c:pt idx="79">
                  <c:v>1.012198561750751</c:v>
                </c:pt>
                <c:pt idx="80">
                  <c:v>1.020423491221115</c:v>
                </c:pt>
                <c:pt idx="81">
                  <c:v>1.03642358799146</c:v>
                </c:pt>
                <c:pt idx="82">
                  <c:v>1.075137224197644</c:v>
                </c:pt>
                <c:pt idx="83">
                  <c:v>1.098108634608924</c:v>
                </c:pt>
                <c:pt idx="84">
                  <c:v>1.120444439801423</c:v>
                </c:pt>
                <c:pt idx="85">
                  <c:v>1.140906419227828</c:v>
                </c:pt>
                <c:pt idx="86">
                  <c:v>1.159202612359442</c:v>
                </c:pt>
                <c:pt idx="87">
                  <c:v>1.178901975489611</c:v>
                </c:pt>
                <c:pt idx="88">
                  <c:v>1.197357069925921</c:v>
                </c:pt>
                <c:pt idx="89">
                  <c:v>1.215888041109802</c:v>
                </c:pt>
                <c:pt idx="90">
                  <c:v>1.228120142582306</c:v>
                </c:pt>
                <c:pt idx="91">
                  <c:v>1.247442321300637</c:v>
                </c:pt>
                <c:pt idx="92">
                  <c:v>1.254184905035852</c:v>
                </c:pt>
                <c:pt idx="93">
                  <c:v>1.269806717731351</c:v>
                </c:pt>
                <c:pt idx="94">
                  <c:v>1.291904445882559</c:v>
                </c:pt>
                <c:pt idx="95">
                  <c:v>1.30928791871731</c:v>
                </c:pt>
                <c:pt idx="96">
                  <c:v>1.314951183209905</c:v>
                </c:pt>
                <c:pt idx="97">
                  <c:v>1.32141060372049</c:v>
                </c:pt>
                <c:pt idx="98">
                  <c:v>1.334811646970786</c:v>
                </c:pt>
                <c:pt idx="99">
                  <c:v>1.350992088474487</c:v>
                </c:pt>
                <c:pt idx="100">
                  <c:v>1.367915352340275</c:v>
                </c:pt>
                <c:pt idx="101">
                  <c:v>1.377101937111372</c:v>
                </c:pt>
                <c:pt idx="102">
                  <c:v>1.37703650716238</c:v>
                </c:pt>
                <c:pt idx="103">
                  <c:v>1.387554234004989</c:v>
                </c:pt>
                <c:pt idx="104">
                  <c:v>1.393893791247672</c:v>
                </c:pt>
                <c:pt idx="105">
                  <c:v>1.399332174655077</c:v>
                </c:pt>
                <c:pt idx="106">
                  <c:v>1.406083555694357</c:v>
                </c:pt>
                <c:pt idx="107">
                  <c:v>1.412469298783388</c:v>
                </c:pt>
                <c:pt idx="108">
                  <c:v>1.410459114804268</c:v>
                </c:pt>
                <c:pt idx="109">
                  <c:v>1.41607784294503</c:v>
                </c:pt>
                <c:pt idx="110">
                  <c:v>1.474119706016091</c:v>
                </c:pt>
                <c:pt idx="111">
                  <c:v>2.36994752957956</c:v>
                </c:pt>
                <c:pt idx="112">
                  <c:v>2.73926880107591</c:v>
                </c:pt>
                <c:pt idx="113">
                  <c:v>2.903782235933798</c:v>
                </c:pt>
                <c:pt idx="114">
                  <c:v>2.882674754321538</c:v>
                </c:pt>
                <c:pt idx="115">
                  <c:v>3.329860964107548</c:v>
                </c:pt>
                <c:pt idx="116">
                  <c:v>3.440738335737013</c:v>
                </c:pt>
                <c:pt idx="117">
                  <c:v>3.349466306050511</c:v>
                </c:pt>
                <c:pt idx="118">
                  <c:v>3.305968036095338</c:v>
                </c:pt>
                <c:pt idx="119">
                  <c:v>3.308657261982065</c:v>
                </c:pt>
                <c:pt idx="120">
                  <c:v>3.693531067404394</c:v>
                </c:pt>
                <c:pt idx="121">
                  <c:v>4.27745267462786</c:v>
                </c:pt>
                <c:pt idx="122">
                  <c:v>4.422125439659015</c:v>
                </c:pt>
                <c:pt idx="123">
                  <c:v>4.359557913477412</c:v>
                </c:pt>
                <c:pt idx="124">
                  <c:v>4.427851384943084</c:v>
                </c:pt>
                <c:pt idx="125">
                  <c:v>4.365317948314737</c:v>
                </c:pt>
                <c:pt idx="126">
                  <c:v>4.375323232195491</c:v>
                </c:pt>
                <c:pt idx="127">
                  <c:v>4.396457655551456</c:v>
                </c:pt>
                <c:pt idx="128">
                  <c:v>4.719556241989641</c:v>
                </c:pt>
                <c:pt idx="129">
                  <c:v>5.163033288448752</c:v>
                </c:pt>
                <c:pt idx="130">
                  <c:v>5.630932200827054</c:v>
                </c:pt>
                <c:pt idx="131">
                  <c:v>6.076807062475702</c:v>
                </c:pt>
                <c:pt idx="132">
                  <c:v>6.328927900045029</c:v>
                </c:pt>
                <c:pt idx="133">
                  <c:v>6.513564618122776</c:v>
                </c:pt>
                <c:pt idx="134">
                  <c:v>6.697489854234169</c:v>
                </c:pt>
                <c:pt idx="135">
                  <c:v>6.50040440107129</c:v>
                </c:pt>
                <c:pt idx="136">
                  <c:v>6.570607437350823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[MooseJaw2015.xlsx]Sheet3!$W$2</c:f>
              <c:strCache>
                <c:ptCount val="1"/>
                <c:pt idx="0">
                  <c:v>PCE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ymbol val="x"/>
            <c:size val="3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[MooseJaw2015.xlsx]Sheet3!$U$3:$U$139</c:f>
              <c:numCache>
                <c:formatCode>0.00</c:formatCode>
                <c:ptCount val="137"/>
                <c:pt idx="0">
                  <c:v>1981.125</c:v>
                </c:pt>
                <c:pt idx="1">
                  <c:v>1981.375</c:v>
                </c:pt>
                <c:pt idx="2">
                  <c:v>1981.625</c:v>
                </c:pt>
                <c:pt idx="3">
                  <c:v>1981.875</c:v>
                </c:pt>
                <c:pt idx="4">
                  <c:v>1982.125</c:v>
                </c:pt>
                <c:pt idx="5">
                  <c:v>1982.375</c:v>
                </c:pt>
                <c:pt idx="6">
                  <c:v>1982.625</c:v>
                </c:pt>
                <c:pt idx="7">
                  <c:v>1982.875</c:v>
                </c:pt>
                <c:pt idx="8">
                  <c:v>1983.125</c:v>
                </c:pt>
                <c:pt idx="9">
                  <c:v>1983.375</c:v>
                </c:pt>
                <c:pt idx="10">
                  <c:v>1983.625</c:v>
                </c:pt>
                <c:pt idx="11">
                  <c:v>1983.875</c:v>
                </c:pt>
                <c:pt idx="12">
                  <c:v>1984.125</c:v>
                </c:pt>
                <c:pt idx="13">
                  <c:v>1984.375</c:v>
                </c:pt>
                <c:pt idx="14">
                  <c:v>1984.625</c:v>
                </c:pt>
                <c:pt idx="15">
                  <c:v>1984.875</c:v>
                </c:pt>
                <c:pt idx="16">
                  <c:v>1985.125</c:v>
                </c:pt>
                <c:pt idx="17">
                  <c:v>1985.375</c:v>
                </c:pt>
                <c:pt idx="18">
                  <c:v>1985.625</c:v>
                </c:pt>
                <c:pt idx="19">
                  <c:v>1985.875</c:v>
                </c:pt>
                <c:pt idx="20">
                  <c:v>1986.125</c:v>
                </c:pt>
                <c:pt idx="21">
                  <c:v>1986.375</c:v>
                </c:pt>
                <c:pt idx="22">
                  <c:v>1986.625</c:v>
                </c:pt>
                <c:pt idx="23">
                  <c:v>1986.875</c:v>
                </c:pt>
                <c:pt idx="24">
                  <c:v>1987.125</c:v>
                </c:pt>
                <c:pt idx="25">
                  <c:v>1987.375</c:v>
                </c:pt>
                <c:pt idx="26">
                  <c:v>1987.625</c:v>
                </c:pt>
                <c:pt idx="27">
                  <c:v>1987.875</c:v>
                </c:pt>
                <c:pt idx="28">
                  <c:v>1988.125</c:v>
                </c:pt>
                <c:pt idx="29">
                  <c:v>1988.375</c:v>
                </c:pt>
                <c:pt idx="30">
                  <c:v>1988.625</c:v>
                </c:pt>
                <c:pt idx="31">
                  <c:v>1988.875</c:v>
                </c:pt>
                <c:pt idx="32">
                  <c:v>1989.125</c:v>
                </c:pt>
                <c:pt idx="33">
                  <c:v>1989.375</c:v>
                </c:pt>
                <c:pt idx="34">
                  <c:v>1989.625</c:v>
                </c:pt>
                <c:pt idx="35">
                  <c:v>1989.875</c:v>
                </c:pt>
                <c:pt idx="36">
                  <c:v>1990.125</c:v>
                </c:pt>
                <c:pt idx="37">
                  <c:v>1990.375</c:v>
                </c:pt>
                <c:pt idx="38">
                  <c:v>1990.625</c:v>
                </c:pt>
                <c:pt idx="39">
                  <c:v>1990.875</c:v>
                </c:pt>
                <c:pt idx="40">
                  <c:v>1991.125</c:v>
                </c:pt>
                <c:pt idx="41">
                  <c:v>1991.375</c:v>
                </c:pt>
                <c:pt idx="42">
                  <c:v>1991.625</c:v>
                </c:pt>
                <c:pt idx="43">
                  <c:v>1991.875</c:v>
                </c:pt>
                <c:pt idx="44">
                  <c:v>1992.125</c:v>
                </c:pt>
                <c:pt idx="45">
                  <c:v>1992.375</c:v>
                </c:pt>
                <c:pt idx="46">
                  <c:v>1992.625</c:v>
                </c:pt>
                <c:pt idx="47">
                  <c:v>1992.875</c:v>
                </c:pt>
                <c:pt idx="48">
                  <c:v>1993.125</c:v>
                </c:pt>
                <c:pt idx="49">
                  <c:v>1993.375</c:v>
                </c:pt>
                <c:pt idx="50">
                  <c:v>1993.625</c:v>
                </c:pt>
                <c:pt idx="51">
                  <c:v>1993.875</c:v>
                </c:pt>
                <c:pt idx="52">
                  <c:v>1994.125</c:v>
                </c:pt>
                <c:pt idx="53">
                  <c:v>1994.375</c:v>
                </c:pt>
                <c:pt idx="54">
                  <c:v>1994.625</c:v>
                </c:pt>
                <c:pt idx="55">
                  <c:v>1994.875</c:v>
                </c:pt>
                <c:pt idx="56">
                  <c:v>1995.125</c:v>
                </c:pt>
                <c:pt idx="57">
                  <c:v>1995.375</c:v>
                </c:pt>
                <c:pt idx="58">
                  <c:v>1995.625</c:v>
                </c:pt>
                <c:pt idx="59">
                  <c:v>1995.875</c:v>
                </c:pt>
                <c:pt idx="60">
                  <c:v>1996.125</c:v>
                </c:pt>
                <c:pt idx="61">
                  <c:v>1996.375</c:v>
                </c:pt>
                <c:pt idx="62">
                  <c:v>1996.625</c:v>
                </c:pt>
                <c:pt idx="63">
                  <c:v>1996.875</c:v>
                </c:pt>
                <c:pt idx="64">
                  <c:v>1997.125</c:v>
                </c:pt>
                <c:pt idx="65">
                  <c:v>1997.375</c:v>
                </c:pt>
                <c:pt idx="66">
                  <c:v>1997.625</c:v>
                </c:pt>
                <c:pt idx="67">
                  <c:v>1997.875</c:v>
                </c:pt>
                <c:pt idx="68">
                  <c:v>1998.125</c:v>
                </c:pt>
                <c:pt idx="69">
                  <c:v>1998.375</c:v>
                </c:pt>
                <c:pt idx="70">
                  <c:v>1998.625</c:v>
                </c:pt>
                <c:pt idx="71">
                  <c:v>1998.875</c:v>
                </c:pt>
                <c:pt idx="72">
                  <c:v>1999.125</c:v>
                </c:pt>
                <c:pt idx="73">
                  <c:v>1999.375</c:v>
                </c:pt>
                <c:pt idx="74">
                  <c:v>1999.625</c:v>
                </c:pt>
                <c:pt idx="75">
                  <c:v>1999.875</c:v>
                </c:pt>
                <c:pt idx="76">
                  <c:v>2000.125</c:v>
                </c:pt>
                <c:pt idx="77">
                  <c:v>2000.375</c:v>
                </c:pt>
                <c:pt idx="78">
                  <c:v>2000.625</c:v>
                </c:pt>
                <c:pt idx="79">
                  <c:v>2000.875</c:v>
                </c:pt>
                <c:pt idx="80">
                  <c:v>2001.125</c:v>
                </c:pt>
                <c:pt idx="81">
                  <c:v>2001.375</c:v>
                </c:pt>
                <c:pt idx="82">
                  <c:v>2001.625</c:v>
                </c:pt>
                <c:pt idx="83">
                  <c:v>2001.875</c:v>
                </c:pt>
                <c:pt idx="84">
                  <c:v>2002.125</c:v>
                </c:pt>
                <c:pt idx="85">
                  <c:v>2002.375</c:v>
                </c:pt>
                <c:pt idx="86">
                  <c:v>2002.625</c:v>
                </c:pt>
                <c:pt idx="87">
                  <c:v>2002.875</c:v>
                </c:pt>
                <c:pt idx="88">
                  <c:v>2003.125</c:v>
                </c:pt>
                <c:pt idx="89">
                  <c:v>2003.375</c:v>
                </c:pt>
                <c:pt idx="90">
                  <c:v>2003.625</c:v>
                </c:pt>
                <c:pt idx="91">
                  <c:v>2003.875</c:v>
                </c:pt>
                <c:pt idx="92">
                  <c:v>2004.125</c:v>
                </c:pt>
                <c:pt idx="93">
                  <c:v>2004.375</c:v>
                </c:pt>
                <c:pt idx="94">
                  <c:v>2004.625</c:v>
                </c:pt>
                <c:pt idx="95">
                  <c:v>2004.875</c:v>
                </c:pt>
                <c:pt idx="96">
                  <c:v>2005.125</c:v>
                </c:pt>
                <c:pt idx="97">
                  <c:v>2005.375</c:v>
                </c:pt>
                <c:pt idx="98">
                  <c:v>2005.625</c:v>
                </c:pt>
                <c:pt idx="99">
                  <c:v>2005.875</c:v>
                </c:pt>
                <c:pt idx="100">
                  <c:v>2006.125</c:v>
                </c:pt>
                <c:pt idx="101">
                  <c:v>2006.375</c:v>
                </c:pt>
                <c:pt idx="102">
                  <c:v>2006.625</c:v>
                </c:pt>
                <c:pt idx="103">
                  <c:v>2006.875</c:v>
                </c:pt>
                <c:pt idx="104">
                  <c:v>2007.125</c:v>
                </c:pt>
                <c:pt idx="105">
                  <c:v>2007.375</c:v>
                </c:pt>
                <c:pt idx="106">
                  <c:v>2007.625</c:v>
                </c:pt>
                <c:pt idx="107">
                  <c:v>2007.875</c:v>
                </c:pt>
                <c:pt idx="108">
                  <c:v>2008.125</c:v>
                </c:pt>
                <c:pt idx="109">
                  <c:v>2008.375</c:v>
                </c:pt>
                <c:pt idx="110">
                  <c:v>2008.625</c:v>
                </c:pt>
                <c:pt idx="111">
                  <c:v>2008.875</c:v>
                </c:pt>
                <c:pt idx="112">
                  <c:v>2009.125</c:v>
                </c:pt>
                <c:pt idx="113">
                  <c:v>2009.375</c:v>
                </c:pt>
                <c:pt idx="114">
                  <c:v>2009.625</c:v>
                </c:pt>
                <c:pt idx="115">
                  <c:v>2009.875</c:v>
                </c:pt>
                <c:pt idx="116">
                  <c:v>2010.125</c:v>
                </c:pt>
                <c:pt idx="117">
                  <c:v>2010.375</c:v>
                </c:pt>
                <c:pt idx="118">
                  <c:v>2010.625</c:v>
                </c:pt>
                <c:pt idx="119">
                  <c:v>2010.875</c:v>
                </c:pt>
                <c:pt idx="120">
                  <c:v>2011.125</c:v>
                </c:pt>
                <c:pt idx="121">
                  <c:v>2011.375</c:v>
                </c:pt>
                <c:pt idx="122">
                  <c:v>2011.625</c:v>
                </c:pt>
                <c:pt idx="123">
                  <c:v>2011.875</c:v>
                </c:pt>
                <c:pt idx="124">
                  <c:v>2012.125</c:v>
                </c:pt>
                <c:pt idx="125">
                  <c:v>2012.375</c:v>
                </c:pt>
                <c:pt idx="126">
                  <c:v>2012.625</c:v>
                </c:pt>
                <c:pt idx="127">
                  <c:v>2012.875</c:v>
                </c:pt>
                <c:pt idx="128">
                  <c:v>2013.125</c:v>
                </c:pt>
                <c:pt idx="129">
                  <c:v>2013.375</c:v>
                </c:pt>
                <c:pt idx="130">
                  <c:v>2013.625</c:v>
                </c:pt>
                <c:pt idx="131">
                  <c:v>2013.875</c:v>
                </c:pt>
                <c:pt idx="132">
                  <c:v>2014.125</c:v>
                </c:pt>
                <c:pt idx="133">
                  <c:v>2014.375</c:v>
                </c:pt>
                <c:pt idx="134">
                  <c:v>2014.625</c:v>
                </c:pt>
                <c:pt idx="135">
                  <c:v>2014.875</c:v>
                </c:pt>
                <c:pt idx="136">
                  <c:v>2015.125</c:v>
                </c:pt>
              </c:numCache>
            </c:numRef>
          </c:xVal>
          <c:yVal>
            <c:numRef>
              <c:f>[MooseJaw2015.xlsx]Sheet3!$W$3:$W$139</c:f>
              <c:numCache>
                <c:formatCode>0.0000</c:formatCode>
                <c:ptCount val="137"/>
                <c:pt idx="0">
                  <c:v>0.566819438382075</c:v>
                </c:pt>
                <c:pt idx="1">
                  <c:v>0.576288859789514</c:v>
                </c:pt>
                <c:pt idx="2">
                  <c:v>0.585721906979</c:v>
                </c:pt>
                <c:pt idx="3">
                  <c:v>0.594645715117125</c:v>
                </c:pt>
                <c:pt idx="4">
                  <c:v>0.602114554537077</c:v>
                </c:pt>
                <c:pt idx="5">
                  <c:v>0.607873805713177</c:v>
                </c:pt>
                <c:pt idx="6">
                  <c:v>0.61745234977448</c:v>
                </c:pt>
                <c:pt idx="7">
                  <c:v>0.624314952228527</c:v>
                </c:pt>
                <c:pt idx="8">
                  <c:v>0.629710461225084</c:v>
                </c:pt>
                <c:pt idx="9">
                  <c:v>0.635530336097774</c:v>
                </c:pt>
                <c:pt idx="10">
                  <c:v>0.643896406227266</c:v>
                </c:pt>
                <c:pt idx="11">
                  <c:v>0.648164314467239</c:v>
                </c:pt>
                <c:pt idx="12">
                  <c:v>0.655148164314467</c:v>
                </c:pt>
                <c:pt idx="13">
                  <c:v>0.661501527717154</c:v>
                </c:pt>
                <c:pt idx="14">
                  <c:v>0.666630292448712</c:v>
                </c:pt>
                <c:pt idx="15">
                  <c:v>0.670776953295504</c:v>
                </c:pt>
                <c:pt idx="16">
                  <c:v>0.678803530724089</c:v>
                </c:pt>
                <c:pt idx="17">
                  <c:v>0.684514282942917</c:v>
                </c:pt>
                <c:pt idx="18">
                  <c:v>0.689970415636064</c:v>
                </c:pt>
                <c:pt idx="19">
                  <c:v>0.694699063970124</c:v>
                </c:pt>
                <c:pt idx="20">
                  <c:v>0.699670207090547</c:v>
                </c:pt>
                <c:pt idx="21">
                  <c:v>0.698833600077598</c:v>
                </c:pt>
                <c:pt idx="22">
                  <c:v>0.702386148697803</c:v>
                </c:pt>
                <c:pt idx="23">
                  <c:v>0.706569183762549</c:v>
                </c:pt>
                <c:pt idx="24">
                  <c:v>0.713189291430234</c:v>
                </c:pt>
                <c:pt idx="25">
                  <c:v>0.719967020709055</c:v>
                </c:pt>
                <c:pt idx="26">
                  <c:v>0.726720500509239</c:v>
                </c:pt>
                <c:pt idx="27">
                  <c:v>0.733098113390562</c:v>
                </c:pt>
                <c:pt idx="28">
                  <c:v>0.738808865609389</c:v>
                </c:pt>
                <c:pt idx="29">
                  <c:v>0.746968815170474</c:v>
                </c:pt>
                <c:pt idx="30">
                  <c:v>0.756171492312915</c:v>
                </c:pt>
                <c:pt idx="31">
                  <c:v>0.763737329647413</c:v>
                </c:pt>
                <c:pt idx="32">
                  <c:v>0.772297395605994</c:v>
                </c:pt>
                <c:pt idx="33">
                  <c:v>0.782567049808429</c:v>
                </c:pt>
                <c:pt idx="34">
                  <c:v>0.787016829138173</c:v>
                </c:pt>
                <c:pt idx="35">
                  <c:v>0.793164071972453</c:v>
                </c:pt>
                <c:pt idx="36">
                  <c:v>0.804476453756244</c:v>
                </c:pt>
                <c:pt idx="37">
                  <c:v>0.811702798389835</c:v>
                </c:pt>
                <c:pt idx="38">
                  <c:v>0.821899704156361</c:v>
                </c:pt>
                <c:pt idx="39">
                  <c:v>0.832678597410156</c:v>
                </c:pt>
                <c:pt idx="40">
                  <c:v>0.836813133517629</c:v>
                </c:pt>
                <c:pt idx="41">
                  <c:v>0.841262912847374</c:v>
                </c:pt>
                <c:pt idx="42">
                  <c:v>0.846961540326883</c:v>
                </c:pt>
                <c:pt idx="43">
                  <c:v>0.853036034725253</c:v>
                </c:pt>
                <c:pt idx="44">
                  <c:v>0.858286046849993</c:v>
                </c:pt>
                <c:pt idx="45">
                  <c:v>0.863984674329502</c:v>
                </c:pt>
                <c:pt idx="46">
                  <c:v>0.869489305979921</c:v>
                </c:pt>
                <c:pt idx="47">
                  <c:v>0.875612299335564</c:v>
                </c:pt>
                <c:pt idx="48">
                  <c:v>0.880813812503031</c:v>
                </c:pt>
                <c:pt idx="49">
                  <c:v>0.886754934768902</c:v>
                </c:pt>
                <c:pt idx="50">
                  <c:v>0.890622726611378</c:v>
                </c:pt>
                <c:pt idx="51">
                  <c:v>0.895739366603618</c:v>
                </c:pt>
                <c:pt idx="52">
                  <c:v>0.898916048304961</c:v>
                </c:pt>
                <c:pt idx="53">
                  <c:v>0.903923565643339</c:v>
                </c:pt>
                <c:pt idx="54">
                  <c:v>0.91037392696057</c:v>
                </c:pt>
                <c:pt idx="55">
                  <c:v>0.914653959939861</c:v>
                </c:pt>
                <c:pt idx="56">
                  <c:v>0.919030990833697</c:v>
                </c:pt>
                <c:pt idx="57">
                  <c:v>0.924220379261846</c:v>
                </c:pt>
                <c:pt idx="58">
                  <c:v>0.927918424753868</c:v>
                </c:pt>
                <c:pt idx="59">
                  <c:v>0.932004461904069</c:v>
                </c:pt>
                <c:pt idx="60">
                  <c:v>0.937230224550172</c:v>
                </c:pt>
                <c:pt idx="61">
                  <c:v>0.943425966341724</c:v>
                </c:pt>
                <c:pt idx="62">
                  <c:v>0.947451379795334</c:v>
                </c:pt>
                <c:pt idx="63">
                  <c:v>0.953865366894612</c:v>
                </c:pt>
                <c:pt idx="64">
                  <c:v>0.958060526698676</c:v>
                </c:pt>
                <c:pt idx="65">
                  <c:v>0.960424850865706</c:v>
                </c:pt>
                <c:pt idx="66">
                  <c:v>0.962886172947282</c:v>
                </c:pt>
                <c:pt idx="67">
                  <c:v>0.965880983558854</c:v>
                </c:pt>
                <c:pt idx="68">
                  <c:v>0.965820359862263</c:v>
                </c:pt>
                <c:pt idx="69">
                  <c:v>0.967542072845434</c:v>
                </c:pt>
                <c:pt idx="70">
                  <c:v>0.970476259760415</c:v>
                </c:pt>
                <c:pt idx="71">
                  <c:v>0.97293758184199</c:v>
                </c:pt>
                <c:pt idx="72">
                  <c:v>0.975471652359474</c:v>
                </c:pt>
                <c:pt idx="73">
                  <c:v>0.980697415005577</c:v>
                </c:pt>
                <c:pt idx="74">
                  <c:v>0.98586255395509</c:v>
                </c:pt>
                <c:pt idx="75">
                  <c:v>0.991706678306416</c:v>
                </c:pt>
                <c:pt idx="76">
                  <c:v>1.0</c:v>
                </c:pt>
                <c:pt idx="77">
                  <c:v>1.004571026722925</c:v>
                </c:pt>
                <c:pt idx="78">
                  <c:v>1.01081526747175</c:v>
                </c:pt>
                <c:pt idx="79">
                  <c:v>1.016404772297395</c:v>
                </c:pt>
                <c:pt idx="80">
                  <c:v>1.023170376836898</c:v>
                </c:pt>
                <c:pt idx="81">
                  <c:v>1.028056646782094</c:v>
                </c:pt>
                <c:pt idx="82">
                  <c:v>1.028844754837771</c:v>
                </c:pt>
                <c:pt idx="83">
                  <c:v>1.029523740239585</c:v>
                </c:pt>
                <c:pt idx="84">
                  <c:v>1.03141519957321</c:v>
                </c:pt>
                <c:pt idx="85">
                  <c:v>1.039356903826568</c:v>
                </c:pt>
                <c:pt idx="86">
                  <c:v>1.044606915951307</c:v>
                </c:pt>
                <c:pt idx="87">
                  <c:v>1.049396187981958</c:v>
                </c:pt>
                <c:pt idx="88">
                  <c:v>1.05680440370532</c:v>
                </c:pt>
                <c:pt idx="89">
                  <c:v>1.05770163441486</c:v>
                </c:pt>
                <c:pt idx="90">
                  <c:v>1.064176245210728</c:v>
                </c:pt>
                <c:pt idx="91">
                  <c:v>1.068480527668655</c:v>
                </c:pt>
                <c:pt idx="92">
                  <c:v>1.07664047722974</c:v>
                </c:pt>
                <c:pt idx="93">
                  <c:v>1.084206314564237</c:v>
                </c:pt>
                <c:pt idx="94">
                  <c:v>1.090523303748969</c:v>
                </c:pt>
                <c:pt idx="95">
                  <c:v>1.099131868664824</c:v>
                </c:pt>
                <c:pt idx="96">
                  <c:v>1.104830496144333</c:v>
                </c:pt>
                <c:pt idx="97">
                  <c:v>1.112178088171104</c:v>
                </c:pt>
                <c:pt idx="98">
                  <c:v>1.124375575925117</c:v>
                </c:pt>
                <c:pt idx="99">
                  <c:v>1.133153887191425</c:v>
                </c:pt>
                <c:pt idx="100">
                  <c:v>1.138391774576847</c:v>
                </c:pt>
                <c:pt idx="101">
                  <c:v>1.147157961103836</c:v>
                </c:pt>
                <c:pt idx="102">
                  <c:v>1.155354284882875</c:v>
                </c:pt>
                <c:pt idx="103">
                  <c:v>1.153365827634706</c:v>
                </c:pt>
                <c:pt idx="104">
                  <c:v>1.164108346670547</c:v>
                </c:pt>
                <c:pt idx="105">
                  <c:v>1.17335952277026</c:v>
                </c:pt>
                <c:pt idx="106">
                  <c:v>1.180003879916582</c:v>
                </c:pt>
                <c:pt idx="107">
                  <c:v>1.191837625491052</c:v>
                </c:pt>
                <c:pt idx="108">
                  <c:v>1.202046655996896</c:v>
                </c:pt>
                <c:pt idx="109">
                  <c:v>1.214620010669771</c:v>
                </c:pt>
                <c:pt idx="110">
                  <c:v>1.22697512003492</c:v>
                </c:pt>
                <c:pt idx="111">
                  <c:v>1.20938212328435</c:v>
                </c:pt>
                <c:pt idx="112">
                  <c:v>1.202555895048256</c:v>
                </c:pt>
                <c:pt idx="113">
                  <c:v>1.207951404044813</c:v>
                </c:pt>
                <c:pt idx="114">
                  <c:v>1.215553615597265</c:v>
                </c:pt>
                <c:pt idx="115">
                  <c:v>1.22383481255153</c:v>
                </c:pt>
                <c:pt idx="116">
                  <c:v>1.228017847616276</c:v>
                </c:pt>
                <c:pt idx="117">
                  <c:v>1.22940006789854</c:v>
                </c:pt>
                <c:pt idx="118">
                  <c:v>1.233037489693972</c:v>
                </c:pt>
                <c:pt idx="119">
                  <c:v>1.239596973665066</c:v>
                </c:pt>
                <c:pt idx="120">
                  <c:v>1.248872399243416</c:v>
                </c:pt>
                <c:pt idx="121">
                  <c:v>1.261494252873563</c:v>
                </c:pt>
                <c:pt idx="122">
                  <c:v>1.268187108977157</c:v>
                </c:pt>
                <c:pt idx="123">
                  <c:v>1.272564139870993</c:v>
                </c:pt>
                <c:pt idx="124">
                  <c:v>1.279281245453223</c:v>
                </c:pt>
                <c:pt idx="125">
                  <c:v>1.283524904214559</c:v>
                </c:pt>
                <c:pt idx="126">
                  <c:v>1.287695814539987</c:v>
                </c:pt>
                <c:pt idx="127">
                  <c:v>1.293406566758815</c:v>
                </c:pt>
                <c:pt idx="128">
                  <c:v>1.296752994810612</c:v>
                </c:pt>
                <c:pt idx="129">
                  <c:v>1.298244337746738</c:v>
                </c:pt>
                <c:pt idx="130">
                  <c:v>1.303651971482613</c:v>
                </c:pt>
                <c:pt idx="131">
                  <c:v>1.306913526359183</c:v>
                </c:pt>
                <c:pt idx="132">
                  <c:v>1.311363305688928</c:v>
                </c:pt>
                <c:pt idx="133">
                  <c:v>1.318953392502061</c:v>
                </c:pt>
                <c:pt idx="134">
                  <c:v>1.323003055434308</c:v>
                </c:pt>
                <c:pt idx="135">
                  <c:v>1.321608710412726</c:v>
                </c:pt>
                <c:pt idx="136">
                  <c:v>1.31503710170231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4982120"/>
        <c:axId val="-2144987912"/>
      </c:scatterChart>
      <c:valAx>
        <c:axId val="-2145001384"/>
        <c:scaling>
          <c:orientation val="minMax"/>
          <c:max val="2015.0"/>
          <c:min val="1980.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uarter</a:t>
                </a:r>
              </a:p>
            </c:rich>
          </c:tx>
          <c:layout/>
          <c:overlay val="0"/>
        </c:title>
        <c:numFmt formatCode="0.00" sourceLinked="1"/>
        <c:majorTickMark val="cross"/>
        <c:minorTickMark val="none"/>
        <c:tickLblPos val="nextTo"/>
        <c:spPr>
          <a:ln>
            <a:solidFill>
              <a:schemeClr val="tx1">
                <a:lumMod val="95000"/>
                <a:lumOff val="5000"/>
              </a:schemeClr>
            </a:solidFill>
          </a:ln>
        </c:spPr>
        <c:crossAx val="-2144993576"/>
        <c:crosses val="autoZero"/>
        <c:crossBetween val="midCat"/>
      </c:valAx>
      <c:valAx>
        <c:axId val="-2144993576"/>
        <c:scaling>
          <c:logBase val="10.0"/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ercent (1.0 %)</a:t>
                </a:r>
              </a:p>
            </c:rich>
          </c:tx>
          <c:layout/>
          <c:overlay val="0"/>
        </c:title>
        <c:numFmt formatCode="0.00" sourceLinked="0"/>
        <c:majorTickMark val="in"/>
        <c:minorTickMark val="none"/>
        <c:tickLblPos val="nextTo"/>
        <c:spPr>
          <a:ln>
            <a:solidFill>
              <a:schemeClr val="tx1"/>
            </a:solidFill>
          </a:ln>
        </c:spPr>
        <c:crossAx val="-2145001384"/>
        <c:crosses val="autoZero"/>
        <c:crossBetween val="midCat"/>
      </c:valAx>
      <c:valAx>
        <c:axId val="-2144987912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Ratio Relative to 2000</a:t>
                </a:r>
              </a:p>
            </c:rich>
          </c:tx>
          <c:layout/>
          <c:overlay val="0"/>
        </c:title>
        <c:numFmt formatCode="0.0" sourceLinked="0"/>
        <c:majorTickMark val="in"/>
        <c:minorTickMark val="none"/>
        <c:tickLblPos val="nextTo"/>
        <c:spPr>
          <a:ln>
            <a:solidFill>
              <a:schemeClr val="tx1">
                <a:lumMod val="95000"/>
                <a:lumOff val="5000"/>
              </a:schemeClr>
            </a:solidFill>
          </a:ln>
        </c:spPr>
        <c:crossAx val="-2144982120"/>
        <c:crosses val="max"/>
        <c:crossBetween val="midCat"/>
      </c:valAx>
      <c:valAx>
        <c:axId val="-2144982120"/>
        <c:scaling>
          <c:orientation val="minMax"/>
        </c:scaling>
        <c:delete val="1"/>
        <c:axPos val="b"/>
        <c:numFmt formatCode="0.00" sourceLinked="1"/>
        <c:majorTickMark val="out"/>
        <c:minorTickMark val="none"/>
        <c:tickLblPos val="nextTo"/>
        <c:crossAx val="-2144987912"/>
        <c:crosses val="autoZero"/>
        <c:crossBetween val="midCat"/>
      </c:valAx>
    </c:plotArea>
    <c:legend>
      <c:legendPos val="b"/>
      <c:layout/>
      <c:overlay val="0"/>
    </c:legend>
    <c:plotVisOnly val="1"/>
    <c:dispBlanksAs val="gap"/>
    <c:showDLblsOverMax val="0"/>
  </c:chart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4!$J$4</c:f>
              <c:strCache>
                <c:ptCount val="1"/>
                <c:pt idx="0">
                  <c:v>USD/CDN</c:v>
                </c:pt>
              </c:strCache>
            </c:strRef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J$5:$J$538</c:f>
              <c:numCache>
                <c:formatCode>General</c:formatCode>
                <c:ptCount val="534"/>
                <c:pt idx="0">
                  <c:v>0.98833761612967</c:v>
                </c:pt>
                <c:pt idx="1">
                  <c:v>0.992555831265509</c:v>
                </c:pt>
                <c:pt idx="2">
                  <c:v>0.993640699523053</c:v>
                </c:pt>
                <c:pt idx="3">
                  <c:v>0.992358836955443</c:v>
                </c:pt>
                <c:pt idx="4">
                  <c:v>0.991375037176564</c:v>
                </c:pt>
                <c:pt idx="5">
                  <c:v>0.979144227944776</c:v>
                </c:pt>
                <c:pt idx="6">
                  <c:v>0.979144227944776</c:v>
                </c:pt>
                <c:pt idx="7">
                  <c:v>0.987166831194472</c:v>
                </c:pt>
                <c:pt idx="8">
                  <c:v>0.987166831194472</c:v>
                </c:pt>
                <c:pt idx="9">
                  <c:v>0.995321986662685</c:v>
                </c:pt>
                <c:pt idx="10">
                  <c:v>0.996115150911445</c:v>
                </c:pt>
                <c:pt idx="11">
                  <c:v>1.00070049034324</c:v>
                </c:pt>
                <c:pt idx="12">
                  <c:v>0.994134605825628</c:v>
                </c:pt>
                <c:pt idx="13">
                  <c:v>0.995321986662685</c:v>
                </c:pt>
                <c:pt idx="14">
                  <c:v>1.00150225338007</c:v>
                </c:pt>
                <c:pt idx="15">
                  <c:v>1.004318569850357</c:v>
                </c:pt>
                <c:pt idx="16">
                  <c:v>1.011224592982101</c:v>
                </c:pt>
                <c:pt idx="17">
                  <c:v>1.020929045431342</c:v>
                </c:pt>
                <c:pt idx="18">
                  <c:v>1.016260162601626</c:v>
                </c:pt>
                <c:pt idx="19">
                  <c:v>1.017915309446254</c:v>
                </c:pt>
                <c:pt idx="20">
                  <c:v>1.017293997965412</c:v>
                </c:pt>
                <c:pt idx="21">
                  <c:v>1.017604558868423</c:v>
                </c:pt>
                <c:pt idx="22">
                  <c:v>1.01276078590237</c:v>
                </c:pt>
                <c:pt idx="23">
                  <c:v>1.003210272873194</c:v>
                </c:pt>
                <c:pt idx="24">
                  <c:v>1.00070049034324</c:v>
                </c:pt>
                <c:pt idx="25">
                  <c:v>1.004419445560466</c:v>
                </c:pt>
                <c:pt idx="26">
                  <c:v>1.003310926055985</c:v>
                </c:pt>
                <c:pt idx="27">
                  <c:v>0.99930048965724</c:v>
                </c:pt>
                <c:pt idx="28">
                  <c:v>0.999200639488409</c:v>
                </c:pt>
                <c:pt idx="29">
                  <c:v>1.001602564102564</c:v>
                </c:pt>
                <c:pt idx="30">
                  <c:v>1.000500250125062</c:v>
                </c:pt>
                <c:pt idx="31">
                  <c:v>0.996115150911445</c:v>
                </c:pt>
                <c:pt idx="32">
                  <c:v>0.991768322919766</c:v>
                </c:pt>
                <c:pt idx="33">
                  <c:v>0.998901208670462</c:v>
                </c:pt>
                <c:pt idx="34">
                  <c:v>1.000900810729656</c:v>
                </c:pt>
                <c:pt idx="35">
                  <c:v>1.00060036021613</c:v>
                </c:pt>
                <c:pt idx="36">
                  <c:v>1.008572869389813</c:v>
                </c:pt>
                <c:pt idx="37">
                  <c:v>1.023960679909891</c:v>
                </c:pt>
                <c:pt idx="38">
                  <c:v>1.02880658436214</c:v>
                </c:pt>
                <c:pt idx="39">
                  <c:v>1.033484911120298</c:v>
                </c:pt>
                <c:pt idx="40">
                  <c:v>1.039176971838304</c:v>
                </c:pt>
                <c:pt idx="41">
                  <c:v>1.03476821192053</c:v>
                </c:pt>
                <c:pt idx="42">
                  <c:v>1.024275325207416</c:v>
                </c:pt>
                <c:pt idx="43">
                  <c:v>1.020512297173181</c:v>
                </c:pt>
                <c:pt idx="44">
                  <c:v>1.013787510137875</c:v>
                </c:pt>
                <c:pt idx="45">
                  <c:v>1.017293997965412</c:v>
                </c:pt>
                <c:pt idx="46">
                  <c:v>1.01276078590237</c:v>
                </c:pt>
                <c:pt idx="47">
                  <c:v>1.011940902651285</c:v>
                </c:pt>
                <c:pt idx="48">
                  <c:v>1.005227181342983</c:v>
                </c:pt>
                <c:pt idx="49">
                  <c:v>0.999600159936026</c:v>
                </c:pt>
                <c:pt idx="50">
                  <c:v>0.999500249875062</c:v>
                </c:pt>
                <c:pt idx="51">
                  <c:v>0.989119683481701</c:v>
                </c:pt>
                <c:pt idx="52">
                  <c:v>0.972195216799534</c:v>
                </c:pt>
                <c:pt idx="53">
                  <c:v>0.974279033515199</c:v>
                </c:pt>
                <c:pt idx="54">
                  <c:v>0.970026190707149</c:v>
                </c:pt>
                <c:pt idx="55">
                  <c:v>0.965810314854163</c:v>
                </c:pt>
                <c:pt idx="56">
                  <c:v>0.974373964727662</c:v>
                </c:pt>
                <c:pt idx="57">
                  <c:v>0.97551458394303</c:v>
                </c:pt>
                <c:pt idx="58">
                  <c:v>0.986290561199329</c:v>
                </c:pt>
                <c:pt idx="59">
                  <c:v>0.986290561199329</c:v>
                </c:pt>
                <c:pt idx="60">
                  <c:v>0.993541977148535</c:v>
                </c:pt>
                <c:pt idx="61">
                  <c:v>1.006542526421742</c:v>
                </c:pt>
                <c:pt idx="62">
                  <c:v>1.014301653311695</c:v>
                </c:pt>
                <c:pt idx="63">
                  <c:v>1.01667344448963</c:v>
                </c:pt>
                <c:pt idx="64">
                  <c:v>1.020199959192002</c:v>
                </c:pt>
                <c:pt idx="65">
                  <c:v>1.027115858668858</c:v>
                </c:pt>
                <c:pt idx="66">
                  <c:v>1.0285949393129</c:v>
                </c:pt>
                <c:pt idx="67">
                  <c:v>1.014816318246397</c:v>
                </c:pt>
                <c:pt idx="68">
                  <c:v>1.025535842477694</c:v>
                </c:pt>
                <c:pt idx="69">
                  <c:v>1.028066207463761</c:v>
                </c:pt>
                <c:pt idx="70">
                  <c:v>1.014301653311695</c:v>
                </c:pt>
                <c:pt idx="71">
                  <c:v>0.982028871648827</c:v>
                </c:pt>
                <c:pt idx="72">
                  <c:v>0.989805008413343</c:v>
                </c:pt>
                <c:pt idx="73">
                  <c:v>0.972857281836754</c:v>
                </c:pt>
                <c:pt idx="74">
                  <c:v>0.951203272139256</c:v>
                </c:pt>
                <c:pt idx="75">
                  <c:v>0.951022349025202</c:v>
                </c:pt>
                <c:pt idx="76">
                  <c:v>0.953652489032996</c:v>
                </c:pt>
                <c:pt idx="77">
                  <c:v>0.945447669471495</c:v>
                </c:pt>
                <c:pt idx="78">
                  <c:v>0.942329438371655</c:v>
                </c:pt>
                <c:pt idx="79">
                  <c:v>0.930232558139535</c:v>
                </c:pt>
                <c:pt idx="80">
                  <c:v>0.931705953601044</c:v>
                </c:pt>
                <c:pt idx="81">
                  <c:v>0.91000091000091</c:v>
                </c:pt>
                <c:pt idx="82">
                  <c:v>0.901469395114036</c:v>
                </c:pt>
                <c:pt idx="83">
                  <c:v>0.911327804611319</c:v>
                </c:pt>
                <c:pt idx="84">
                  <c:v>0.908100254268071</c:v>
                </c:pt>
                <c:pt idx="85">
                  <c:v>0.898472596585804</c:v>
                </c:pt>
                <c:pt idx="86">
                  <c:v>0.888257239296501</c:v>
                </c:pt>
                <c:pt idx="87">
                  <c:v>0.875886835420864</c:v>
                </c:pt>
                <c:pt idx="88">
                  <c:v>0.893974611121044</c:v>
                </c:pt>
                <c:pt idx="89">
                  <c:v>0.89142449634516</c:v>
                </c:pt>
                <c:pt idx="90">
                  <c:v>0.889205050684688</c:v>
                </c:pt>
                <c:pt idx="91">
                  <c:v>0.876885303402315</c:v>
                </c:pt>
                <c:pt idx="92">
                  <c:v>0.857338820301783</c:v>
                </c:pt>
                <c:pt idx="93">
                  <c:v>0.84545147108556</c:v>
                </c:pt>
                <c:pt idx="94">
                  <c:v>0.852442247037763</c:v>
                </c:pt>
                <c:pt idx="95">
                  <c:v>0.847601288353958</c:v>
                </c:pt>
                <c:pt idx="96">
                  <c:v>0.840406756870325</c:v>
                </c:pt>
                <c:pt idx="97">
                  <c:v>0.836400133824021</c:v>
                </c:pt>
                <c:pt idx="98">
                  <c:v>0.851861316977596</c:v>
                </c:pt>
                <c:pt idx="99">
                  <c:v>0.872295882763433</c:v>
                </c:pt>
                <c:pt idx="100">
                  <c:v>0.865351332641052</c:v>
                </c:pt>
                <c:pt idx="101">
                  <c:v>0.85295121119072</c:v>
                </c:pt>
                <c:pt idx="102">
                  <c:v>0.859180341953776</c:v>
                </c:pt>
                <c:pt idx="103">
                  <c:v>0.85426277122843</c:v>
                </c:pt>
                <c:pt idx="104">
                  <c:v>0.858148116364885</c:v>
                </c:pt>
                <c:pt idx="105">
                  <c:v>0.850774204526119</c:v>
                </c:pt>
                <c:pt idx="106">
                  <c:v>0.847673137238281</c:v>
                </c:pt>
                <c:pt idx="107">
                  <c:v>0.854700854700855</c:v>
                </c:pt>
                <c:pt idx="108">
                  <c:v>0.859106529209622</c:v>
                </c:pt>
                <c:pt idx="109">
                  <c:v>0.865426222414539</c:v>
                </c:pt>
                <c:pt idx="110">
                  <c:v>0.852442247037763</c:v>
                </c:pt>
                <c:pt idx="111">
                  <c:v>0.843099232779698</c:v>
                </c:pt>
                <c:pt idx="112">
                  <c:v>0.851716208159441</c:v>
                </c:pt>
                <c:pt idx="113">
                  <c:v>0.868357068426537</c:v>
                </c:pt>
                <c:pt idx="114">
                  <c:v>0.867829558274755</c:v>
                </c:pt>
                <c:pt idx="115">
                  <c:v>0.862663906142167</c:v>
                </c:pt>
                <c:pt idx="116">
                  <c:v>0.858590194899974</c:v>
                </c:pt>
                <c:pt idx="117">
                  <c:v>0.855358823026259</c:v>
                </c:pt>
                <c:pt idx="118">
                  <c:v>0.842886041807148</c:v>
                </c:pt>
                <c:pt idx="119">
                  <c:v>0.835561497326203</c:v>
                </c:pt>
                <c:pt idx="120">
                  <c:v>0.839701066420355</c:v>
                </c:pt>
                <c:pt idx="121">
                  <c:v>0.834445927903872</c:v>
                </c:pt>
                <c:pt idx="122">
                  <c:v>0.839348665435622</c:v>
                </c:pt>
                <c:pt idx="123">
                  <c:v>0.839630562552477</c:v>
                </c:pt>
                <c:pt idx="124">
                  <c:v>0.832639467110741</c:v>
                </c:pt>
                <c:pt idx="125">
                  <c:v>0.83049580599618</c:v>
                </c:pt>
                <c:pt idx="126">
                  <c:v>0.825968448005286</c:v>
                </c:pt>
                <c:pt idx="127">
                  <c:v>0.817527795945062</c:v>
                </c:pt>
                <c:pt idx="128">
                  <c:v>0.832778147901399</c:v>
                </c:pt>
                <c:pt idx="129">
                  <c:v>0.831324299609278</c:v>
                </c:pt>
                <c:pt idx="130">
                  <c:v>0.842318059299191</c:v>
                </c:pt>
                <c:pt idx="131">
                  <c:v>0.843810648890389</c:v>
                </c:pt>
                <c:pt idx="132">
                  <c:v>0.838504108670132</c:v>
                </c:pt>
                <c:pt idx="133">
                  <c:v>0.823723228995058</c:v>
                </c:pt>
                <c:pt idx="134">
                  <c:v>0.819336337566571</c:v>
                </c:pt>
                <c:pt idx="135">
                  <c:v>0.816193274567418</c:v>
                </c:pt>
                <c:pt idx="136">
                  <c:v>0.810635538261997</c:v>
                </c:pt>
                <c:pt idx="137">
                  <c:v>0.783944810285356</c:v>
                </c:pt>
                <c:pt idx="138">
                  <c:v>0.787401574803149</c:v>
                </c:pt>
                <c:pt idx="139">
                  <c:v>0.8030838419531</c:v>
                </c:pt>
                <c:pt idx="140">
                  <c:v>0.809847748623259</c:v>
                </c:pt>
                <c:pt idx="141">
                  <c:v>0.812942037232745</c:v>
                </c:pt>
                <c:pt idx="142">
                  <c:v>0.815527646387212</c:v>
                </c:pt>
                <c:pt idx="143">
                  <c:v>0.80742834073476</c:v>
                </c:pt>
                <c:pt idx="144">
                  <c:v>0.813868316106454</c:v>
                </c:pt>
                <c:pt idx="145">
                  <c:v>0.814531237272949</c:v>
                </c:pt>
                <c:pt idx="146">
                  <c:v>0.815461143276523</c:v>
                </c:pt>
                <c:pt idx="147">
                  <c:v>0.811359026369169</c:v>
                </c:pt>
                <c:pt idx="148">
                  <c:v>0.813537260006508</c:v>
                </c:pt>
                <c:pt idx="149">
                  <c:v>0.811490708431389</c:v>
                </c:pt>
                <c:pt idx="150">
                  <c:v>0.811490708431389</c:v>
                </c:pt>
                <c:pt idx="151">
                  <c:v>0.810504133571081</c:v>
                </c:pt>
                <c:pt idx="152">
                  <c:v>0.811293201362973</c:v>
                </c:pt>
                <c:pt idx="153">
                  <c:v>0.811688311688312</c:v>
                </c:pt>
                <c:pt idx="154">
                  <c:v>0.808603541683513</c:v>
                </c:pt>
                <c:pt idx="155">
                  <c:v>0.801988932552731</c:v>
                </c:pt>
                <c:pt idx="156">
                  <c:v>0.801025312399872</c:v>
                </c:pt>
                <c:pt idx="157">
                  <c:v>0.801282051282051</c:v>
                </c:pt>
                <c:pt idx="158">
                  <c:v>0.787587619122627</c:v>
                </c:pt>
                <c:pt idx="159">
                  <c:v>0.781494216942795</c:v>
                </c:pt>
                <c:pt idx="160">
                  <c:v>0.772558714462299</c:v>
                </c:pt>
                <c:pt idx="161">
                  <c:v>0.766871165644172</c:v>
                </c:pt>
                <c:pt idx="162">
                  <c:v>0.755401117993655</c:v>
                </c:pt>
                <c:pt idx="163">
                  <c:v>0.767165324127349</c:v>
                </c:pt>
                <c:pt idx="164">
                  <c:v>0.760745530620008</c:v>
                </c:pt>
                <c:pt idx="165">
                  <c:v>0.758150113722517</c:v>
                </c:pt>
                <c:pt idx="166">
                  <c:v>0.759416767922235</c:v>
                </c:pt>
                <c:pt idx="167">
                  <c:v>0.757518369820468</c:v>
                </c:pt>
                <c:pt idx="168">
                  <c:v>0.755287009063444</c:v>
                </c:pt>
                <c:pt idx="169">
                  <c:v>0.738170812726065</c:v>
                </c:pt>
                <c:pt idx="170">
                  <c:v>0.722543352601156</c:v>
                </c:pt>
                <c:pt idx="171">
                  <c:v>0.732171621027969</c:v>
                </c:pt>
                <c:pt idx="172">
                  <c:v>0.726955510322768</c:v>
                </c:pt>
                <c:pt idx="173">
                  <c:v>0.731207955542556</c:v>
                </c:pt>
                <c:pt idx="174">
                  <c:v>0.739316871211001</c:v>
                </c:pt>
                <c:pt idx="175">
                  <c:v>0.736648250460405</c:v>
                </c:pt>
                <c:pt idx="176">
                  <c:v>0.72976720426184</c:v>
                </c:pt>
                <c:pt idx="177">
                  <c:v>0.731689470988513</c:v>
                </c:pt>
                <c:pt idx="178">
                  <c:v>0.726480203414457</c:v>
                </c:pt>
                <c:pt idx="179">
                  <c:v>0.716589036187746</c:v>
                </c:pt>
                <c:pt idx="180">
                  <c:v>0.710732054015636</c:v>
                </c:pt>
                <c:pt idx="181">
                  <c:v>0.712098554439934</c:v>
                </c:pt>
                <c:pt idx="182">
                  <c:v>0.713826825612107</c:v>
                </c:pt>
                <c:pt idx="183">
                  <c:v>0.720513005259745</c:v>
                </c:pt>
                <c:pt idx="184">
                  <c:v>0.726902667732791</c:v>
                </c:pt>
                <c:pt idx="185">
                  <c:v>0.719476221310886</c:v>
                </c:pt>
                <c:pt idx="186">
                  <c:v>0.724217844727694</c:v>
                </c:pt>
                <c:pt idx="187">
                  <c:v>0.72020165646381</c:v>
                </c:pt>
                <c:pt idx="188">
                  <c:v>0.720824623369134</c:v>
                </c:pt>
                <c:pt idx="189">
                  <c:v>0.72020165646381</c:v>
                </c:pt>
                <c:pt idx="190">
                  <c:v>0.72134458630888</c:v>
                </c:pt>
                <c:pt idx="191">
                  <c:v>0.724585174987319</c:v>
                </c:pt>
                <c:pt idx="192">
                  <c:v>0.734969866235484</c:v>
                </c:pt>
                <c:pt idx="193">
                  <c:v>0.749625187406297</c:v>
                </c:pt>
                <c:pt idx="194">
                  <c:v>0.757920266787934</c:v>
                </c:pt>
                <c:pt idx="195">
                  <c:v>0.75803517283202</c:v>
                </c:pt>
                <c:pt idx="196">
                  <c:v>0.745656550592797</c:v>
                </c:pt>
                <c:pt idx="197">
                  <c:v>0.746993351759169</c:v>
                </c:pt>
                <c:pt idx="198">
                  <c:v>0.754034082340522</c:v>
                </c:pt>
                <c:pt idx="199">
                  <c:v>0.754375377187689</c:v>
                </c:pt>
                <c:pt idx="200">
                  <c:v>0.760225026607876</c:v>
                </c:pt>
                <c:pt idx="201">
                  <c:v>0.763533633656563</c:v>
                </c:pt>
                <c:pt idx="202">
                  <c:v>0.75947444368497</c:v>
                </c:pt>
                <c:pt idx="203">
                  <c:v>0.764818355640535</c:v>
                </c:pt>
                <c:pt idx="204">
                  <c:v>0.777907429015947</c:v>
                </c:pt>
                <c:pt idx="205">
                  <c:v>0.788519161015612</c:v>
                </c:pt>
                <c:pt idx="206">
                  <c:v>0.800512327889849</c:v>
                </c:pt>
                <c:pt idx="207">
                  <c:v>0.809519954666883</c:v>
                </c:pt>
                <c:pt idx="208">
                  <c:v>0.808211428109594</c:v>
                </c:pt>
                <c:pt idx="209">
                  <c:v>0.821287779237845</c:v>
                </c:pt>
                <c:pt idx="210">
                  <c:v>0.82815734989648</c:v>
                </c:pt>
                <c:pt idx="211">
                  <c:v>0.817193756639699</c:v>
                </c:pt>
                <c:pt idx="212">
                  <c:v>0.815195239259803</c:v>
                </c:pt>
                <c:pt idx="213">
                  <c:v>0.829531314807134</c:v>
                </c:pt>
                <c:pt idx="214">
                  <c:v>0.820613819136714</c:v>
                </c:pt>
                <c:pt idx="215">
                  <c:v>0.835980605249958</c:v>
                </c:pt>
                <c:pt idx="216">
                  <c:v>0.839419121967598</c:v>
                </c:pt>
                <c:pt idx="217">
                  <c:v>0.840972163821377</c:v>
                </c:pt>
                <c:pt idx="218">
                  <c:v>0.836540070269366</c:v>
                </c:pt>
                <c:pt idx="219">
                  <c:v>0.841184387617766</c:v>
                </c:pt>
                <c:pt idx="220">
                  <c:v>0.838574423480084</c:v>
                </c:pt>
                <c:pt idx="221">
                  <c:v>0.834306691139663</c:v>
                </c:pt>
                <c:pt idx="222">
                  <c:v>0.840972163821377</c:v>
                </c:pt>
                <c:pt idx="223">
                  <c:v>0.850484776322504</c:v>
                </c:pt>
                <c:pt idx="224">
                  <c:v>0.84545147108556</c:v>
                </c:pt>
                <c:pt idx="225">
                  <c:v>0.851136266916333</c:v>
                </c:pt>
                <c:pt idx="226">
                  <c:v>0.854920064973925</c:v>
                </c:pt>
                <c:pt idx="227">
                  <c:v>0.861103935244984</c:v>
                </c:pt>
                <c:pt idx="228">
                  <c:v>0.853242320819113</c:v>
                </c:pt>
                <c:pt idx="229">
                  <c:v>0.835770998746343</c:v>
                </c:pt>
                <c:pt idx="230">
                  <c:v>0.847457627118644</c:v>
                </c:pt>
                <c:pt idx="231">
                  <c:v>0.859032729146981</c:v>
                </c:pt>
                <c:pt idx="232">
                  <c:v>0.851281178173151</c:v>
                </c:pt>
                <c:pt idx="233">
                  <c:v>0.852514919011083</c:v>
                </c:pt>
                <c:pt idx="234">
                  <c:v>0.864304235090752</c:v>
                </c:pt>
                <c:pt idx="235">
                  <c:v>0.873515024458421</c:v>
                </c:pt>
                <c:pt idx="236">
                  <c:v>0.86333419666753</c:v>
                </c:pt>
                <c:pt idx="237">
                  <c:v>0.862068965517241</c:v>
                </c:pt>
                <c:pt idx="238">
                  <c:v>0.859475719810915</c:v>
                </c:pt>
                <c:pt idx="239">
                  <c:v>0.861846074291132</c:v>
                </c:pt>
                <c:pt idx="240">
                  <c:v>0.865051903114187</c:v>
                </c:pt>
                <c:pt idx="241">
                  <c:v>0.86587583340549</c:v>
                </c:pt>
                <c:pt idx="242">
                  <c:v>0.864154856550294</c:v>
                </c:pt>
                <c:pt idx="243">
                  <c:v>0.866926744690074</c:v>
                </c:pt>
                <c:pt idx="244">
                  <c:v>0.869640838333769</c:v>
                </c:pt>
                <c:pt idx="245">
                  <c:v>0.874202290410001</c:v>
                </c:pt>
                <c:pt idx="246">
                  <c:v>0.870094840337597</c:v>
                </c:pt>
                <c:pt idx="247">
                  <c:v>0.873209919664688</c:v>
                </c:pt>
                <c:pt idx="248">
                  <c:v>0.879507475813544</c:v>
                </c:pt>
                <c:pt idx="249">
                  <c:v>0.88660342228921</c:v>
                </c:pt>
                <c:pt idx="250">
                  <c:v>0.884799150592815</c:v>
                </c:pt>
                <c:pt idx="251">
                  <c:v>0.872067672451382</c:v>
                </c:pt>
                <c:pt idx="252">
                  <c:v>0.864229539365656</c:v>
                </c:pt>
                <c:pt idx="253">
                  <c:v>0.845665961945031</c:v>
                </c:pt>
                <c:pt idx="254">
                  <c:v>0.838363514419852</c:v>
                </c:pt>
                <c:pt idx="255">
                  <c:v>0.842176183257537</c:v>
                </c:pt>
                <c:pt idx="256">
                  <c:v>0.83395880243516</c:v>
                </c:pt>
                <c:pt idx="257">
                  <c:v>0.836120401337793</c:v>
                </c:pt>
                <c:pt idx="258">
                  <c:v>0.838644750083865</c:v>
                </c:pt>
                <c:pt idx="259">
                  <c:v>0.83984210968338</c:v>
                </c:pt>
                <c:pt idx="260">
                  <c:v>0.81799591002045</c:v>
                </c:pt>
                <c:pt idx="261">
                  <c:v>0.803019352766402</c:v>
                </c:pt>
                <c:pt idx="262">
                  <c:v>0.789016884961338</c:v>
                </c:pt>
                <c:pt idx="263">
                  <c:v>0.785854616895874</c:v>
                </c:pt>
                <c:pt idx="264">
                  <c:v>0.782533844588778</c:v>
                </c:pt>
                <c:pt idx="265">
                  <c:v>0.793524837327408</c:v>
                </c:pt>
                <c:pt idx="266">
                  <c:v>0.801860315932964</c:v>
                </c:pt>
                <c:pt idx="267">
                  <c:v>0.792330243245385</c:v>
                </c:pt>
                <c:pt idx="268">
                  <c:v>0.787525594581824</c:v>
                </c:pt>
                <c:pt idx="269">
                  <c:v>0.781921964187974</c:v>
                </c:pt>
                <c:pt idx="270">
                  <c:v>0.78003120124805</c:v>
                </c:pt>
                <c:pt idx="271">
                  <c:v>0.764525993883792</c:v>
                </c:pt>
                <c:pt idx="272">
                  <c:v>0.756715853197125</c:v>
                </c:pt>
                <c:pt idx="273">
                  <c:v>0.753977229887657</c:v>
                </c:pt>
                <c:pt idx="274">
                  <c:v>0.759070897221801</c:v>
                </c:pt>
                <c:pt idx="275">
                  <c:v>0.751427712654043</c:v>
                </c:pt>
                <c:pt idx="276">
                  <c:v>0.759128520458514</c:v>
                </c:pt>
                <c:pt idx="277">
                  <c:v>0.744934445768772</c:v>
                </c:pt>
                <c:pt idx="278">
                  <c:v>0.732922896511287</c:v>
                </c:pt>
                <c:pt idx="279">
                  <c:v>0.723065798987708</c:v>
                </c:pt>
                <c:pt idx="280">
                  <c:v>0.724217844727694</c:v>
                </c:pt>
                <c:pt idx="281">
                  <c:v>0.722752240531945</c:v>
                </c:pt>
                <c:pt idx="282">
                  <c:v>0.723274989150875</c:v>
                </c:pt>
                <c:pt idx="283">
                  <c:v>0.725531451788435</c:v>
                </c:pt>
                <c:pt idx="284">
                  <c:v>0.738552437223043</c:v>
                </c:pt>
                <c:pt idx="285">
                  <c:v>0.740576168258905</c:v>
                </c:pt>
                <c:pt idx="286">
                  <c:v>0.7327617791456</c:v>
                </c:pt>
                <c:pt idx="287">
                  <c:v>0.719786943064853</c:v>
                </c:pt>
                <c:pt idx="288">
                  <c:v>0.70761392584206</c:v>
                </c:pt>
                <c:pt idx="289">
                  <c:v>0.714030703320243</c:v>
                </c:pt>
                <c:pt idx="290">
                  <c:v>0.710378631810755</c:v>
                </c:pt>
                <c:pt idx="291">
                  <c:v>0.726638569975294</c:v>
                </c:pt>
                <c:pt idx="292">
                  <c:v>0.734807847747814</c:v>
                </c:pt>
                <c:pt idx="293">
                  <c:v>0.725952813067151</c:v>
                </c:pt>
                <c:pt idx="294">
                  <c:v>0.734645900675874</c:v>
                </c:pt>
                <c:pt idx="295">
                  <c:v>0.737898465171193</c:v>
                </c:pt>
                <c:pt idx="296">
                  <c:v>0.740247242579022</c:v>
                </c:pt>
                <c:pt idx="297">
                  <c:v>0.743052459503641</c:v>
                </c:pt>
                <c:pt idx="298">
                  <c:v>0.738879858135067</c:v>
                </c:pt>
                <c:pt idx="299">
                  <c:v>0.730300153363032</c:v>
                </c:pt>
                <c:pt idx="300">
                  <c:v>0.731582412758797</c:v>
                </c:pt>
                <c:pt idx="301">
                  <c:v>0.72716695753345</c:v>
                </c:pt>
                <c:pt idx="302">
                  <c:v>0.73227885178676</c:v>
                </c:pt>
                <c:pt idx="303">
                  <c:v>0.735726898175397</c:v>
                </c:pt>
                <c:pt idx="304">
                  <c:v>0.730300153363032</c:v>
                </c:pt>
                <c:pt idx="305">
                  <c:v>0.732171621027969</c:v>
                </c:pt>
                <c:pt idx="306">
                  <c:v>0.73008688033876</c:v>
                </c:pt>
                <c:pt idx="307">
                  <c:v>0.728756740999854</c:v>
                </c:pt>
                <c:pt idx="308">
                  <c:v>0.730246823426318</c:v>
                </c:pt>
                <c:pt idx="309">
                  <c:v>0.740302043233639</c:v>
                </c:pt>
                <c:pt idx="310">
                  <c:v>0.747328301322771</c:v>
                </c:pt>
                <c:pt idx="311">
                  <c:v>0.734106592277199</c:v>
                </c:pt>
                <c:pt idx="312">
                  <c:v>0.741070105231955</c:v>
                </c:pt>
                <c:pt idx="313">
                  <c:v>0.737680731779286</c:v>
                </c:pt>
                <c:pt idx="314">
                  <c:v>0.728597449908925</c:v>
                </c:pt>
                <c:pt idx="315">
                  <c:v>0.717257208434945</c:v>
                </c:pt>
                <c:pt idx="316">
                  <c:v>0.724427702115329</c:v>
                </c:pt>
                <c:pt idx="317">
                  <c:v>0.722386765874449</c:v>
                </c:pt>
                <c:pt idx="318">
                  <c:v>0.725952813067151</c:v>
                </c:pt>
                <c:pt idx="319">
                  <c:v>0.719165767709457</c:v>
                </c:pt>
                <c:pt idx="320">
                  <c:v>0.720876585928489</c:v>
                </c:pt>
                <c:pt idx="321">
                  <c:v>0.721032518566587</c:v>
                </c:pt>
                <c:pt idx="322">
                  <c:v>0.707814269535674</c:v>
                </c:pt>
                <c:pt idx="323">
                  <c:v>0.700721743395698</c:v>
                </c:pt>
                <c:pt idx="324">
                  <c:v>0.694010687764592</c:v>
                </c:pt>
                <c:pt idx="325">
                  <c:v>0.697641970140924</c:v>
                </c:pt>
                <c:pt idx="326">
                  <c:v>0.705915572497529</c:v>
                </c:pt>
                <c:pt idx="327">
                  <c:v>0.699398517275143</c:v>
                </c:pt>
                <c:pt idx="328">
                  <c:v>0.691945751453086</c:v>
                </c:pt>
                <c:pt idx="329">
                  <c:v>0.682360968952576</c:v>
                </c:pt>
                <c:pt idx="330">
                  <c:v>0.67254018427601</c:v>
                </c:pt>
                <c:pt idx="331">
                  <c:v>0.651635605369478</c:v>
                </c:pt>
                <c:pt idx="332">
                  <c:v>0.657116572479958</c:v>
                </c:pt>
                <c:pt idx="333">
                  <c:v>0.647165415480197</c:v>
                </c:pt>
                <c:pt idx="334">
                  <c:v>0.649182030641392</c:v>
                </c:pt>
                <c:pt idx="335">
                  <c:v>0.647962159009914</c:v>
                </c:pt>
                <c:pt idx="336">
                  <c:v>0.658154534684744</c:v>
                </c:pt>
                <c:pt idx="337">
                  <c:v>0.667690458703345</c:v>
                </c:pt>
                <c:pt idx="338">
                  <c:v>0.658935160780179</c:v>
                </c:pt>
                <c:pt idx="339">
                  <c:v>0.671997849606881</c:v>
                </c:pt>
                <c:pt idx="340">
                  <c:v>0.684415851071111</c:v>
                </c:pt>
                <c:pt idx="341">
                  <c:v>0.680503572643757</c:v>
                </c:pt>
                <c:pt idx="342">
                  <c:v>0.671591672263264</c:v>
                </c:pt>
                <c:pt idx="343">
                  <c:v>0.669702652022502</c:v>
                </c:pt>
                <c:pt idx="344">
                  <c:v>0.677002234107373</c:v>
                </c:pt>
                <c:pt idx="345">
                  <c:v>0.676773145641581</c:v>
                </c:pt>
                <c:pt idx="346">
                  <c:v>0.681477443096634</c:v>
                </c:pt>
                <c:pt idx="347">
                  <c:v>0.679255535932618</c:v>
                </c:pt>
                <c:pt idx="348">
                  <c:v>0.690321689907497</c:v>
                </c:pt>
                <c:pt idx="349">
                  <c:v>0.689084895259096</c:v>
                </c:pt>
                <c:pt idx="350">
                  <c:v>0.684556407447974</c:v>
                </c:pt>
                <c:pt idx="351">
                  <c:v>0.680781537204711</c:v>
                </c:pt>
                <c:pt idx="352">
                  <c:v>0.668583272046533</c:v>
                </c:pt>
                <c:pt idx="353">
                  <c:v>0.677048070412999</c:v>
                </c:pt>
                <c:pt idx="354">
                  <c:v>0.676681553660847</c:v>
                </c:pt>
                <c:pt idx="355">
                  <c:v>0.674399784192069</c:v>
                </c:pt>
                <c:pt idx="356">
                  <c:v>0.672766415500538</c:v>
                </c:pt>
                <c:pt idx="357">
                  <c:v>0.661157024793388</c:v>
                </c:pt>
                <c:pt idx="358">
                  <c:v>0.648256190846622</c:v>
                </c:pt>
                <c:pt idx="359">
                  <c:v>0.657073395098232</c:v>
                </c:pt>
                <c:pt idx="360">
                  <c:v>0.665247472059606</c:v>
                </c:pt>
                <c:pt idx="361">
                  <c:v>0.65720294426919</c:v>
                </c:pt>
                <c:pt idx="362">
                  <c:v>0.641560274587798</c:v>
                </c:pt>
                <c:pt idx="363">
                  <c:v>0.641930928232122</c:v>
                </c:pt>
                <c:pt idx="364">
                  <c:v>0.648887158523133</c:v>
                </c:pt>
                <c:pt idx="365">
                  <c:v>0.655952771400459</c:v>
                </c:pt>
                <c:pt idx="366">
                  <c:v>0.653253200940685</c:v>
                </c:pt>
                <c:pt idx="367">
                  <c:v>0.649392817715436</c:v>
                </c:pt>
                <c:pt idx="368">
                  <c:v>0.637795777791951</c:v>
                </c:pt>
                <c:pt idx="369">
                  <c:v>0.636253737990711</c:v>
                </c:pt>
                <c:pt idx="370">
                  <c:v>0.628061801281246</c:v>
                </c:pt>
                <c:pt idx="371">
                  <c:v>0.633392449961996</c:v>
                </c:pt>
                <c:pt idx="372">
                  <c:v>0.625117209476777</c:v>
                </c:pt>
                <c:pt idx="373">
                  <c:v>0.626409421197695</c:v>
                </c:pt>
                <c:pt idx="374">
                  <c:v>0.62984190968067</c:v>
                </c:pt>
                <c:pt idx="375">
                  <c:v>0.632311097059753</c:v>
                </c:pt>
                <c:pt idx="376">
                  <c:v>0.645078054444588</c:v>
                </c:pt>
                <c:pt idx="377">
                  <c:v>0.652826739783262</c:v>
                </c:pt>
                <c:pt idx="378">
                  <c:v>0.646997929606625</c:v>
                </c:pt>
                <c:pt idx="379">
                  <c:v>0.637186185803492</c:v>
                </c:pt>
                <c:pt idx="380">
                  <c:v>0.634477507772349</c:v>
                </c:pt>
                <c:pt idx="381">
                  <c:v>0.633713561470215</c:v>
                </c:pt>
                <c:pt idx="382">
                  <c:v>0.636334712058543</c:v>
                </c:pt>
                <c:pt idx="383">
                  <c:v>0.641354540790149</c:v>
                </c:pt>
                <c:pt idx="384">
                  <c:v>0.648760866744518</c:v>
                </c:pt>
                <c:pt idx="385">
                  <c:v>0.661331922491899</c:v>
                </c:pt>
                <c:pt idx="386">
                  <c:v>0.677460876634375</c:v>
                </c:pt>
                <c:pt idx="387">
                  <c:v>0.685776985324373</c:v>
                </c:pt>
                <c:pt idx="388">
                  <c:v>0.722543352601156</c:v>
                </c:pt>
                <c:pt idx="389">
                  <c:v>0.739371534195934</c:v>
                </c:pt>
                <c:pt idx="390">
                  <c:v>0.723536647131177</c:v>
                </c:pt>
                <c:pt idx="391">
                  <c:v>0.716178471675142</c:v>
                </c:pt>
                <c:pt idx="392">
                  <c:v>0.733460466480857</c:v>
                </c:pt>
                <c:pt idx="393">
                  <c:v>0.756372437788367</c:v>
                </c:pt>
                <c:pt idx="394">
                  <c:v>0.761614623000762</c:v>
                </c:pt>
                <c:pt idx="395">
                  <c:v>0.761730652041438</c:v>
                </c:pt>
                <c:pt idx="396">
                  <c:v>0.771724031486341</c:v>
                </c:pt>
                <c:pt idx="397">
                  <c:v>0.751936235807203</c:v>
                </c:pt>
                <c:pt idx="398">
                  <c:v>0.752671985548698</c:v>
                </c:pt>
                <c:pt idx="399">
                  <c:v>0.745156482861401</c:v>
                </c:pt>
                <c:pt idx="400">
                  <c:v>0.725215751686127</c:v>
                </c:pt>
                <c:pt idx="401">
                  <c:v>0.736485491235823</c:v>
                </c:pt>
                <c:pt idx="402">
                  <c:v>0.756143667296787</c:v>
                </c:pt>
                <c:pt idx="403">
                  <c:v>0.761788679820218</c:v>
                </c:pt>
                <c:pt idx="404">
                  <c:v>0.776337240897446</c:v>
                </c:pt>
                <c:pt idx="405">
                  <c:v>0.801988932552731</c:v>
                </c:pt>
                <c:pt idx="406">
                  <c:v>0.835561497326203</c:v>
                </c:pt>
                <c:pt idx="407">
                  <c:v>0.820411846747067</c:v>
                </c:pt>
                <c:pt idx="408">
                  <c:v>0.816459830176355</c:v>
                </c:pt>
                <c:pt idx="409">
                  <c:v>0.80638658172728</c:v>
                </c:pt>
                <c:pt idx="410">
                  <c:v>0.822368421052631</c:v>
                </c:pt>
                <c:pt idx="411">
                  <c:v>0.809126952018772</c:v>
                </c:pt>
                <c:pt idx="412">
                  <c:v>0.796495420151334</c:v>
                </c:pt>
                <c:pt idx="413">
                  <c:v>0.806321561038542</c:v>
                </c:pt>
                <c:pt idx="414">
                  <c:v>0.817728350641917</c:v>
                </c:pt>
                <c:pt idx="415">
                  <c:v>0.830357884248111</c:v>
                </c:pt>
                <c:pt idx="416">
                  <c:v>0.849112677252271</c:v>
                </c:pt>
                <c:pt idx="417">
                  <c:v>0.849329030066248</c:v>
                </c:pt>
                <c:pt idx="418">
                  <c:v>0.846381718154888</c:v>
                </c:pt>
                <c:pt idx="419">
                  <c:v>0.86095566078347</c:v>
                </c:pt>
                <c:pt idx="420">
                  <c:v>0.864154856550294</c:v>
                </c:pt>
                <c:pt idx="421">
                  <c:v>0.870397771781704</c:v>
                </c:pt>
                <c:pt idx="422">
                  <c:v>0.86408018664132</c:v>
                </c:pt>
                <c:pt idx="423">
                  <c:v>0.87404947120007</c:v>
                </c:pt>
                <c:pt idx="424">
                  <c:v>0.900900900900901</c:v>
                </c:pt>
                <c:pt idx="425">
                  <c:v>0.897907874652061</c:v>
                </c:pt>
                <c:pt idx="426">
                  <c:v>0.885425889853019</c:v>
                </c:pt>
                <c:pt idx="427">
                  <c:v>0.894294401717045</c:v>
                </c:pt>
                <c:pt idx="428">
                  <c:v>0.895977062987188</c:v>
                </c:pt>
                <c:pt idx="429">
                  <c:v>0.886132033673017</c:v>
                </c:pt>
                <c:pt idx="430">
                  <c:v>0.880359186548112</c:v>
                </c:pt>
                <c:pt idx="431">
                  <c:v>0.867152271938952</c:v>
                </c:pt>
                <c:pt idx="432">
                  <c:v>0.850123267873842</c:v>
                </c:pt>
                <c:pt idx="433">
                  <c:v>0.85397096498719</c:v>
                </c:pt>
                <c:pt idx="434">
                  <c:v>0.856017805170347</c:v>
                </c:pt>
                <c:pt idx="435">
                  <c:v>0.881057268722467</c:v>
                </c:pt>
                <c:pt idx="436">
                  <c:v>0.913158615651539</c:v>
                </c:pt>
                <c:pt idx="437">
                  <c:v>0.938878978499672</c:v>
                </c:pt>
                <c:pt idx="438">
                  <c:v>0.952199581032184</c:v>
                </c:pt>
                <c:pt idx="439">
                  <c:v>0.945268929010303</c:v>
                </c:pt>
                <c:pt idx="440">
                  <c:v>0.973994350832765</c:v>
                </c:pt>
                <c:pt idx="441">
                  <c:v>1.025220422390814</c:v>
                </c:pt>
                <c:pt idx="442">
                  <c:v>1.033912324234905</c:v>
                </c:pt>
                <c:pt idx="443">
                  <c:v>0.997904400758407</c:v>
                </c:pt>
                <c:pt idx="444">
                  <c:v>0.990197049212793</c:v>
                </c:pt>
                <c:pt idx="445">
                  <c:v>1.001401962747847</c:v>
                </c:pt>
                <c:pt idx="446">
                  <c:v>0.997108385681524</c:v>
                </c:pt>
                <c:pt idx="447">
                  <c:v>0.986485153398441</c:v>
                </c:pt>
                <c:pt idx="448">
                  <c:v>1.00070049034324</c:v>
                </c:pt>
                <c:pt idx="449">
                  <c:v>0.983671060397403</c:v>
                </c:pt>
                <c:pt idx="450">
                  <c:v>0.987166831194472</c:v>
                </c:pt>
                <c:pt idx="451">
                  <c:v>0.94921689606075</c:v>
                </c:pt>
                <c:pt idx="452">
                  <c:v>0.945000945000945</c:v>
                </c:pt>
                <c:pt idx="453">
                  <c:v>0.844095551616443</c:v>
                </c:pt>
                <c:pt idx="454">
                  <c:v>0.82162517459535</c:v>
                </c:pt>
                <c:pt idx="455">
                  <c:v>0.810569830590905</c:v>
                </c:pt>
                <c:pt idx="456">
                  <c:v>0.816459830176355</c:v>
                </c:pt>
                <c:pt idx="457">
                  <c:v>0.8030838419531</c:v>
                </c:pt>
                <c:pt idx="458">
                  <c:v>0.790826413602214</c:v>
                </c:pt>
                <c:pt idx="459">
                  <c:v>0.81685999019768</c:v>
                </c:pt>
                <c:pt idx="460">
                  <c:v>0.867453157529494</c:v>
                </c:pt>
                <c:pt idx="461">
                  <c:v>0.887784090909091</c:v>
                </c:pt>
                <c:pt idx="462">
                  <c:v>0.890551251224508</c:v>
                </c:pt>
                <c:pt idx="463">
                  <c:v>0.919793966151582</c:v>
                </c:pt>
                <c:pt idx="464">
                  <c:v>0.924556213017752</c:v>
                </c:pt>
                <c:pt idx="465">
                  <c:v>0.948136910969944</c:v>
                </c:pt>
                <c:pt idx="466">
                  <c:v>0.944019635608421</c:v>
                </c:pt>
                <c:pt idx="467">
                  <c:v>0.949036727721362</c:v>
                </c:pt>
                <c:pt idx="468">
                  <c:v>0.958037938302357</c:v>
                </c:pt>
                <c:pt idx="469">
                  <c:v>0.945894816496406</c:v>
                </c:pt>
                <c:pt idx="470">
                  <c:v>0.977612669860201</c:v>
                </c:pt>
                <c:pt idx="471">
                  <c:v>0.994826900119379</c:v>
                </c:pt>
                <c:pt idx="472">
                  <c:v>0.961261174661156</c:v>
                </c:pt>
                <c:pt idx="473">
                  <c:v>0.963762528912876</c:v>
                </c:pt>
                <c:pt idx="474">
                  <c:v>0.959508731529457</c:v>
                </c:pt>
                <c:pt idx="475">
                  <c:v>0.961168781237985</c:v>
                </c:pt>
                <c:pt idx="476">
                  <c:v>0.968054211035818</c:v>
                </c:pt>
                <c:pt idx="477">
                  <c:v>0.982414775518224</c:v>
                </c:pt>
                <c:pt idx="478">
                  <c:v>0.987264290650607</c:v>
                </c:pt>
                <c:pt idx="479">
                  <c:v>0.991965082829085</c:v>
                </c:pt>
                <c:pt idx="480">
                  <c:v>1.006137438374082</c:v>
                </c:pt>
                <c:pt idx="481">
                  <c:v>1.012555690562981</c:v>
                </c:pt>
                <c:pt idx="482">
                  <c:v>1.023960679909891</c:v>
                </c:pt>
                <c:pt idx="483">
                  <c:v>1.04384133611691</c:v>
                </c:pt>
                <c:pt idx="484">
                  <c:v>1.03305785123967</c:v>
                </c:pt>
                <c:pt idx="485">
                  <c:v>1.023960679909891</c:v>
                </c:pt>
                <c:pt idx="486">
                  <c:v>1.046791583795666</c:v>
                </c:pt>
                <c:pt idx="487">
                  <c:v>1.01864113272894</c:v>
                </c:pt>
                <c:pt idx="488">
                  <c:v>0.997506234413965</c:v>
                </c:pt>
                <c:pt idx="489">
                  <c:v>0.980584428319278</c:v>
                </c:pt>
                <c:pt idx="490">
                  <c:v>0.975800156128025</c:v>
                </c:pt>
                <c:pt idx="491">
                  <c:v>0.977039570102589</c:v>
                </c:pt>
                <c:pt idx="492">
                  <c:v>0.987166831194472</c:v>
                </c:pt>
                <c:pt idx="493">
                  <c:v>1.003310926055985</c:v>
                </c:pt>
                <c:pt idx="494">
                  <c:v>1.006238679814852</c:v>
                </c:pt>
                <c:pt idx="495">
                  <c:v>1.007252215954875</c:v>
                </c:pt>
                <c:pt idx="496">
                  <c:v>0.99039318609488</c:v>
                </c:pt>
                <c:pt idx="497">
                  <c:v>0.972762645914397</c:v>
                </c:pt>
                <c:pt idx="498">
                  <c:v>0.98599881680142</c:v>
                </c:pt>
                <c:pt idx="499">
                  <c:v>1.007658202337767</c:v>
                </c:pt>
                <c:pt idx="500">
                  <c:v>1.022181334968824</c:v>
                </c:pt>
                <c:pt idx="501">
                  <c:v>1.012965964343598</c:v>
                </c:pt>
                <c:pt idx="502">
                  <c:v>1.003009027081244</c:v>
                </c:pt>
                <c:pt idx="503">
                  <c:v>1.010305112143868</c:v>
                </c:pt>
                <c:pt idx="504">
                  <c:v>1.007962906965024</c:v>
                </c:pt>
                <c:pt idx="505">
                  <c:v>0.990295107942167</c:v>
                </c:pt>
                <c:pt idx="506">
                  <c:v>0.976181179226864</c:v>
                </c:pt>
                <c:pt idx="507">
                  <c:v>0.981643270835379</c:v>
                </c:pt>
                <c:pt idx="508">
                  <c:v>0.980776775205963</c:v>
                </c:pt>
                <c:pt idx="509">
                  <c:v>0.969555943377933</c:v>
                </c:pt>
                <c:pt idx="510">
                  <c:v>0.961353585848875</c:v>
                </c:pt>
                <c:pt idx="511">
                  <c:v>0.960891707504565</c:v>
                </c:pt>
                <c:pt idx="512">
                  <c:v>0.966930961129375</c:v>
                </c:pt>
                <c:pt idx="513">
                  <c:v>0.964971533339767</c:v>
                </c:pt>
                <c:pt idx="514">
                  <c:v>0.953652489032996</c:v>
                </c:pt>
                <c:pt idx="515">
                  <c:v>0.93993796409437</c:v>
                </c:pt>
                <c:pt idx="516">
                  <c:v>0.914076782449726</c:v>
                </c:pt>
                <c:pt idx="517">
                  <c:v>0.904649900488511</c:v>
                </c:pt>
                <c:pt idx="518">
                  <c:v>0.900333123255604</c:v>
                </c:pt>
                <c:pt idx="519">
                  <c:v>0.909752547307132</c:v>
                </c:pt>
                <c:pt idx="520">
                  <c:v>0.917936478795667</c:v>
                </c:pt>
                <c:pt idx="521">
                  <c:v>0.923361034164358</c:v>
                </c:pt>
                <c:pt idx="522">
                  <c:v>0.931185399012943</c:v>
                </c:pt>
                <c:pt idx="523">
                  <c:v>0.915248032216731</c:v>
                </c:pt>
                <c:pt idx="524">
                  <c:v>0.908182726364545</c:v>
                </c:pt>
                <c:pt idx="525">
                  <c:v>0.891901534070639</c:v>
                </c:pt>
                <c:pt idx="526">
                  <c:v>0.883002207505519</c:v>
                </c:pt>
                <c:pt idx="527">
                  <c:v>0.867152271938952</c:v>
                </c:pt>
                <c:pt idx="528">
                  <c:v>0.824946378485399</c:v>
                </c:pt>
                <c:pt idx="529">
                  <c:v>0.800064005120409</c:v>
                </c:pt>
                <c:pt idx="530">
                  <c:v>0.792518624187668</c:v>
                </c:pt>
                <c:pt idx="531">
                  <c:v>0.810569830590905</c:v>
                </c:pt>
                <c:pt idx="532">
                  <c:v>0.821287779237845</c:v>
                </c:pt>
                <c:pt idx="533">
                  <c:v>0.80160320641282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4!$K$4</c:f>
              <c:strCache>
                <c:ptCount val="1"/>
                <c:pt idx="0">
                  <c:v>Euro/CDN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K$5:$K$538</c:f>
              <c:numCache>
                <c:formatCode>General</c:formatCode>
                <c:ptCount val="534"/>
                <c:pt idx="336">
                  <c:v>0.762866921153087</c:v>
                </c:pt>
                <c:pt idx="337">
                  <c:v>0.748013620885357</c:v>
                </c:pt>
                <c:pt idx="338">
                  <c:v>0.717316816025303</c:v>
                </c:pt>
                <c:pt idx="339">
                  <c:v>0.719104898864324</c:v>
                </c:pt>
                <c:pt idx="340">
                  <c:v>0.727534049688591</c:v>
                </c:pt>
                <c:pt idx="341">
                  <c:v>0.706158557332426</c:v>
                </c:pt>
                <c:pt idx="342">
                  <c:v>0.696440564137004</c:v>
                </c:pt>
                <c:pt idx="343">
                  <c:v>0.710219662469863</c:v>
                </c:pt>
                <c:pt idx="344">
                  <c:v>0.710649245142509</c:v>
                </c:pt>
                <c:pt idx="345">
                  <c:v>0.724553329723876</c:v>
                </c:pt>
                <c:pt idx="346">
                  <c:v>0.703829903230203</c:v>
                </c:pt>
                <c:pt idx="347">
                  <c:v>0.686727346827877</c:v>
                </c:pt>
                <c:pt idx="348">
                  <c:v>0.699364904045285</c:v>
                </c:pt>
                <c:pt idx="349">
                  <c:v>0.677646085997795</c:v>
                </c:pt>
                <c:pt idx="350">
                  <c:v>0.660117743702081</c:v>
                </c:pt>
                <c:pt idx="351">
                  <c:v>0.643270474504732</c:v>
                </c:pt>
                <c:pt idx="352">
                  <c:v>0.605669586146954</c:v>
                </c:pt>
                <c:pt idx="353">
                  <c:v>0.643534190927556</c:v>
                </c:pt>
                <c:pt idx="354">
                  <c:v>0.635133306266071</c:v>
                </c:pt>
                <c:pt idx="355">
                  <c:v>0.609994604801727</c:v>
                </c:pt>
                <c:pt idx="356">
                  <c:v>0.584970398277718</c:v>
                </c:pt>
                <c:pt idx="357">
                  <c:v>0.563636363636364</c:v>
                </c:pt>
                <c:pt idx="358">
                  <c:v>0.554388694412032</c:v>
                </c:pt>
                <c:pt idx="359">
                  <c:v>0.590249030816742</c:v>
                </c:pt>
                <c:pt idx="360">
                  <c:v>0.623736029803087</c:v>
                </c:pt>
                <c:pt idx="361">
                  <c:v>0.60495531019979</c:v>
                </c:pt>
                <c:pt idx="362">
                  <c:v>0.582729197408097</c:v>
                </c:pt>
                <c:pt idx="363">
                  <c:v>0.572923353447169</c:v>
                </c:pt>
                <c:pt idx="364">
                  <c:v>0.567970929855298</c:v>
                </c:pt>
                <c:pt idx="365">
                  <c:v>0.559527714004592</c:v>
                </c:pt>
                <c:pt idx="366">
                  <c:v>0.5627776326104</c:v>
                </c:pt>
                <c:pt idx="367">
                  <c:v>0.585362685888694</c:v>
                </c:pt>
                <c:pt idx="368">
                  <c:v>0.581287071879584</c:v>
                </c:pt>
                <c:pt idx="369">
                  <c:v>0.575809632881593</c:v>
                </c:pt>
                <c:pt idx="370">
                  <c:v>0.557907298078131</c:v>
                </c:pt>
                <c:pt idx="371">
                  <c:v>0.564479351406131</c:v>
                </c:pt>
                <c:pt idx="372">
                  <c:v>0.552103519409889</c:v>
                </c:pt>
                <c:pt idx="373">
                  <c:v>0.545414683036833</c:v>
                </c:pt>
                <c:pt idx="374">
                  <c:v>0.552119418026076</c:v>
                </c:pt>
                <c:pt idx="375">
                  <c:v>0.560227631994942</c:v>
                </c:pt>
                <c:pt idx="376">
                  <c:v>0.591536575925687</c:v>
                </c:pt>
                <c:pt idx="377">
                  <c:v>0.624167645906776</c:v>
                </c:pt>
                <c:pt idx="378">
                  <c:v>0.642792443064182</c:v>
                </c:pt>
                <c:pt idx="379">
                  <c:v>0.623231808334395</c:v>
                </c:pt>
                <c:pt idx="380">
                  <c:v>0.622168644121566</c:v>
                </c:pt>
                <c:pt idx="381">
                  <c:v>0.621799746514576</c:v>
                </c:pt>
                <c:pt idx="382">
                  <c:v>0.637161947184219</c:v>
                </c:pt>
                <c:pt idx="383">
                  <c:v>0.653796818881478</c:v>
                </c:pt>
                <c:pt idx="384">
                  <c:v>0.689113792656027</c:v>
                </c:pt>
                <c:pt idx="385">
                  <c:v>0.713246478407513</c:v>
                </c:pt>
                <c:pt idx="386">
                  <c:v>0.731454508502134</c:v>
                </c:pt>
                <c:pt idx="387">
                  <c:v>0.744890961459334</c:v>
                </c:pt>
                <c:pt idx="388">
                  <c:v>0.834971098265896</c:v>
                </c:pt>
                <c:pt idx="389">
                  <c:v>0.863142329020333</c:v>
                </c:pt>
                <c:pt idx="390">
                  <c:v>0.822299399464583</c:v>
                </c:pt>
                <c:pt idx="391">
                  <c:v>0.79889708515362</c:v>
                </c:pt>
                <c:pt idx="392">
                  <c:v>0.826389907583981</c:v>
                </c:pt>
                <c:pt idx="393">
                  <c:v>0.886014673625293</c:v>
                </c:pt>
                <c:pt idx="394">
                  <c:v>0.891850723533892</c:v>
                </c:pt>
                <c:pt idx="395">
                  <c:v>0.93677635588056</c:v>
                </c:pt>
                <c:pt idx="396">
                  <c:v>0.975304830992437</c:v>
                </c:pt>
                <c:pt idx="397">
                  <c:v>0.950447402060305</c:v>
                </c:pt>
                <c:pt idx="398">
                  <c:v>0.922851121481258</c:v>
                </c:pt>
                <c:pt idx="399">
                  <c:v>0.893368107302534</c:v>
                </c:pt>
                <c:pt idx="400">
                  <c:v>0.870258902023352</c:v>
                </c:pt>
                <c:pt idx="401">
                  <c:v>0.89453527765503</c:v>
                </c:pt>
                <c:pt idx="402">
                  <c:v>0.927485822306238</c:v>
                </c:pt>
                <c:pt idx="403">
                  <c:v>0.928696579568828</c:v>
                </c:pt>
                <c:pt idx="404">
                  <c:v>0.948994643273038</c:v>
                </c:pt>
                <c:pt idx="405">
                  <c:v>1.003047557943701</c:v>
                </c:pt>
                <c:pt idx="406">
                  <c:v>1.085979278074866</c:v>
                </c:pt>
                <c:pt idx="407">
                  <c:v>1.099844121749118</c:v>
                </c:pt>
                <c:pt idx="408">
                  <c:v>1.071440235140431</c:v>
                </c:pt>
                <c:pt idx="409">
                  <c:v>1.04935085880171</c:v>
                </c:pt>
                <c:pt idx="410">
                  <c:v>1.084292763157895</c:v>
                </c:pt>
                <c:pt idx="411">
                  <c:v>1.047253013997896</c:v>
                </c:pt>
                <c:pt idx="412">
                  <c:v>1.01131023496615</c:v>
                </c:pt>
                <c:pt idx="413">
                  <c:v>0.980083857442348</c:v>
                </c:pt>
                <c:pt idx="414">
                  <c:v>0.984626707007932</c:v>
                </c:pt>
                <c:pt idx="415">
                  <c:v>1.020925018683052</c:v>
                </c:pt>
                <c:pt idx="416">
                  <c:v>1.038804449350429</c:v>
                </c:pt>
                <c:pt idx="417">
                  <c:v>1.021063359945643</c:v>
                </c:pt>
                <c:pt idx="418">
                  <c:v>0.997799407532798</c:v>
                </c:pt>
                <c:pt idx="419">
                  <c:v>1.021179509255273</c:v>
                </c:pt>
                <c:pt idx="420">
                  <c:v>1.047874179052886</c:v>
                </c:pt>
                <c:pt idx="421">
                  <c:v>1.039254939507355</c:v>
                </c:pt>
                <c:pt idx="422">
                  <c:v>1.03931564849218</c:v>
                </c:pt>
                <c:pt idx="423">
                  <c:v>1.072720916003846</c:v>
                </c:pt>
                <c:pt idx="424">
                  <c:v>1.15018018018018</c:v>
                </c:pt>
                <c:pt idx="425">
                  <c:v>1.136841160096974</c:v>
                </c:pt>
                <c:pt idx="426">
                  <c:v>1.122808570922614</c:v>
                </c:pt>
                <c:pt idx="427">
                  <c:v>1.145591128599535</c:v>
                </c:pt>
                <c:pt idx="428">
                  <c:v>1.1398620195323</c:v>
                </c:pt>
                <c:pt idx="429">
                  <c:v>1.118032786885246</c:v>
                </c:pt>
                <c:pt idx="430">
                  <c:v>1.134606919623206</c:v>
                </c:pt>
                <c:pt idx="431">
                  <c:v>1.145074575095387</c:v>
                </c:pt>
                <c:pt idx="432">
                  <c:v>1.104565161948483</c:v>
                </c:pt>
                <c:pt idx="433">
                  <c:v>1.116994022203245</c:v>
                </c:pt>
                <c:pt idx="434">
                  <c:v>1.133881184728643</c:v>
                </c:pt>
                <c:pt idx="435">
                  <c:v>1.19057268722467</c:v>
                </c:pt>
                <c:pt idx="436">
                  <c:v>1.23440781663775</c:v>
                </c:pt>
                <c:pt idx="437">
                  <c:v>1.260069477044409</c:v>
                </c:pt>
                <c:pt idx="438">
                  <c:v>1.306989144924776</c:v>
                </c:pt>
                <c:pt idx="439">
                  <c:v>1.288023442669439</c:v>
                </c:pt>
                <c:pt idx="440">
                  <c:v>1.354826142008376</c:v>
                </c:pt>
                <c:pt idx="441">
                  <c:v>1.459196227188845</c:v>
                </c:pt>
                <c:pt idx="442">
                  <c:v>1.518093465674111</c:v>
                </c:pt>
                <c:pt idx="443">
                  <c:v>1.452849017064165</c:v>
                </c:pt>
                <c:pt idx="444">
                  <c:v>1.458362214080602</c:v>
                </c:pt>
                <c:pt idx="445">
                  <c:v>1.477969156819547</c:v>
                </c:pt>
                <c:pt idx="446">
                  <c:v>1.547512214577725</c:v>
                </c:pt>
                <c:pt idx="447">
                  <c:v>1.554108710663904</c:v>
                </c:pt>
                <c:pt idx="448">
                  <c:v>1.556489542679876</c:v>
                </c:pt>
                <c:pt idx="449">
                  <c:v>1.53078890419044</c:v>
                </c:pt>
                <c:pt idx="450">
                  <c:v>1.555676209279368</c:v>
                </c:pt>
                <c:pt idx="451">
                  <c:v>1.419553868058851</c:v>
                </c:pt>
                <c:pt idx="452">
                  <c:v>1.355320355320355</c:v>
                </c:pt>
                <c:pt idx="453">
                  <c:v>1.119777158774373</c:v>
                </c:pt>
                <c:pt idx="454">
                  <c:v>1.047079122504313</c:v>
                </c:pt>
                <c:pt idx="455">
                  <c:v>1.095160898111372</c:v>
                </c:pt>
                <c:pt idx="456">
                  <c:v>1.081319399085565</c:v>
                </c:pt>
                <c:pt idx="457">
                  <c:v>1.027706392547381</c:v>
                </c:pt>
                <c:pt idx="458">
                  <c:v>1.03202846975089</c:v>
                </c:pt>
                <c:pt idx="459">
                  <c:v>1.078173501061918</c:v>
                </c:pt>
                <c:pt idx="460">
                  <c:v>1.183726578764747</c:v>
                </c:pt>
                <c:pt idx="461">
                  <c:v>1.244140625</c:v>
                </c:pt>
                <c:pt idx="462">
                  <c:v>1.254964823225577</c:v>
                </c:pt>
                <c:pt idx="463">
                  <c:v>1.312178072111847</c:v>
                </c:pt>
                <c:pt idx="464">
                  <c:v>1.347540680473373</c:v>
                </c:pt>
                <c:pt idx="465">
                  <c:v>1.405233715748554</c:v>
                </c:pt>
                <c:pt idx="466">
                  <c:v>1.407344472765033</c:v>
                </c:pt>
                <c:pt idx="467">
                  <c:v>1.383600645344974</c:v>
                </c:pt>
                <c:pt idx="468">
                  <c:v>1.366736922782142</c:v>
                </c:pt>
                <c:pt idx="469">
                  <c:v>1.293984108967083</c:v>
                </c:pt>
                <c:pt idx="470">
                  <c:v>1.326620393000293</c:v>
                </c:pt>
                <c:pt idx="471">
                  <c:v>1.334759251890171</c:v>
                </c:pt>
                <c:pt idx="472">
                  <c:v>1.20763241372681</c:v>
                </c:pt>
                <c:pt idx="473">
                  <c:v>1.178006939090208</c:v>
                </c:pt>
                <c:pt idx="474">
                  <c:v>1.229226635962387</c:v>
                </c:pt>
                <c:pt idx="475">
                  <c:v>1.240196078431373</c:v>
                </c:pt>
                <c:pt idx="476">
                  <c:v>1.268441432720232</c:v>
                </c:pt>
                <c:pt idx="477">
                  <c:v>1.365654779447883</c:v>
                </c:pt>
                <c:pt idx="478">
                  <c:v>1.34801066245434</c:v>
                </c:pt>
                <c:pt idx="479">
                  <c:v>1.311477036008332</c:v>
                </c:pt>
                <c:pt idx="480">
                  <c:v>1.345306368849985</c:v>
                </c:pt>
                <c:pt idx="481">
                  <c:v>1.382746051032807</c:v>
                </c:pt>
                <c:pt idx="482">
                  <c:v>1.435592873233668</c:v>
                </c:pt>
                <c:pt idx="483">
                  <c:v>1.509394572025052</c:v>
                </c:pt>
                <c:pt idx="484">
                  <c:v>1.480888429752066</c:v>
                </c:pt>
                <c:pt idx="485">
                  <c:v>1.474810567274216</c:v>
                </c:pt>
                <c:pt idx="486">
                  <c:v>1.494294985868313</c:v>
                </c:pt>
                <c:pt idx="487">
                  <c:v>1.46001833554039</c:v>
                </c:pt>
                <c:pt idx="488">
                  <c:v>1.371271820448878</c:v>
                </c:pt>
                <c:pt idx="489">
                  <c:v>1.346538536968033</c:v>
                </c:pt>
                <c:pt idx="490">
                  <c:v>1.322989851678376</c:v>
                </c:pt>
                <c:pt idx="491">
                  <c:v>1.285295554469956</c:v>
                </c:pt>
                <c:pt idx="492">
                  <c:v>1.274432379072063</c:v>
                </c:pt>
                <c:pt idx="493">
                  <c:v>1.328183003912913</c:v>
                </c:pt>
                <c:pt idx="494">
                  <c:v>1.329040048299456</c:v>
                </c:pt>
                <c:pt idx="495">
                  <c:v>1.325543916196616</c:v>
                </c:pt>
                <c:pt idx="496">
                  <c:v>1.268297514113103</c:v>
                </c:pt>
                <c:pt idx="497">
                  <c:v>1.219941634241245</c:v>
                </c:pt>
                <c:pt idx="498">
                  <c:v>1.210609347268783</c:v>
                </c:pt>
                <c:pt idx="499">
                  <c:v>1.250100765820234</c:v>
                </c:pt>
                <c:pt idx="500">
                  <c:v>1.317080650107329</c:v>
                </c:pt>
                <c:pt idx="501">
                  <c:v>1.314222042139384</c:v>
                </c:pt>
                <c:pt idx="502">
                  <c:v>1.287562688064191</c:v>
                </c:pt>
                <c:pt idx="503">
                  <c:v>1.32541927662154</c:v>
                </c:pt>
                <c:pt idx="504">
                  <c:v>1.340993851426268</c:v>
                </c:pt>
                <c:pt idx="505">
                  <c:v>1.32174688057041</c:v>
                </c:pt>
                <c:pt idx="506">
                  <c:v>1.264447481452558</c:v>
                </c:pt>
                <c:pt idx="507">
                  <c:v>1.27859036026308</c:v>
                </c:pt>
                <c:pt idx="508">
                  <c:v>1.273342487249902</c:v>
                </c:pt>
                <c:pt idx="509">
                  <c:v>1.279522978475858</c:v>
                </c:pt>
                <c:pt idx="510">
                  <c:v>1.258219573159008</c:v>
                </c:pt>
                <c:pt idx="511">
                  <c:v>1.279331219371577</c:v>
                </c:pt>
                <c:pt idx="512">
                  <c:v>1.292206536453297</c:v>
                </c:pt>
                <c:pt idx="513">
                  <c:v>1.316800154395445</c:v>
                </c:pt>
                <c:pt idx="514">
                  <c:v>1.286572572954415</c:v>
                </c:pt>
                <c:pt idx="515">
                  <c:v>1.288466961180562</c:v>
                </c:pt>
                <c:pt idx="516">
                  <c:v>1.244789762340036</c:v>
                </c:pt>
                <c:pt idx="517">
                  <c:v>1.23620408901755</c:v>
                </c:pt>
                <c:pt idx="518">
                  <c:v>1.24498064283785</c:v>
                </c:pt>
                <c:pt idx="519">
                  <c:v>1.25636826783115</c:v>
                </c:pt>
                <c:pt idx="520">
                  <c:v>1.261152928217368</c:v>
                </c:pt>
                <c:pt idx="521">
                  <c:v>1.255309325946445</c:v>
                </c:pt>
                <c:pt idx="522">
                  <c:v>1.260173200484216</c:v>
                </c:pt>
                <c:pt idx="523">
                  <c:v>1.218652754896577</c:v>
                </c:pt>
                <c:pt idx="524">
                  <c:v>1.170556716011262</c:v>
                </c:pt>
                <c:pt idx="525">
                  <c:v>1.13066357474135</c:v>
                </c:pt>
                <c:pt idx="526">
                  <c:v>1.101368653421634</c:v>
                </c:pt>
                <c:pt idx="527">
                  <c:v>1.069112036073535</c:v>
                </c:pt>
                <c:pt idx="528">
                  <c:v>0.958175218610791</c:v>
                </c:pt>
                <c:pt idx="529">
                  <c:v>0.908072645811665</c:v>
                </c:pt>
                <c:pt idx="530">
                  <c:v>0.857425899508639</c:v>
                </c:pt>
                <c:pt idx="531">
                  <c:v>0.877198670665478</c:v>
                </c:pt>
                <c:pt idx="532">
                  <c:v>0.917132063074901</c:v>
                </c:pt>
                <c:pt idx="533">
                  <c:v>0.893066132264529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4!$L$4</c:f>
              <c:strCache>
                <c:ptCount val="1"/>
                <c:pt idx="0">
                  <c:v>UKP/CDN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L$5:$L$538</c:f>
              <c:numCache>
                <c:formatCode>General</c:formatCode>
                <c:ptCount val="534"/>
                <c:pt idx="0">
                  <c:v>0.420566963172334</c:v>
                </c:pt>
                <c:pt idx="1">
                  <c:v>0.416701133261643</c:v>
                </c:pt>
                <c:pt idx="2">
                  <c:v>0.41609128870881</c:v>
                </c:pt>
                <c:pt idx="3">
                  <c:v>0.416766615658216</c:v>
                </c:pt>
                <c:pt idx="4">
                  <c:v>0.41704221275892</c:v>
                </c:pt>
                <c:pt idx="5">
                  <c:v>0.422234165702001</c:v>
                </c:pt>
                <c:pt idx="6">
                  <c:v>0.422286541244573</c:v>
                </c:pt>
                <c:pt idx="7">
                  <c:v>0.416084777786905</c:v>
                </c:pt>
                <c:pt idx="8">
                  <c:v>0.410221106341621</c:v>
                </c:pt>
                <c:pt idx="9">
                  <c:v>0.403558804627249</c:v>
                </c:pt>
                <c:pt idx="10">
                  <c:v>0.402639072714876</c:v>
                </c:pt>
                <c:pt idx="11">
                  <c:v>0.395511754927571</c:v>
                </c:pt>
                <c:pt idx="12">
                  <c:v>0.391324645010698</c:v>
                </c:pt>
                <c:pt idx="13">
                  <c:v>0.385873948611591</c:v>
                </c:pt>
                <c:pt idx="14">
                  <c:v>0.381383446010466</c:v>
                </c:pt>
                <c:pt idx="15">
                  <c:v>0.381465021837407</c:v>
                </c:pt>
                <c:pt idx="16">
                  <c:v>0.37854080538968</c:v>
                </c:pt>
                <c:pt idx="17">
                  <c:v>0.381261920516912</c:v>
                </c:pt>
                <c:pt idx="18">
                  <c:v>0.402503374647196</c:v>
                </c:pt>
                <c:pt idx="19">
                  <c:v>0.400946861480696</c:v>
                </c:pt>
                <c:pt idx="20">
                  <c:v>0.40270380991397</c:v>
                </c:pt>
                <c:pt idx="21">
                  <c:v>0.410347419408719</c:v>
                </c:pt>
                <c:pt idx="22">
                  <c:v>0.419902190091431</c:v>
                </c:pt>
                <c:pt idx="23">
                  <c:v>0.425092754488464</c:v>
                </c:pt>
                <c:pt idx="24">
                  <c:v>0.424097101387769</c:v>
                </c:pt>
                <c:pt idx="25">
                  <c:v>0.410184574818721</c:v>
                </c:pt>
                <c:pt idx="26">
                  <c:v>0.403130561397832</c:v>
                </c:pt>
                <c:pt idx="27">
                  <c:v>0.402906953335749</c:v>
                </c:pt>
                <c:pt idx="28">
                  <c:v>0.395479332964514</c:v>
                </c:pt>
                <c:pt idx="29">
                  <c:v>0.387547550656005</c:v>
                </c:pt>
                <c:pt idx="30">
                  <c:v>0.393891625615764</c:v>
                </c:pt>
                <c:pt idx="31">
                  <c:v>0.405501474330492</c:v>
                </c:pt>
                <c:pt idx="32">
                  <c:v>0.416945788363727</c:v>
                </c:pt>
                <c:pt idx="33">
                  <c:v>0.412110983039684</c:v>
                </c:pt>
                <c:pt idx="34">
                  <c:v>0.418558860494344</c:v>
                </c:pt>
                <c:pt idx="35">
                  <c:v>0.431259169759213</c:v>
                </c:pt>
                <c:pt idx="36">
                  <c:v>0.445818345323741</c:v>
                </c:pt>
                <c:pt idx="37">
                  <c:v>0.429293595322871</c:v>
                </c:pt>
                <c:pt idx="38">
                  <c:v>0.415278133811843</c:v>
                </c:pt>
                <c:pt idx="39">
                  <c:v>0.405090848195596</c:v>
                </c:pt>
                <c:pt idx="40">
                  <c:v>0.398682520611509</c:v>
                </c:pt>
                <c:pt idx="41">
                  <c:v>0.404317630323822</c:v>
                </c:pt>
                <c:pt idx="42">
                  <c:v>0.408562102443924</c:v>
                </c:pt>
                <c:pt idx="43">
                  <c:v>0.417760914051842</c:v>
                </c:pt>
                <c:pt idx="44">
                  <c:v>0.425814806820635</c:v>
                </c:pt>
                <c:pt idx="45">
                  <c:v>0.42134590655808</c:v>
                </c:pt>
                <c:pt idx="46">
                  <c:v>0.424651642869431</c:v>
                </c:pt>
                <c:pt idx="47">
                  <c:v>0.424229415300077</c:v>
                </c:pt>
                <c:pt idx="48">
                  <c:v>0.421115015027727</c:v>
                </c:pt>
                <c:pt idx="49">
                  <c:v>0.417564070456632</c:v>
                </c:pt>
                <c:pt idx="50">
                  <c:v>0.413771712158809</c:v>
                </c:pt>
                <c:pt idx="51">
                  <c:v>0.426456320917872</c:v>
                </c:pt>
                <c:pt idx="52">
                  <c:v>0.443266537384184</c:v>
                </c:pt>
                <c:pt idx="53">
                  <c:v>0.45011621277902</c:v>
                </c:pt>
                <c:pt idx="54">
                  <c:v>0.47191577019913</c:v>
                </c:pt>
                <c:pt idx="55">
                  <c:v>0.489712907345221</c:v>
                </c:pt>
                <c:pt idx="56">
                  <c:v>0.492608236536431</c:v>
                </c:pt>
                <c:pt idx="57">
                  <c:v>0.498395565927655</c:v>
                </c:pt>
                <c:pt idx="58">
                  <c:v>0.494971685217731</c:v>
                </c:pt>
                <c:pt idx="59">
                  <c:v>0.501409425844419</c:v>
                </c:pt>
                <c:pt idx="60">
                  <c:v>0.496154983732624</c:v>
                </c:pt>
                <c:pt idx="61">
                  <c:v>0.490326719968414</c:v>
                </c:pt>
                <c:pt idx="62">
                  <c:v>0.507463454807494</c:v>
                </c:pt>
                <c:pt idx="63">
                  <c:v>0.532741157991659</c:v>
                </c:pt>
                <c:pt idx="64">
                  <c:v>0.542176005310028</c:v>
                </c:pt>
                <c:pt idx="65">
                  <c:v>0.551927437641724</c:v>
                </c:pt>
                <c:pt idx="66">
                  <c:v>0.544649859943978</c:v>
                </c:pt>
                <c:pt idx="67">
                  <c:v>0.552726048911824</c:v>
                </c:pt>
                <c:pt idx="68">
                  <c:v>0.564555349698934</c:v>
                </c:pt>
                <c:pt idx="69">
                  <c:v>0.593942724552726</c:v>
                </c:pt>
                <c:pt idx="70">
                  <c:v>0.601855808558696</c:v>
                </c:pt>
                <c:pt idx="71">
                  <c:v>0.606708770257388</c:v>
                </c:pt>
                <c:pt idx="72">
                  <c:v>0.589990656388695</c:v>
                </c:pt>
                <c:pt idx="73">
                  <c:v>0.601005671519617</c:v>
                </c:pt>
                <c:pt idx="74">
                  <c:v>0.612146267613835</c:v>
                </c:pt>
                <c:pt idx="75">
                  <c:v>0.611692844677138</c:v>
                </c:pt>
                <c:pt idx="76">
                  <c:v>0.610183299389002</c:v>
                </c:pt>
                <c:pt idx="77">
                  <c:v>0.615263800826013</c:v>
                </c:pt>
                <c:pt idx="78">
                  <c:v>0.616045512597237</c:v>
                </c:pt>
                <c:pt idx="79">
                  <c:v>0.617922630338564</c:v>
                </c:pt>
                <c:pt idx="80">
                  <c:v>0.615742068728128</c:v>
                </c:pt>
                <c:pt idx="81">
                  <c:v>0.620461859861103</c:v>
                </c:pt>
                <c:pt idx="82">
                  <c:v>0.610243151061723</c:v>
                </c:pt>
                <c:pt idx="83">
                  <c:v>0.591663970667529</c:v>
                </c:pt>
                <c:pt idx="84">
                  <c:v>0.569007389035292</c:v>
                </c:pt>
                <c:pt idx="85">
                  <c:v>0.573829655599093</c:v>
                </c:pt>
                <c:pt idx="86">
                  <c:v>0.590816058777224</c:v>
                </c:pt>
                <c:pt idx="87">
                  <c:v>0.617235227334162</c:v>
                </c:pt>
                <c:pt idx="88">
                  <c:v>0.615257686595897</c:v>
                </c:pt>
                <c:pt idx="89">
                  <c:v>0.610603091661224</c:v>
                </c:pt>
                <c:pt idx="90">
                  <c:v>0.593487782996464</c:v>
                </c:pt>
                <c:pt idx="91">
                  <c:v>0.587653303102133</c:v>
                </c:pt>
                <c:pt idx="92">
                  <c:v>0.595253891298801</c:v>
                </c:pt>
                <c:pt idx="93">
                  <c:v>0.589190535491906</c:v>
                </c:pt>
                <c:pt idx="94">
                  <c:v>0.59827621379029</c:v>
                </c:pt>
                <c:pt idx="95">
                  <c:v>0.594028498061528</c:v>
                </c:pt>
                <c:pt idx="96">
                  <c:v>0.593377549493841</c:v>
                </c:pt>
                <c:pt idx="97">
                  <c:v>0.596547250773376</c:v>
                </c:pt>
                <c:pt idx="98">
                  <c:v>0.57606242025714</c:v>
                </c:pt>
                <c:pt idx="99">
                  <c:v>0.552881601157463</c:v>
                </c:pt>
                <c:pt idx="100">
                  <c:v>0.561325108077913</c:v>
                </c:pt>
                <c:pt idx="101">
                  <c:v>0.555139921397794</c:v>
                </c:pt>
                <c:pt idx="102">
                  <c:v>0.515045579254801</c:v>
                </c:pt>
                <c:pt idx="103">
                  <c:v>0.523336909871244</c:v>
                </c:pt>
                <c:pt idx="104">
                  <c:v>0.530501684421379</c:v>
                </c:pt>
                <c:pt idx="105">
                  <c:v>0.548278757346767</c:v>
                </c:pt>
                <c:pt idx="106">
                  <c:v>0.552500936680405</c:v>
                </c:pt>
                <c:pt idx="107">
                  <c:v>0.53164902076612</c:v>
                </c:pt>
                <c:pt idx="108">
                  <c:v>0.514111567510269</c:v>
                </c:pt>
                <c:pt idx="109">
                  <c:v>0.50478353938229</c:v>
                </c:pt>
                <c:pt idx="110">
                  <c:v>0.532138806985711</c:v>
                </c:pt>
                <c:pt idx="111">
                  <c:v>0.536842581696388</c:v>
                </c:pt>
                <c:pt idx="112">
                  <c:v>0.510034752389227</c:v>
                </c:pt>
                <c:pt idx="113">
                  <c:v>0.493000556530673</c:v>
                </c:pt>
                <c:pt idx="114">
                  <c:v>0.485546940839373</c:v>
                </c:pt>
                <c:pt idx="115">
                  <c:v>0.489031387107661</c:v>
                </c:pt>
                <c:pt idx="116">
                  <c:v>0.485049142095619</c:v>
                </c:pt>
                <c:pt idx="117">
                  <c:v>0.483798882681564</c:v>
                </c:pt>
                <c:pt idx="118">
                  <c:v>0.495551564262144</c:v>
                </c:pt>
                <c:pt idx="119">
                  <c:v>0.51016667377126</c:v>
                </c:pt>
                <c:pt idx="120">
                  <c:v>0.495609471888135</c:v>
                </c:pt>
                <c:pt idx="121">
                  <c:v>0.522383505514145</c:v>
                </c:pt>
                <c:pt idx="122">
                  <c:v>0.533805278014248</c:v>
                </c:pt>
                <c:pt idx="123">
                  <c:v>0.54751068818094</c:v>
                </c:pt>
                <c:pt idx="124">
                  <c:v>0.575081402030263</c:v>
                </c:pt>
                <c:pt idx="125">
                  <c:v>0.610041544229405</c:v>
                </c:pt>
                <c:pt idx="126">
                  <c:v>0.64615466723595</c:v>
                </c:pt>
                <c:pt idx="127">
                  <c:v>0.671977146624183</c:v>
                </c:pt>
                <c:pt idx="128">
                  <c:v>0.661743634960873</c:v>
                </c:pt>
                <c:pt idx="129">
                  <c:v>0.653501385342533</c:v>
                </c:pt>
                <c:pt idx="130">
                  <c:v>0.624021024967149</c:v>
                </c:pt>
                <c:pt idx="131">
                  <c:v>0.622655388010298</c:v>
                </c:pt>
                <c:pt idx="132">
                  <c:v>0.632343584305408</c:v>
                </c:pt>
                <c:pt idx="133">
                  <c:v>0.657282079047103</c:v>
                </c:pt>
                <c:pt idx="134">
                  <c:v>0.676064919957902</c:v>
                </c:pt>
                <c:pt idx="135">
                  <c:v>0.691422121896162</c:v>
                </c:pt>
                <c:pt idx="136">
                  <c:v>0.681396376491383</c:v>
                </c:pt>
                <c:pt idx="137">
                  <c:v>0.726299607128623</c:v>
                </c:pt>
                <c:pt idx="138">
                  <c:v>0.731819753370981</c:v>
                </c:pt>
                <c:pt idx="139">
                  <c:v>0.721855072463768</c:v>
                </c:pt>
                <c:pt idx="140">
                  <c:v>0.721261682242991</c:v>
                </c:pt>
                <c:pt idx="141">
                  <c:v>0.725209291357151</c:v>
                </c:pt>
                <c:pt idx="142">
                  <c:v>0.751302003553704</c:v>
                </c:pt>
                <c:pt idx="143">
                  <c:v>0.766398514851485</c:v>
                </c:pt>
                <c:pt idx="144">
                  <c:v>0.77982990606753</c:v>
                </c:pt>
                <c:pt idx="145">
                  <c:v>0.800900254419727</c:v>
                </c:pt>
                <c:pt idx="146">
                  <c:v>0.823020134228188</c:v>
                </c:pt>
                <c:pt idx="147">
                  <c:v>0.802356617407721</c:v>
                </c:pt>
                <c:pt idx="148">
                  <c:v>0.781834372217275</c:v>
                </c:pt>
                <c:pt idx="149">
                  <c:v>0.796059431524548</c:v>
                </c:pt>
                <c:pt idx="150">
                  <c:v>0.806848687225823</c:v>
                </c:pt>
                <c:pt idx="151">
                  <c:v>0.821110075868495</c:v>
                </c:pt>
                <c:pt idx="152">
                  <c:v>0.822501000934205</c:v>
                </c:pt>
                <c:pt idx="153">
                  <c:v>0.823034270826375</c:v>
                </c:pt>
                <c:pt idx="154">
                  <c:v>0.837532168495191</c:v>
                </c:pt>
                <c:pt idx="155">
                  <c:v>0.869647091644581</c:v>
                </c:pt>
                <c:pt idx="156">
                  <c:v>0.886899687411197</c:v>
                </c:pt>
                <c:pt idx="157">
                  <c:v>0.865644724977457</c:v>
                </c:pt>
                <c:pt idx="158">
                  <c:v>0.872226420278904</c:v>
                </c:pt>
                <c:pt idx="159">
                  <c:v>0.900492610837438</c:v>
                </c:pt>
                <c:pt idx="160">
                  <c:v>0.931625161940406</c:v>
                </c:pt>
                <c:pt idx="161">
                  <c:v>0.946986201888163</c:v>
                </c:pt>
                <c:pt idx="162">
                  <c:v>1.002878787878788</c:v>
                </c:pt>
                <c:pt idx="163">
                  <c:v>0.992613463295766</c:v>
                </c:pt>
                <c:pt idx="164">
                  <c:v>1.046326514367587</c:v>
                </c:pt>
                <c:pt idx="165">
                  <c:v>1.081502131846507</c:v>
                </c:pt>
                <c:pt idx="166">
                  <c:v>1.062621045836023</c:v>
                </c:pt>
                <c:pt idx="167">
                  <c:v>1.112975297192479</c:v>
                </c:pt>
                <c:pt idx="168">
                  <c:v>1.17469612279301</c:v>
                </c:pt>
                <c:pt idx="169">
                  <c:v>1.239319366938066</c:v>
                </c:pt>
                <c:pt idx="170">
                  <c:v>1.229894250422106</c:v>
                </c:pt>
                <c:pt idx="171">
                  <c:v>1.103498424497051</c:v>
                </c:pt>
                <c:pt idx="172">
                  <c:v>1.101978691019787</c:v>
                </c:pt>
                <c:pt idx="173">
                  <c:v>1.067770143660212</c:v>
                </c:pt>
                <c:pt idx="174">
                  <c:v>0.97964800463533</c:v>
                </c:pt>
                <c:pt idx="175">
                  <c:v>0.980781735423741</c:v>
                </c:pt>
                <c:pt idx="176">
                  <c:v>1.004471485119484</c:v>
                </c:pt>
                <c:pt idx="177">
                  <c:v>0.961449173408372</c:v>
                </c:pt>
                <c:pt idx="178">
                  <c:v>0.956168380105585</c:v>
                </c:pt>
                <c:pt idx="179">
                  <c:v>0.965944486744653</c:v>
                </c:pt>
                <c:pt idx="180">
                  <c:v>0.987784330244313</c:v>
                </c:pt>
                <c:pt idx="181">
                  <c:v>0.982234035112261</c:v>
                </c:pt>
                <c:pt idx="182">
                  <c:v>0.954681750034074</c:v>
                </c:pt>
                <c:pt idx="183">
                  <c:v>0.926192859526193</c:v>
                </c:pt>
                <c:pt idx="184">
                  <c:v>0.904411281309579</c:v>
                </c:pt>
                <c:pt idx="185">
                  <c:v>0.921378853165396</c:v>
                </c:pt>
                <c:pt idx="186">
                  <c:v>0.916196669099595</c:v>
                </c:pt>
                <c:pt idx="187">
                  <c:v>0.934324742614898</c:v>
                </c:pt>
                <c:pt idx="188">
                  <c:v>0.943869914274051</c:v>
                </c:pt>
                <c:pt idx="189">
                  <c:v>0.973429613011778</c:v>
                </c:pt>
                <c:pt idx="190">
                  <c:v>0.973662031184155</c:v>
                </c:pt>
                <c:pt idx="191">
                  <c:v>0.958868894601543</c:v>
                </c:pt>
                <c:pt idx="192">
                  <c:v>0.90381294008237</c:v>
                </c:pt>
                <c:pt idx="193">
                  <c:v>0.87303664921466</c:v>
                </c:pt>
                <c:pt idx="194">
                  <c:v>0.828612698612071</c:v>
                </c:pt>
                <c:pt idx="195">
                  <c:v>0.808680193710538</c:v>
                </c:pt>
                <c:pt idx="196">
                  <c:v>0.804692187687507</c:v>
                </c:pt>
                <c:pt idx="197">
                  <c:v>0.821893418467584</c:v>
                </c:pt>
                <c:pt idx="198">
                  <c:v>0.824238657551274</c:v>
                </c:pt>
                <c:pt idx="199">
                  <c:v>0.828707176794199</c:v>
                </c:pt>
                <c:pt idx="200">
                  <c:v>0.799829745834853</c:v>
                </c:pt>
                <c:pt idx="201">
                  <c:v>0.788026474127557</c:v>
                </c:pt>
                <c:pt idx="202">
                  <c:v>0.741635687732342</c:v>
                </c:pt>
                <c:pt idx="203">
                  <c:v>0.714949693788277</c:v>
                </c:pt>
                <c:pt idx="204">
                  <c:v>0.713809761785774</c:v>
                </c:pt>
                <c:pt idx="205">
                  <c:v>0.721305881014674</c:v>
                </c:pt>
                <c:pt idx="206">
                  <c:v>0.681505728314239</c:v>
                </c:pt>
                <c:pt idx="207">
                  <c:v>0.657704184857843</c:v>
                </c:pt>
                <c:pt idx="208">
                  <c:v>0.661834715164483</c:v>
                </c:pt>
                <c:pt idx="209">
                  <c:v>0.685276902296263</c:v>
                </c:pt>
                <c:pt idx="210">
                  <c:v>0.708169608820597</c:v>
                </c:pt>
                <c:pt idx="211">
                  <c:v>0.72130857648099</c:v>
                </c:pt>
                <c:pt idx="212">
                  <c:v>0.728444180522565</c:v>
                </c:pt>
                <c:pt idx="213">
                  <c:v>0.693294225902922</c:v>
                </c:pt>
                <c:pt idx="214">
                  <c:v>0.673818081282831</c:v>
                </c:pt>
                <c:pt idx="215">
                  <c:v>0.655164859239785</c:v>
                </c:pt>
                <c:pt idx="216">
                  <c:v>0.67164683993911</c:v>
                </c:pt>
                <c:pt idx="217">
                  <c:v>0.678168130489335</c:v>
                </c:pt>
                <c:pt idx="218">
                  <c:v>0.697677133185479</c:v>
                </c:pt>
                <c:pt idx="219">
                  <c:v>0.698965192850423</c:v>
                </c:pt>
                <c:pt idx="220">
                  <c:v>0.731281044950021</c:v>
                </c:pt>
                <c:pt idx="221">
                  <c:v>0.771796522858983</c:v>
                </c:pt>
                <c:pt idx="222">
                  <c:v>0.730944184902877</c:v>
                </c:pt>
                <c:pt idx="223">
                  <c:v>0.73731736376748</c:v>
                </c:pt>
                <c:pt idx="224">
                  <c:v>0.752656697422845</c:v>
                </c:pt>
                <c:pt idx="225">
                  <c:v>0.740141111251103</c:v>
                </c:pt>
                <c:pt idx="226">
                  <c:v>0.743800076306753</c:v>
                </c:pt>
                <c:pt idx="227">
                  <c:v>0.72740369558409</c:v>
                </c:pt>
                <c:pt idx="228">
                  <c:v>0.709786821705426</c:v>
                </c:pt>
                <c:pt idx="229">
                  <c:v>0.705441896114616</c:v>
                </c:pt>
                <c:pt idx="230">
                  <c:v>0.726377346875962</c:v>
                </c:pt>
                <c:pt idx="231">
                  <c:v>0.71103102858539</c:v>
                </c:pt>
                <c:pt idx="232">
                  <c:v>0.700310003576964</c:v>
                </c:pt>
                <c:pt idx="233">
                  <c:v>0.685844588668655</c:v>
                </c:pt>
                <c:pt idx="234">
                  <c:v>0.639297159907172</c:v>
                </c:pt>
                <c:pt idx="235">
                  <c:v>0.602114342818072</c:v>
                </c:pt>
                <c:pt idx="236">
                  <c:v>0.616313717143769</c:v>
                </c:pt>
                <c:pt idx="237">
                  <c:v>0.596217105263158</c:v>
                </c:pt>
                <c:pt idx="238">
                  <c:v>0.592353120863456</c:v>
                </c:pt>
                <c:pt idx="239">
                  <c:v>0.603725479993756</c:v>
                </c:pt>
                <c:pt idx="240">
                  <c:v>0.597539543057996</c:v>
                </c:pt>
                <c:pt idx="241">
                  <c:v>0.588004684079222</c:v>
                </c:pt>
                <c:pt idx="242">
                  <c:v>0.635335456242451</c:v>
                </c:pt>
                <c:pt idx="243">
                  <c:v>0.659255872435275</c:v>
                </c:pt>
                <c:pt idx="244">
                  <c:v>0.667072746258267</c:v>
                </c:pt>
                <c:pt idx="245">
                  <c:v>0.693398799781778</c:v>
                </c:pt>
                <c:pt idx="246">
                  <c:v>0.695997093199298</c:v>
                </c:pt>
                <c:pt idx="247">
                  <c:v>0.680007125467609</c:v>
                </c:pt>
                <c:pt idx="248">
                  <c:v>0.658557775847089</c:v>
                </c:pt>
                <c:pt idx="249">
                  <c:v>0.65457605478498</c:v>
                </c:pt>
                <c:pt idx="250">
                  <c:v>0.635086536300292</c:v>
                </c:pt>
                <c:pt idx="251">
                  <c:v>0.627572241681261</c:v>
                </c:pt>
                <c:pt idx="252">
                  <c:v>0.639635157545605</c:v>
                </c:pt>
                <c:pt idx="253">
                  <c:v>0.665147935650805</c:v>
                </c:pt>
                <c:pt idx="254">
                  <c:v>0.691959624086321</c:v>
                </c:pt>
                <c:pt idx="255">
                  <c:v>0.675964932255494</c:v>
                </c:pt>
                <c:pt idx="256">
                  <c:v>0.662669245647969</c:v>
                </c:pt>
                <c:pt idx="257">
                  <c:v>0.644709180098108</c:v>
                </c:pt>
                <c:pt idx="258">
                  <c:v>0.621786515096209</c:v>
                </c:pt>
                <c:pt idx="259">
                  <c:v>0.61268910157456</c:v>
                </c:pt>
                <c:pt idx="260">
                  <c:v>0.662063363119415</c:v>
                </c:pt>
                <c:pt idx="261">
                  <c:v>0.753403109686006</c:v>
                </c:pt>
                <c:pt idx="262">
                  <c:v>0.830102174482578</c:v>
                </c:pt>
                <c:pt idx="263">
                  <c:v>0.820438426821406</c:v>
                </c:pt>
                <c:pt idx="264">
                  <c:v>0.833866231647634</c:v>
                </c:pt>
                <c:pt idx="265">
                  <c:v>0.875442862104898</c:v>
                </c:pt>
                <c:pt idx="266">
                  <c:v>0.853184648012588</c:v>
                </c:pt>
                <c:pt idx="267">
                  <c:v>0.817051854729074</c:v>
                </c:pt>
                <c:pt idx="268">
                  <c:v>0.820443238353686</c:v>
                </c:pt>
                <c:pt idx="269">
                  <c:v>0.847964460946824</c:v>
                </c:pt>
                <c:pt idx="270">
                  <c:v>0.857238381812103</c:v>
                </c:pt>
                <c:pt idx="271">
                  <c:v>0.877028295561218</c:v>
                </c:pt>
                <c:pt idx="272">
                  <c:v>0.866671038824764</c:v>
                </c:pt>
                <c:pt idx="273">
                  <c:v>0.882846302336418</c:v>
                </c:pt>
                <c:pt idx="274">
                  <c:v>0.889654240950837</c:v>
                </c:pt>
                <c:pt idx="275">
                  <c:v>0.892375779521223</c:v>
                </c:pt>
                <c:pt idx="276">
                  <c:v>0.882731354285331</c:v>
                </c:pt>
                <c:pt idx="277">
                  <c:v>0.907517577068686</c:v>
                </c:pt>
                <c:pt idx="278">
                  <c:v>0.914538507942891</c:v>
                </c:pt>
                <c:pt idx="279">
                  <c:v>0.933009512244485</c:v>
                </c:pt>
                <c:pt idx="280">
                  <c:v>0.917963036830209</c:v>
                </c:pt>
                <c:pt idx="281">
                  <c:v>0.906565325645394</c:v>
                </c:pt>
                <c:pt idx="282">
                  <c:v>0.893903148639038</c:v>
                </c:pt>
                <c:pt idx="283">
                  <c:v>0.893723252496434</c:v>
                </c:pt>
                <c:pt idx="284">
                  <c:v>0.864568035246791</c:v>
                </c:pt>
                <c:pt idx="285">
                  <c:v>0.840575199203187</c:v>
                </c:pt>
                <c:pt idx="286">
                  <c:v>0.858733954190788</c:v>
                </c:pt>
                <c:pt idx="287">
                  <c:v>0.891319689484827</c:v>
                </c:pt>
                <c:pt idx="288">
                  <c:v>0.897497777213261</c:v>
                </c:pt>
                <c:pt idx="289">
                  <c:v>0.890903307888041</c:v>
                </c:pt>
                <c:pt idx="290">
                  <c:v>0.879702537182852</c:v>
                </c:pt>
                <c:pt idx="291">
                  <c:v>0.856218503079699</c:v>
                </c:pt>
                <c:pt idx="292">
                  <c:v>0.857313846541514</c:v>
                </c:pt>
                <c:pt idx="293">
                  <c:v>0.863744670178079</c:v>
                </c:pt>
                <c:pt idx="294">
                  <c:v>0.853309929789368</c:v>
                </c:pt>
                <c:pt idx="295">
                  <c:v>0.864947664028594</c:v>
                </c:pt>
                <c:pt idx="296">
                  <c:v>0.866516998075689</c:v>
                </c:pt>
                <c:pt idx="297">
                  <c:v>0.852905760821345</c:v>
                </c:pt>
                <c:pt idx="298">
                  <c:v>0.866176</c:v>
                </c:pt>
                <c:pt idx="299">
                  <c:v>0.888867250892567</c:v>
                </c:pt>
                <c:pt idx="300">
                  <c:v>0.894099947671376</c:v>
                </c:pt>
                <c:pt idx="301">
                  <c:v>0.8953125</c:v>
                </c:pt>
                <c:pt idx="302">
                  <c:v>0.894243991880034</c:v>
                </c:pt>
                <c:pt idx="303">
                  <c:v>0.896569920844327</c:v>
                </c:pt>
                <c:pt idx="304">
                  <c:v>0.903709081309398</c:v>
                </c:pt>
                <c:pt idx="305">
                  <c:v>0.885962636222107</c:v>
                </c:pt>
                <c:pt idx="306">
                  <c:v>0.881970379909852</c:v>
                </c:pt>
                <c:pt idx="307">
                  <c:v>0.885347441770437</c:v>
                </c:pt>
                <c:pt idx="308">
                  <c:v>0.87821458346694</c:v>
                </c:pt>
                <c:pt idx="309">
                  <c:v>0.851541322574545</c:v>
                </c:pt>
                <c:pt idx="310">
                  <c:v>0.804969018829333</c:v>
                </c:pt>
                <c:pt idx="311">
                  <c:v>0.818679007151872</c:v>
                </c:pt>
                <c:pt idx="312">
                  <c:v>0.813626771178776</c:v>
                </c:pt>
                <c:pt idx="313">
                  <c:v>0.83390748031496</c:v>
                </c:pt>
                <c:pt idx="314">
                  <c:v>0.852696322067595</c:v>
                </c:pt>
                <c:pt idx="315">
                  <c:v>0.85570490394648</c:v>
                </c:pt>
                <c:pt idx="316">
                  <c:v>0.845729689988972</c:v>
                </c:pt>
                <c:pt idx="317">
                  <c:v>0.841570916165117</c:v>
                </c:pt>
                <c:pt idx="318">
                  <c:v>0.825146759314724</c:v>
                </c:pt>
                <c:pt idx="319">
                  <c:v>0.867165575304023</c:v>
                </c:pt>
                <c:pt idx="320">
                  <c:v>0.866296134390807</c:v>
                </c:pt>
                <c:pt idx="321">
                  <c:v>0.849295774647887</c:v>
                </c:pt>
                <c:pt idx="322">
                  <c:v>0.836520812363077</c:v>
                </c:pt>
                <c:pt idx="323">
                  <c:v>0.859854190516359</c:v>
                </c:pt>
                <c:pt idx="324">
                  <c:v>0.881284403669725</c:v>
                </c:pt>
                <c:pt idx="325">
                  <c:v>0.873598244758654</c:v>
                </c:pt>
                <c:pt idx="326">
                  <c:v>0.852397857873518</c:v>
                </c:pt>
                <c:pt idx="327">
                  <c:v>0.85499013334928</c:v>
                </c:pt>
                <c:pt idx="328">
                  <c:v>0.882187767061409</c:v>
                </c:pt>
                <c:pt idx="329">
                  <c:v>0.887966553562773</c:v>
                </c:pt>
                <c:pt idx="330">
                  <c:v>0.904605463284054</c:v>
                </c:pt>
                <c:pt idx="331">
                  <c:v>0.939052747521723</c:v>
                </c:pt>
                <c:pt idx="332">
                  <c:v>0.904594899839506</c:v>
                </c:pt>
                <c:pt idx="333">
                  <c:v>0.911945231350331</c:v>
                </c:pt>
                <c:pt idx="334">
                  <c:v>0.927337306604058</c:v>
                </c:pt>
                <c:pt idx="335">
                  <c:v>0.923689250658367</c:v>
                </c:pt>
                <c:pt idx="336">
                  <c:v>0.920960116377743</c:v>
                </c:pt>
                <c:pt idx="337">
                  <c:v>0.920189235684444</c:v>
                </c:pt>
                <c:pt idx="338">
                  <c:v>0.936038981064578</c:v>
                </c:pt>
                <c:pt idx="339">
                  <c:v>0.92491764559637</c:v>
                </c:pt>
                <c:pt idx="340">
                  <c:v>0.904481862077504</c:v>
                </c:pt>
                <c:pt idx="341">
                  <c:v>0.921316614420063</c:v>
                </c:pt>
                <c:pt idx="342">
                  <c:v>0.945336804012444</c:v>
                </c:pt>
                <c:pt idx="343">
                  <c:v>0.929879187943704</c:v>
                </c:pt>
                <c:pt idx="344">
                  <c:v>0.909152458915492</c:v>
                </c:pt>
                <c:pt idx="345">
                  <c:v>0.891624426743906</c:v>
                </c:pt>
                <c:pt idx="346">
                  <c:v>0.90552298673249</c:v>
                </c:pt>
                <c:pt idx="347">
                  <c:v>0.912596082320853</c:v>
                </c:pt>
                <c:pt idx="348">
                  <c:v>0.883077298219946</c:v>
                </c:pt>
                <c:pt idx="349">
                  <c:v>0.907</c:v>
                </c:pt>
                <c:pt idx="350">
                  <c:v>0.924615481992531</c:v>
                </c:pt>
                <c:pt idx="351">
                  <c:v>0.928332174682424</c:v>
                </c:pt>
                <c:pt idx="352">
                  <c:v>0.991186216037111</c:v>
                </c:pt>
                <c:pt idx="353">
                  <c:v>0.978664192949907</c:v>
                </c:pt>
                <c:pt idx="354">
                  <c:v>0.980233483682674</c:v>
                </c:pt>
                <c:pt idx="355">
                  <c:v>0.995903015649137</c:v>
                </c:pt>
                <c:pt idx="356">
                  <c:v>1.036830357142857</c:v>
                </c:pt>
                <c:pt idx="357">
                  <c:v>1.042671997794016</c:v>
                </c:pt>
                <c:pt idx="358">
                  <c:v>1.081918922710058</c:v>
                </c:pt>
                <c:pt idx="359">
                  <c:v>1.040330849682138</c:v>
                </c:pt>
                <c:pt idx="360">
                  <c:v>1.017394247038917</c:v>
                </c:pt>
                <c:pt idx="361">
                  <c:v>1.047573149741825</c:v>
                </c:pt>
                <c:pt idx="362">
                  <c:v>1.079058497750087</c:v>
                </c:pt>
                <c:pt idx="363">
                  <c:v>1.08572623362141</c:v>
                </c:pt>
                <c:pt idx="364">
                  <c:v>1.080336487907465</c:v>
                </c:pt>
                <c:pt idx="365">
                  <c:v>1.08737517831669</c:v>
                </c:pt>
                <c:pt idx="366">
                  <c:v>1.081990387333898</c:v>
                </c:pt>
                <c:pt idx="367">
                  <c:v>1.07145839131645</c:v>
                </c:pt>
                <c:pt idx="368">
                  <c:v>1.071116272714852</c:v>
                </c:pt>
                <c:pt idx="369">
                  <c:v>1.083856285773395</c:v>
                </c:pt>
                <c:pt idx="370">
                  <c:v>1.109083310114238</c:v>
                </c:pt>
                <c:pt idx="371">
                  <c:v>1.095399986123638</c:v>
                </c:pt>
                <c:pt idx="372">
                  <c:v>1.116952939533585</c:v>
                </c:pt>
                <c:pt idx="373">
                  <c:v>1.122091797286849</c:v>
                </c:pt>
                <c:pt idx="374">
                  <c:v>1.115741391426563</c:v>
                </c:pt>
                <c:pt idx="375">
                  <c:v>1.09605655277566</c:v>
                </c:pt>
                <c:pt idx="376">
                  <c:v>1.061926291272777</c:v>
                </c:pt>
                <c:pt idx="377">
                  <c:v>1.032418952618454</c:v>
                </c:pt>
                <c:pt idx="378">
                  <c:v>0.992997108898169</c:v>
                </c:pt>
                <c:pt idx="379">
                  <c:v>1.021212909942738</c:v>
                </c:pt>
                <c:pt idx="380">
                  <c:v>1.012722482811797</c:v>
                </c:pt>
                <c:pt idx="381">
                  <c:v>1.013162118780096</c:v>
                </c:pt>
                <c:pt idx="382">
                  <c:v>1.000254598688817</c:v>
                </c:pt>
                <c:pt idx="383">
                  <c:v>0.982916220134905</c:v>
                </c:pt>
                <c:pt idx="384">
                  <c:v>0.952952086553323</c:v>
                </c:pt>
                <c:pt idx="385">
                  <c:v>0.940419180297282</c:v>
                </c:pt>
                <c:pt idx="386">
                  <c:v>0.932764612954187</c:v>
                </c:pt>
                <c:pt idx="387">
                  <c:v>0.9264883410636</c:v>
                </c:pt>
                <c:pt idx="388">
                  <c:v>0.853057199211045</c:v>
                </c:pt>
                <c:pt idx="389">
                  <c:v>0.814317538683846</c:v>
                </c:pt>
                <c:pt idx="390">
                  <c:v>0.852043647124099</c:v>
                </c:pt>
                <c:pt idx="391">
                  <c:v>0.876027354288224</c:v>
                </c:pt>
                <c:pt idx="392">
                  <c:v>0.843949241720829</c:v>
                </c:pt>
                <c:pt idx="393">
                  <c:v>0.787339209147213</c:v>
                </c:pt>
                <c:pt idx="394">
                  <c:v>0.777061016748535</c:v>
                </c:pt>
                <c:pt idx="395">
                  <c:v>0.749486184060287</c:v>
                </c:pt>
                <c:pt idx="396">
                  <c:v>0.70983292248699</c:v>
                </c:pt>
                <c:pt idx="397">
                  <c:v>0.712204787661329</c:v>
                </c:pt>
                <c:pt idx="398">
                  <c:v>0.727561469799025</c:v>
                </c:pt>
                <c:pt idx="399">
                  <c:v>0.744273750762576</c:v>
                </c:pt>
                <c:pt idx="400">
                  <c:v>0.772060470324748</c:v>
                </c:pt>
                <c:pt idx="401">
                  <c:v>0.742819629082554</c:v>
                </c:pt>
                <c:pt idx="402">
                  <c:v>0.717268684239071</c:v>
                </c:pt>
                <c:pt idx="403">
                  <c:v>0.721144866230841</c:v>
                </c:pt>
                <c:pt idx="404">
                  <c:v>0.718124547025701</c:v>
                </c:pt>
                <c:pt idx="405">
                  <c:v>0.689771532887094</c:v>
                </c:pt>
                <c:pt idx="406">
                  <c:v>0.643198796151986</c:v>
                </c:pt>
                <c:pt idx="407">
                  <c:v>0.632012859068755</c:v>
                </c:pt>
                <c:pt idx="408">
                  <c:v>0.651593339362664</c:v>
                </c:pt>
                <c:pt idx="409">
                  <c:v>0.657145885220709</c:v>
                </c:pt>
                <c:pt idx="410">
                  <c:v>0.638554849551016</c:v>
                </c:pt>
                <c:pt idx="411">
                  <c:v>0.651811613311534</c:v>
                </c:pt>
                <c:pt idx="412">
                  <c:v>0.676491190258096</c:v>
                </c:pt>
                <c:pt idx="413">
                  <c:v>0.682290807063872</c:v>
                </c:pt>
                <c:pt idx="414">
                  <c:v>0.698520591763295</c:v>
                </c:pt>
                <c:pt idx="415">
                  <c:v>0.671143557735176</c:v>
                </c:pt>
                <c:pt idx="416">
                  <c:v>0.651959698848539</c:v>
                </c:pt>
                <c:pt idx="417">
                  <c:v>0.667044360092913</c:v>
                </c:pt>
                <c:pt idx="418">
                  <c:v>0.681019078909447</c:v>
                </c:pt>
                <c:pt idx="419">
                  <c:v>0.665311032191546</c:v>
                </c:pt>
                <c:pt idx="420">
                  <c:v>0.654302838403257</c:v>
                </c:pt>
                <c:pt idx="421">
                  <c:v>0.657265446224256</c:v>
                </c:pt>
                <c:pt idx="422">
                  <c:v>0.663513358559798</c:v>
                </c:pt>
                <c:pt idx="423">
                  <c:v>0.647115384615385</c:v>
                </c:pt>
                <c:pt idx="424">
                  <c:v>0.593995825975277</c:v>
                </c:pt>
                <c:pt idx="425">
                  <c:v>0.604122592893951</c:v>
                </c:pt>
                <c:pt idx="426">
                  <c:v>0.612373258146722</c:v>
                </c:pt>
                <c:pt idx="427">
                  <c:v>0.590359537511219</c:v>
                </c:pt>
                <c:pt idx="428">
                  <c:v>0.592441212378577</c:v>
                </c:pt>
                <c:pt idx="429">
                  <c:v>0.601385558220091</c:v>
                </c:pt>
                <c:pt idx="430">
                  <c:v>0.593934640522876</c:v>
                </c:pt>
                <c:pt idx="431">
                  <c:v>0.587498089561363</c:v>
                </c:pt>
                <c:pt idx="432">
                  <c:v>0.600551386123449</c:v>
                </c:pt>
                <c:pt idx="433">
                  <c:v>0.597784470876512</c:v>
                </c:pt>
                <c:pt idx="434">
                  <c:v>0.599876758755263</c:v>
                </c:pt>
                <c:pt idx="435">
                  <c:v>0.570954273353791</c:v>
                </c:pt>
                <c:pt idx="436">
                  <c:v>0.551910089708699</c:v>
                </c:pt>
                <c:pt idx="437">
                  <c:v>0.536115165852922</c:v>
                </c:pt>
                <c:pt idx="438">
                  <c:v>0.515942028985507</c:v>
                </c:pt>
                <c:pt idx="439">
                  <c:v>0.526056688214819</c:v>
                </c:pt>
                <c:pt idx="440">
                  <c:v>0.508670233848593</c:v>
                </c:pt>
                <c:pt idx="441">
                  <c:v>0.476991539928603</c:v>
                </c:pt>
                <c:pt idx="442">
                  <c:v>0.467223805613255</c:v>
                </c:pt>
                <c:pt idx="443">
                  <c:v>0.497048757502108</c:v>
                </c:pt>
                <c:pt idx="444">
                  <c:v>0.512587554562988</c:v>
                </c:pt>
                <c:pt idx="445">
                  <c:v>0.508296854321491</c:v>
                </c:pt>
                <c:pt idx="446">
                  <c:v>0.501074194354234</c:v>
                </c:pt>
                <c:pt idx="447">
                  <c:v>0.511556318126766</c:v>
                </c:pt>
                <c:pt idx="448">
                  <c:v>0.508549618320611</c:v>
                </c:pt>
                <c:pt idx="449">
                  <c:v>0.516985353946298</c:v>
                </c:pt>
                <c:pt idx="450">
                  <c:v>0.509352373290426</c:v>
                </c:pt>
                <c:pt idx="451">
                  <c:v>0.558441558441559</c:v>
                </c:pt>
                <c:pt idx="452">
                  <c:v>0.588772046959328</c:v>
                </c:pt>
                <c:pt idx="453">
                  <c:v>0.702585695647017</c:v>
                </c:pt>
                <c:pt idx="454">
                  <c:v>0.794088862791153</c:v>
                </c:pt>
                <c:pt idx="455">
                  <c:v>0.830550693415915</c:v>
                </c:pt>
                <c:pt idx="456">
                  <c:v>0.846909141197621</c:v>
                </c:pt>
                <c:pt idx="457">
                  <c:v>0.86340313410068</c:v>
                </c:pt>
                <c:pt idx="458">
                  <c:v>0.892378263937897</c:v>
                </c:pt>
                <c:pt idx="459">
                  <c:v>0.832109842305601</c:v>
                </c:pt>
                <c:pt idx="460">
                  <c:v>0.747697496432741</c:v>
                </c:pt>
                <c:pt idx="461">
                  <c:v>0.688130001832732</c:v>
                </c:pt>
                <c:pt idx="462">
                  <c:v>0.685614849187935</c:v>
                </c:pt>
                <c:pt idx="463">
                  <c:v>0.657633680135495</c:v>
                </c:pt>
                <c:pt idx="464">
                  <c:v>0.662623292286957</c:v>
                </c:pt>
                <c:pt idx="465">
                  <c:v>0.650567480878361</c:v>
                </c:pt>
                <c:pt idx="466">
                  <c:v>0.63817097415507</c:v>
                </c:pt>
                <c:pt idx="467">
                  <c:v>0.649389868112905</c:v>
                </c:pt>
                <c:pt idx="468">
                  <c:v>0.645995791558361</c:v>
                </c:pt>
                <c:pt idx="469">
                  <c:v>0.676911256242797</c:v>
                </c:pt>
                <c:pt idx="470">
                  <c:v>0.679306680834108</c:v>
                </c:pt>
                <c:pt idx="471">
                  <c:v>0.655622228019828</c:v>
                </c:pt>
                <c:pt idx="472">
                  <c:v>0.709182630036131</c:v>
                </c:pt>
                <c:pt idx="473">
                  <c:v>0.702600216684724</c:v>
                </c:pt>
                <c:pt idx="474">
                  <c:v>0.680998431782541</c:v>
                </c:pt>
                <c:pt idx="475">
                  <c:v>0.664325394291552</c:v>
                </c:pt>
                <c:pt idx="476">
                  <c:v>0.662561734333911</c:v>
                </c:pt>
                <c:pt idx="477">
                  <c:v>0.641520136131594</c:v>
                </c:pt>
                <c:pt idx="478">
                  <c:v>0.63460936031577</c:v>
                </c:pt>
                <c:pt idx="479">
                  <c:v>0.646425136261622</c:v>
                </c:pt>
                <c:pt idx="480">
                  <c:v>0.629768090229375</c:v>
                </c:pt>
                <c:pt idx="481">
                  <c:v>0.612503100967502</c:v>
                </c:pt>
                <c:pt idx="482">
                  <c:v>0.604369082245189</c:v>
                </c:pt>
                <c:pt idx="483">
                  <c:v>0.584895292752915</c:v>
                </c:pt>
                <c:pt idx="484">
                  <c:v>0.59270144501592</c:v>
                </c:pt>
                <c:pt idx="485">
                  <c:v>0.60213330045009</c:v>
                </c:pt>
                <c:pt idx="486">
                  <c:v>0.591224161406115</c:v>
                </c:pt>
                <c:pt idx="487">
                  <c:v>0.600207874786011</c:v>
                </c:pt>
                <c:pt idx="488">
                  <c:v>0.635660389322174</c:v>
                </c:pt>
                <c:pt idx="489">
                  <c:v>0.646752917300863</c:v>
                </c:pt>
                <c:pt idx="490">
                  <c:v>0.648361381753764</c:v>
                </c:pt>
                <c:pt idx="491">
                  <c:v>0.656636941040611</c:v>
                </c:pt>
                <c:pt idx="492">
                  <c:v>0.652538005668642</c:v>
                </c:pt>
                <c:pt idx="493">
                  <c:v>0.630663123259934</c:v>
                </c:pt>
                <c:pt idx="494">
                  <c:v>0.628033367037411</c:v>
                </c:pt>
                <c:pt idx="495">
                  <c:v>0.6205</c:v>
                </c:pt>
                <c:pt idx="496">
                  <c:v>0.634074353177594</c:v>
                </c:pt>
                <c:pt idx="497">
                  <c:v>0.660838261763949</c:v>
                </c:pt>
                <c:pt idx="498">
                  <c:v>0.650420060283461</c:v>
                </c:pt>
                <c:pt idx="499">
                  <c:v>0.631217402366111</c:v>
                </c:pt>
                <c:pt idx="500">
                  <c:v>0.606660052089793</c:v>
                </c:pt>
                <c:pt idx="501">
                  <c:v>0.613930348258706</c:v>
                </c:pt>
                <c:pt idx="502">
                  <c:v>0.62437374749499</c:v>
                </c:pt>
                <c:pt idx="503">
                  <c:v>0.613069061628987</c:v>
                </c:pt>
                <c:pt idx="504">
                  <c:v>0.621421860319449</c:v>
                </c:pt>
                <c:pt idx="505">
                  <c:v>0.652578518805739</c:v>
                </c:pt>
                <c:pt idx="506">
                  <c:v>0.679310344827586</c:v>
                </c:pt>
                <c:pt idx="507">
                  <c:v>0.665338645418327</c:v>
                </c:pt>
                <c:pt idx="508">
                  <c:v>0.666535922076224</c:v>
                </c:pt>
                <c:pt idx="509">
                  <c:v>0.665720002581812</c:v>
                </c:pt>
                <c:pt idx="510">
                  <c:v>0.685288885960867</c:v>
                </c:pt>
                <c:pt idx="511">
                  <c:v>0.67120283779426</c:v>
                </c:pt>
                <c:pt idx="512">
                  <c:v>0.651054453887315</c:v>
                </c:pt>
                <c:pt idx="513">
                  <c:v>0.643744564542179</c:v>
                </c:pt>
                <c:pt idx="514">
                  <c:v>0.651304347826087</c:v>
                </c:pt>
                <c:pt idx="515">
                  <c:v>0.649392663126412</c:v>
                </c:pt>
                <c:pt idx="516">
                  <c:v>0.664238008500304</c:v>
                </c:pt>
                <c:pt idx="517">
                  <c:v>0.667592704432902</c:v>
                </c:pt>
                <c:pt idx="518">
                  <c:v>0.66813041385948</c:v>
                </c:pt>
                <c:pt idx="519">
                  <c:v>0.656317172199666</c:v>
                </c:pt>
                <c:pt idx="520">
                  <c:v>0.64683529272058</c:v>
                </c:pt>
                <c:pt idx="521">
                  <c:v>0.640525195173882</c:v>
                </c:pt>
                <c:pt idx="522">
                  <c:v>0.62926286183054</c:v>
                </c:pt>
                <c:pt idx="523">
                  <c:v>0.654251497005988</c:v>
                </c:pt>
                <c:pt idx="524">
                  <c:v>0.675936157151627</c:v>
                </c:pt>
                <c:pt idx="525">
                  <c:v>0.69752395172328</c:v>
                </c:pt>
                <c:pt idx="526">
                  <c:v>0.718090165493628</c:v>
                </c:pt>
                <c:pt idx="527">
                  <c:v>0.737151623625671</c:v>
                </c:pt>
                <c:pt idx="528">
                  <c:v>0.800554748381984</c:v>
                </c:pt>
                <c:pt idx="529">
                  <c:v>0.815382608128384</c:v>
                </c:pt>
                <c:pt idx="530">
                  <c:v>0.843561973525873</c:v>
                </c:pt>
                <c:pt idx="531">
                  <c:v>0.824225013361839</c:v>
                </c:pt>
                <c:pt idx="532">
                  <c:v>0.787784679089027</c:v>
                </c:pt>
                <c:pt idx="533">
                  <c:v>0.815306189137964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heet4!$N$4</c:f>
              <c:strCache>
                <c:ptCount val="1"/>
                <c:pt idx="0">
                  <c:v>AUD/CDN</c:v>
                </c:pt>
              </c:strCache>
            </c:strRef>
          </c:tx>
          <c:spPr>
            <a:ln w="19050" cap="rnd">
              <a:solidFill>
                <a:srgbClr val="00206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2060"/>
              </a:solidFill>
              <a:ln w="9525">
                <a:solidFill>
                  <a:srgbClr val="00206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N$5:$N$538</c:f>
              <c:numCache>
                <c:formatCode>General</c:formatCode>
                <c:ptCount val="534"/>
                <c:pt idx="0">
                  <c:v>0.883943847714578</c:v>
                </c:pt>
                <c:pt idx="1">
                  <c:v>0.883213944888333</c:v>
                </c:pt>
                <c:pt idx="2">
                  <c:v>0.883786088697903</c:v>
                </c:pt>
                <c:pt idx="3">
                  <c:v>0.883038651855707</c:v>
                </c:pt>
                <c:pt idx="4">
                  <c:v>0.881770912724864</c:v>
                </c:pt>
                <c:pt idx="5">
                  <c:v>0.870892313390355</c:v>
                </c:pt>
                <c:pt idx="6">
                  <c:v>0.871047262649921</c:v>
                </c:pt>
                <c:pt idx="7">
                  <c:v>0.872363760334457</c:v>
                </c:pt>
                <c:pt idx="8">
                  <c:v>0.86005125561463</c:v>
                </c:pt>
                <c:pt idx="9">
                  <c:v>0.859740853988672</c:v>
                </c:pt>
                <c:pt idx="10">
                  <c:v>0.859535034007632</c:v>
                </c:pt>
                <c:pt idx="11">
                  <c:v>0.85180497986316</c:v>
                </c:pt>
                <c:pt idx="12">
                  <c:v>0.834705798342258</c:v>
                </c:pt>
                <c:pt idx="13">
                  <c:v>0.835702759582439</c:v>
                </c:pt>
                <c:pt idx="14">
                  <c:v>0.840891900403082</c:v>
                </c:pt>
                <c:pt idx="15">
                  <c:v>0.843256565785354</c:v>
                </c:pt>
                <c:pt idx="16">
                  <c:v>0.849055073872461</c:v>
                </c:pt>
                <c:pt idx="17">
                  <c:v>0.857203228741681</c:v>
                </c:pt>
                <c:pt idx="18">
                  <c:v>0.853283092024875</c:v>
                </c:pt>
                <c:pt idx="19">
                  <c:v>0.854601048985185</c:v>
                </c:pt>
                <c:pt idx="20">
                  <c:v>0.854151131792957</c:v>
                </c:pt>
                <c:pt idx="21">
                  <c:v>0.854627159543482</c:v>
                </c:pt>
                <c:pt idx="22">
                  <c:v>0.850416311950936</c:v>
                </c:pt>
                <c:pt idx="23">
                  <c:v>0.830884771304617</c:v>
                </c:pt>
                <c:pt idx="24">
                  <c:v>0.786961694198836</c:v>
                </c:pt>
                <c:pt idx="25">
                  <c:v>0.741487852916334</c:v>
                </c:pt>
                <c:pt idx="26">
                  <c:v>0.710107527819368</c:v>
                </c:pt>
                <c:pt idx="27">
                  <c:v>0.706219427319604</c:v>
                </c:pt>
                <c:pt idx="28">
                  <c:v>0.706148861829264</c:v>
                </c:pt>
                <c:pt idx="29">
                  <c:v>0.707446365378276</c:v>
                </c:pt>
                <c:pt idx="30">
                  <c:v>0.705670933929371</c:v>
                </c:pt>
                <c:pt idx="31">
                  <c:v>0.704067819417193</c:v>
                </c:pt>
                <c:pt idx="32">
                  <c:v>0.675453465177256</c:v>
                </c:pt>
                <c:pt idx="33">
                  <c:v>0.673885993840965</c:v>
                </c:pt>
                <c:pt idx="34">
                  <c:v>0.67528053618247</c:v>
                </c:pt>
                <c:pt idx="35">
                  <c:v>0.674577199633338</c:v>
                </c:pt>
                <c:pt idx="36">
                  <c:v>0.680410759893283</c:v>
                </c:pt>
                <c:pt idx="37">
                  <c:v>0.689535811387132</c:v>
                </c:pt>
                <c:pt idx="38">
                  <c:v>0.692565859550414</c:v>
                </c:pt>
                <c:pt idx="39">
                  <c:v>0.696371478418097</c:v>
                </c:pt>
                <c:pt idx="40">
                  <c:v>0.700065327296082</c:v>
                </c:pt>
                <c:pt idx="41">
                  <c:v>0.697565196117386</c:v>
                </c:pt>
                <c:pt idx="42">
                  <c:v>0.692124687619039</c:v>
                </c:pt>
                <c:pt idx="43">
                  <c:v>0.688418980823787</c:v>
                </c:pt>
                <c:pt idx="44">
                  <c:v>0.699791199101177</c:v>
                </c:pt>
                <c:pt idx="45">
                  <c:v>0.776975481528612</c:v>
                </c:pt>
                <c:pt idx="46">
                  <c:v>0.772510134174195</c:v>
                </c:pt>
                <c:pt idx="47">
                  <c:v>0.768251520385124</c:v>
                </c:pt>
                <c:pt idx="48">
                  <c:v>0.756094156707773</c:v>
                </c:pt>
                <c:pt idx="49">
                  <c:v>0.741543145353135</c:v>
                </c:pt>
                <c:pt idx="50">
                  <c:v>0.735738130198795</c:v>
                </c:pt>
                <c:pt idx="51">
                  <c:v>0.737268696691787</c:v>
                </c:pt>
                <c:pt idx="52">
                  <c:v>0.72530231035477</c:v>
                </c:pt>
                <c:pt idx="53">
                  <c:v>0.729523798963084</c:v>
                </c:pt>
                <c:pt idx="54">
                  <c:v>0.740760741280755</c:v>
                </c:pt>
                <c:pt idx="55">
                  <c:v>0.753656117716865</c:v>
                </c:pt>
                <c:pt idx="56">
                  <c:v>0.768009745982236</c:v>
                </c:pt>
                <c:pt idx="57">
                  <c:v>0.772623621054198</c:v>
                </c:pt>
                <c:pt idx="58">
                  <c:v>0.781158372564018</c:v>
                </c:pt>
                <c:pt idx="59">
                  <c:v>0.786641060136648</c:v>
                </c:pt>
                <c:pt idx="60">
                  <c:v>0.790721828212125</c:v>
                </c:pt>
                <c:pt idx="61">
                  <c:v>0.799795412333525</c:v>
                </c:pt>
                <c:pt idx="62">
                  <c:v>0.812806838137427</c:v>
                </c:pt>
                <c:pt idx="63">
                  <c:v>0.821753511549976</c:v>
                </c:pt>
                <c:pt idx="64">
                  <c:v>0.826943308091109</c:v>
                </c:pt>
                <c:pt idx="65">
                  <c:v>0.836754263681351</c:v>
                </c:pt>
                <c:pt idx="66">
                  <c:v>0.832263888108179</c:v>
                </c:pt>
                <c:pt idx="67">
                  <c:v>0.817213978294731</c:v>
                </c:pt>
                <c:pt idx="68">
                  <c:v>0.825380959740599</c:v>
                </c:pt>
                <c:pt idx="69">
                  <c:v>0.833116861802075</c:v>
                </c:pt>
                <c:pt idx="70">
                  <c:v>0.840627924176774</c:v>
                </c:pt>
                <c:pt idx="71">
                  <c:v>0.932689592220369</c:v>
                </c:pt>
                <c:pt idx="72">
                  <c:v>0.912010511760198</c:v>
                </c:pt>
                <c:pt idx="73">
                  <c:v>0.892202202711623</c:v>
                </c:pt>
                <c:pt idx="74">
                  <c:v>0.865202175858883</c:v>
                </c:pt>
                <c:pt idx="75">
                  <c:v>0.860420111304806</c:v>
                </c:pt>
                <c:pt idx="76">
                  <c:v>0.864520432447644</c:v>
                </c:pt>
                <c:pt idx="77">
                  <c:v>0.853292120461638</c:v>
                </c:pt>
                <c:pt idx="78">
                  <c:v>0.839865809600405</c:v>
                </c:pt>
                <c:pt idx="79">
                  <c:v>0.842068034886879</c:v>
                </c:pt>
                <c:pt idx="80">
                  <c:v>0.844165945094721</c:v>
                </c:pt>
                <c:pt idx="81">
                  <c:v>0.813226907954343</c:v>
                </c:pt>
                <c:pt idx="82">
                  <c:v>0.799884112789739</c:v>
                </c:pt>
                <c:pt idx="83">
                  <c:v>0.803923610278157</c:v>
                </c:pt>
                <c:pt idx="84">
                  <c:v>0.797838916067538</c:v>
                </c:pt>
                <c:pt idx="85">
                  <c:v>0.791187563037869</c:v>
                </c:pt>
                <c:pt idx="86">
                  <c:v>0.780336676883511</c:v>
                </c:pt>
                <c:pt idx="87">
                  <c:v>0.768524028622325</c:v>
                </c:pt>
                <c:pt idx="88">
                  <c:v>0.792811822562118</c:v>
                </c:pt>
                <c:pt idx="89">
                  <c:v>0.783119121800193</c:v>
                </c:pt>
                <c:pt idx="90">
                  <c:v>0.773625413854783</c:v>
                </c:pt>
                <c:pt idx="91">
                  <c:v>0.75980010692515</c:v>
                </c:pt>
                <c:pt idx="92">
                  <c:v>0.743636759737864</c:v>
                </c:pt>
                <c:pt idx="93">
                  <c:v>0.723411885929288</c:v>
                </c:pt>
                <c:pt idx="94">
                  <c:v>0.744296033386679</c:v>
                </c:pt>
                <c:pt idx="95">
                  <c:v>0.742532885110782</c:v>
                </c:pt>
                <c:pt idx="96">
                  <c:v>0.736940333979591</c:v>
                </c:pt>
                <c:pt idx="97">
                  <c:v>0.739391914625196</c:v>
                </c:pt>
                <c:pt idx="98">
                  <c:v>0.759573176083456</c:v>
                </c:pt>
                <c:pt idx="99">
                  <c:v>0.786915546020237</c:v>
                </c:pt>
                <c:pt idx="100">
                  <c:v>0.782627595768339</c:v>
                </c:pt>
                <c:pt idx="101">
                  <c:v>0.767663766709315</c:v>
                </c:pt>
                <c:pt idx="102">
                  <c:v>0.761482178457658</c:v>
                </c:pt>
                <c:pt idx="103">
                  <c:v>0.757123789088389</c:v>
                </c:pt>
                <c:pt idx="104">
                  <c:v>0.761917887210232</c:v>
                </c:pt>
                <c:pt idx="105">
                  <c:v>0.764328635815397</c:v>
                </c:pt>
                <c:pt idx="106">
                  <c:v>0.775263524088422</c:v>
                </c:pt>
                <c:pt idx="107">
                  <c:v>0.774887447598237</c:v>
                </c:pt>
                <c:pt idx="108">
                  <c:v>0.774179083724991</c:v>
                </c:pt>
                <c:pt idx="109">
                  <c:v>0.783829564726509</c:v>
                </c:pt>
                <c:pt idx="110">
                  <c:v>0.781841921524134</c:v>
                </c:pt>
                <c:pt idx="111">
                  <c:v>0.772776565334279</c:v>
                </c:pt>
                <c:pt idx="112">
                  <c:v>0.753597777525607</c:v>
                </c:pt>
                <c:pt idx="113">
                  <c:v>0.753193744840434</c:v>
                </c:pt>
                <c:pt idx="114">
                  <c:v>0.749097590224216</c:v>
                </c:pt>
                <c:pt idx="115">
                  <c:v>0.745153240167718</c:v>
                </c:pt>
                <c:pt idx="116">
                  <c:v>0.733586974453156</c:v>
                </c:pt>
                <c:pt idx="117">
                  <c:v>0.728398895534582</c:v>
                </c:pt>
                <c:pt idx="118">
                  <c:v>0.721958065787707</c:v>
                </c:pt>
                <c:pt idx="119">
                  <c:v>0.715010694271952</c:v>
                </c:pt>
                <c:pt idx="120">
                  <c:v>0.710467100787168</c:v>
                </c:pt>
                <c:pt idx="121">
                  <c:v>0.717741207555369</c:v>
                </c:pt>
                <c:pt idx="122">
                  <c:v>0.721772005706098</c:v>
                </c:pt>
                <c:pt idx="123">
                  <c:v>0.728087549906761</c:v>
                </c:pt>
                <c:pt idx="124">
                  <c:v>0.730001286262266</c:v>
                </c:pt>
                <c:pt idx="125">
                  <c:v>0.728058039796774</c:v>
                </c:pt>
                <c:pt idx="126">
                  <c:v>0.722821779999375</c:v>
                </c:pt>
                <c:pt idx="127">
                  <c:v>0.717192557193668</c:v>
                </c:pt>
                <c:pt idx="128">
                  <c:v>0.725037565646351</c:v>
                </c:pt>
                <c:pt idx="129">
                  <c:v>0.727190604976625</c:v>
                </c:pt>
                <c:pt idx="130">
                  <c:v>0.735327856219285</c:v>
                </c:pt>
                <c:pt idx="131">
                  <c:v>0.74416672448222</c:v>
                </c:pt>
                <c:pt idx="132">
                  <c:v>0.752629125455643</c:v>
                </c:pt>
                <c:pt idx="133">
                  <c:v>0.759191916124477</c:v>
                </c:pt>
                <c:pt idx="134">
                  <c:v>0.772740108994219</c:v>
                </c:pt>
                <c:pt idx="135">
                  <c:v>0.776218045237677</c:v>
                </c:pt>
                <c:pt idx="136">
                  <c:v>0.765183630604113</c:v>
                </c:pt>
                <c:pt idx="137">
                  <c:v>0.759415683701788</c:v>
                </c:pt>
                <c:pt idx="138">
                  <c:v>0.778911440105994</c:v>
                </c:pt>
                <c:pt idx="139">
                  <c:v>0.820813411644624</c:v>
                </c:pt>
                <c:pt idx="140">
                  <c:v>0.845176110022186</c:v>
                </c:pt>
                <c:pt idx="141">
                  <c:v>0.861623780850816</c:v>
                </c:pt>
                <c:pt idx="142">
                  <c:v>0.865097747307958</c:v>
                </c:pt>
                <c:pt idx="143">
                  <c:v>0.833947883427763</c:v>
                </c:pt>
                <c:pt idx="144">
                  <c:v>0.82828039497909</c:v>
                </c:pt>
                <c:pt idx="145">
                  <c:v>0.843025499144017</c:v>
                </c:pt>
                <c:pt idx="146">
                  <c:v>0.922571719964388</c:v>
                </c:pt>
                <c:pt idx="147">
                  <c:v>0.93517637894095</c:v>
                </c:pt>
                <c:pt idx="148">
                  <c:v>0.926052657947078</c:v>
                </c:pt>
                <c:pt idx="149">
                  <c:v>0.925092006875728</c:v>
                </c:pt>
                <c:pt idx="150">
                  <c:v>0.926994183723313</c:v>
                </c:pt>
                <c:pt idx="151">
                  <c:v>0.921760643206052</c:v>
                </c:pt>
                <c:pt idx="152">
                  <c:v>0.913927229202402</c:v>
                </c:pt>
                <c:pt idx="153">
                  <c:v>0.888353192172827</c:v>
                </c:pt>
                <c:pt idx="154">
                  <c:v>0.882851339320354</c:v>
                </c:pt>
                <c:pt idx="155">
                  <c:v>0.890702945971492</c:v>
                </c:pt>
                <c:pt idx="156">
                  <c:v>0.884133898896106</c:v>
                </c:pt>
                <c:pt idx="157">
                  <c:v>0.857169502869118</c:v>
                </c:pt>
                <c:pt idx="158">
                  <c:v>0.827906674153923</c:v>
                </c:pt>
                <c:pt idx="159">
                  <c:v>0.846597570082109</c:v>
                </c:pt>
                <c:pt idx="160">
                  <c:v>0.852619704737114</c:v>
                </c:pt>
                <c:pt idx="161">
                  <c:v>0.868877368733483</c:v>
                </c:pt>
                <c:pt idx="162">
                  <c:v>0.905539580428739</c:v>
                </c:pt>
                <c:pt idx="163">
                  <c:v>0.905423491239643</c:v>
                </c:pt>
                <c:pt idx="164">
                  <c:v>0.915678298772277</c:v>
                </c:pt>
                <c:pt idx="165">
                  <c:v>0.906444420997749</c:v>
                </c:pt>
                <c:pt idx="166">
                  <c:v>0.884276627762268</c:v>
                </c:pt>
                <c:pt idx="167">
                  <c:v>0.901807583119605</c:v>
                </c:pt>
                <c:pt idx="168">
                  <c:v>0.92661883089614</c:v>
                </c:pt>
                <c:pt idx="169">
                  <c:v>1.001045311535211</c:v>
                </c:pt>
                <c:pt idx="170">
                  <c:v>1.036647564707541</c:v>
                </c:pt>
                <c:pt idx="171">
                  <c:v>1.112046812010888</c:v>
                </c:pt>
                <c:pt idx="172">
                  <c:v>1.074106841493452</c:v>
                </c:pt>
                <c:pt idx="173">
                  <c:v>1.099395512768841</c:v>
                </c:pt>
                <c:pt idx="174">
                  <c:v>1.056921903089351</c:v>
                </c:pt>
                <c:pt idx="175">
                  <c:v>1.041935290608777</c:v>
                </c:pt>
                <c:pt idx="176">
                  <c:v>1.058247105948145</c:v>
                </c:pt>
                <c:pt idx="177">
                  <c:v>1.041550848382224</c:v>
                </c:pt>
                <c:pt idx="178">
                  <c:v>1.072453798958454</c:v>
                </c:pt>
                <c:pt idx="179">
                  <c:v>1.052105470837977</c:v>
                </c:pt>
                <c:pt idx="180">
                  <c:v>1.015331505736623</c:v>
                </c:pt>
                <c:pt idx="181">
                  <c:v>1.018301951151058</c:v>
                </c:pt>
                <c:pt idx="182">
                  <c:v>1.008372405159071</c:v>
                </c:pt>
                <c:pt idx="183">
                  <c:v>0.996835923159581</c:v>
                </c:pt>
                <c:pt idx="184">
                  <c:v>0.999591127245312</c:v>
                </c:pt>
                <c:pt idx="185">
                  <c:v>1.044384121513842</c:v>
                </c:pt>
                <c:pt idx="186">
                  <c:v>1.15119670120441</c:v>
                </c:pt>
                <c:pt idx="187">
                  <c:v>1.176223512108133</c:v>
                </c:pt>
                <c:pt idx="188">
                  <c:v>1.158695745650433</c:v>
                </c:pt>
                <c:pt idx="189">
                  <c:v>1.128312167419411</c:v>
                </c:pt>
                <c:pt idx="190">
                  <c:v>1.119231320882668</c:v>
                </c:pt>
                <c:pt idx="191">
                  <c:v>1.098688665636573</c:v>
                </c:pt>
                <c:pt idx="192">
                  <c:v>1.11207424154257</c:v>
                </c:pt>
                <c:pt idx="193">
                  <c:v>1.12269759982971</c:v>
                </c:pt>
                <c:pt idx="194">
                  <c:v>1.103071265882599</c:v>
                </c:pt>
                <c:pt idx="195">
                  <c:v>1.065554080449844</c:v>
                </c:pt>
                <c:pt idx="196">
                  <c:v>1.044044456164656</c:v>
                </c:pt>
                <c:pt idx="197">
                  <c:v>1.040525632761066</c:v>
                </c:pt>
                <c:pt idx="198">
                  <c:v>1.065170338099338</c:v>
                </c:pt>
                <c:pt idx="199">
                  <c:v>1.066707264122863</c:v>
                </c:pt>
                <c:pt idx="200">
                  <c:v>1.045989304633841</c:v>
                </c:pt>
                <c:pt idx="201">
                  <c:v>1.073584974207765</c:v>
                </c:pt>
                <c:pt idx="202">
                  <c:v>1.107105603039314</c:v>
                </c:pt>
                <c:pt idx="203">
                  <c:v>1.076299402815276</c:v>
                </c:pt>
                <c:pt idx="204">
                  <c:v>1.093949415013285</c:v>
                </c:pt>
                <c:pt idx="205">
                  <c:v>1.104368572850998</c:v>
                </c:pt>
                <c:pt idx="206">
                  <c:v>1.092253142161072</c:v>
                </c:pt>
                <c:pt idx="207">
                  <c:v>1.082245928699041</c:v>
                </c:pt>
                <c:pt idx="208">
                  <c:v>1.03963394405659</c:v>
                </c:pt>
                <c:pt idx="209">
                  <c:v>1.016948711290051</c:v>
                </c:pt>
                <c:pt idx="210">
                  <c:v>1.0351966873706</c:v>
                </c:pt>
                <c:pt idx="211">
                  <c:v>1.014265553729303</c:v>
                </c:pt>
                <c:pt idx="212">
                  <c:v>1.029937131092612</c:v>
                </c:pt>
                <c:pt idx="213">
                  <c:v>1.02461871888233</c:v>
                </c:pt>
                <c:pt idx="214">
                  <c:v>0.964633618357487</c:v>
                </c:pt>
                <c:pt idx="215">
                  <c:v>0.975131931937429</c:v>
                </c:pt>
                <c:pt idx="216">
                  <c:v>0.964295372737046</c:v>
                </c:pt>
                <c:pt idx="217">
                  <c:v>0.981985245003944</c:v>
                </c:pt>
                <c:pt idx="218">
                  <c:v>1.024042196436977</c:v>
                </c:pt>
                <c:pt idx="219">
                  <c:v>1.046900295728395</c:v>
                </c:pt>
                <c:pt idx="220">
                  <c:v>1.083989689090077</c:v>
                </c:pt>
                <c:pt idx="221">
                  <c:v>1.10343432236432</c:v>
                </c:pt>
                <c:pt idx="222">
                  <c:v>1.111514887419214</c:v>
                </c:pt>
                <c:pt idx="223">
                  <c:v>1.113928980121158</c:v>
                </c:pt>
                <c:pt idx="224">
                  <c:v>1.094152285603157</c:v>
                </c:pt>
                <c:pt idx="225">
                  <c:v>1.09937518330707</c:v>
                </c:pt>
                <c:pt idx="226">
                  <c:v>1.0918519348326</c:v>
                </c:pt>
                <c:pt idx="227">
                  <c:v>1.09569148141619</c:v>
                </c:pt>
                <c:pt idx="228">
                  <c:v>1.092359903749984</c:v>
                </c:pt>
                <c:pt idx="229">
                  <c:v>1.100712496702678</c:v>
                </c:pt>
                <c:pt idx="230">
                  <c:v>1.121569120061731</c:v>
                </c:pt>
                <c:pt idx="231">
                  <c:v>1.124830076138511</c:v>
                </c:pt>
                <c:pt idx="232">
                  <c:v>1.118487949248654</c:v>
                </c:pt>
                <c:pt idx="233">
                  <c:v>1.094370884481493</c:v>
                </c:pt>
                <c:pt idx="234">
                  <c:v>1.092949209775862</c:v>
                </c:pt>
                <c:pt idx="235">
                  <c:v>1.080147179990628</c:v>
                </c:pt>
                <c:pt idx="236">
                  <c:v>1.04633886397713</c:v>
                </c:pt>
                <c:pt idx="237">
                  <c:v>1.076778622929355</c:v>
                </c:pt>
                <c:pt idx="238">
                  <c:v>1.112014128361904</c:v>
                </c:pt>
                <c:pt idx="239">
                  <c:v>1.118989969217257</c:v>
                </c:pt>
                <c:pt idx="240">
                  <c:v>1.110037088559203</c:v>
                </c:pt>
                <c:pt idx="241">
                  <c:v>1.105138268545615</c:v>
                </c:pt>
                <c:pt idx="242">
                  <c:v>1.12067806581545</c:v>
                </c:pt>
                <c:pt idx="243">
                  <c:v>1.112157465926971</c:v>
                </c:pt>
                <c:pt idx="244">
                  <c:v>1.1231316522456</c:v>
                </c:pt>
                <c:pt idx="245">
                  <c:v>1.1505689528955</c:v>
                </c:pt>
                <c:pt idx="246">
                  <c:v>1.127650130038358</c:v>
                </c:pt>
                <c:pt idx="247">
                  <c:v>1.116208512929423</c:v>
                </c:pt>
                <c:pt idx="248">
                  <c:v>1.108110716660633</c:v>
                </c:pt>
                <c:pt idx="249">
                  <c:v>1.11874248869301</c:v>
                </c:pt>
                <c:pt idx="250">
                  <c:v>1.124840008381408</c:v>
                </c:pt>
                <c:pt idx="251">
                  <c:v>1.130793143738826</c:v>
                </c:pt>
                <c:pt idx="252">
                  <c:v>1.15600526934946</c:v>
                </c:pt>
                <c:pt idx="253">
                  <c:v>1.124854964013078</c:v>
                </c:pt>
                <c:pt idx="254">
                  <c:v>1.105145682072044</c:v>
                </c:pt>
                <c:pt idx="255">
                  <c:v>1.104638225678827</c:v>
                </c:pt>
                <c:pt idx="256">
                  <c:v>1.103266043703082</c:v>
                </c:pt>
                <c:pt idx="257">
                  <c:v>1.106564850897026</c:v>
                </c:pt>
                <c:pt idx="258">
                  <c:v>1.125546571042631</c:v>
                </c:pt>
                <c:pt idx="259">
                  <c:v>1.158722557510181</c:v>
                </c:pt>
                <c:pt idx="260">
                  <c:v>1.132174269924498</c:v>
                </c:pt>
                <c:pt idx="261">
                  <c:v>1.123418232745385</c:v>
                </c:pt>
                <c:pt idx="262">
                  <c:v>1.143834277995561</c:v>
                </c:pt>
                <c:pt idx="263">
                  <c:v>1.139415132515404</c:v>
                </c:pt>
                <c:pt idx="264">
                  <c:v>1.162754598200265</c:v>
                </c:pt>
                <c:pt idx="265">
                  <c:v>1.161992732943928</c:v>
                </c:pt>
                <c:pt idx="266">
                  <c:v>1.132891093434536</c:v>
                </c:pt>
                <c:pt idx="267">
                  <c:v>1.113605401609817</c:v>
                </c:pt>
                <c:pt idx="268">
                  <c:v>1.12729114598028</c:v>
                </c:pt>
                <c:pt idx="269">
                  <c:v>1.15857455058227</c:v>
                </c:pt>
                <c:pt idx="270">
                  <c:v>1.150658211016448</c:v>
                </c:pt>
                <c:pt idx="271">
                  <c:v>1.128618237206661</c:v>
                </c:pt>
                <c:pt idx="272">
                  <c:v>1.161141404322732</c:v>
                </c:pt>
                <c:pt idx="273">
                  <c:v>1.140661467303566</c:v>
                </c:pt>
                <c:pt idx="274">
                  <c:v>1.141975172591847</c:v>
                </c:pt>
                <c:pt idx="275">
                  <c:v>1.115539953465028</c:v>
                </c:pt>
                <c:pt idx="276">
                  <c:v>1.090545209680382</c:v>
                </c:pt>
                <c:pt idx="277">
                  <c:v>1.040265948566921</c:v>
                </c:pt>
                <c:pt idx="278">
                  <c:v>1.030978895078474</c:v>
                </c:pt>
                <c:pt idx="279">
                  <c:v>1.0104329220063</c:v>
                </c:pt>
                <c:pt idx="280">
                  <c:v>0.999886572867174</c:v>
                </c:pt>
                <c:pt idx="281">
                  <c:v>0.986153964431635</c:v>
                </c:pt>
                <c:pt idx="282">
                  <c:v>0.985254037802582</c:v>
                </c:pt>
                <c:pt idx="283">
                  <c:v>0.980315432763728</c:v>
                </c:pt>
                <c:pt idx="284">
                  <c:v>0.995353688979842</c:v>
                </c:pt>
                <c:pt idx="285">
                  <c:v>1.003626735680858</c:v>
                </c:pt>
                <c:pt idx="286">
                  <c:v>0.970673968930454</c:v>
                </c:pt>
                <c:pt idx="287">
                  <c:v>0.930077455827436</c:v>
                </c:pt>
                <c:pt idx="288">
                  <c:v>0.925348405704277</c:v>
                </c:pt>
                <c:pt idx="289">
                  <c:v>0.958816574889543</c:v>
                </c:pt>
                <c:pt idx="290">
                  <c:v>0.967159471491838</c:v>
                </c:pt>
                <c:pt idx="291">
                  <c:v>0.9878175230768</c:v>
                </c:pt>
                <c:pt idx="292">
                  <c:v>1.010461836836928</c:v>
                </c:pt>
                <c:pt idx="293">
                  <c:v>1.008828256068858</c:v>
                </c:pt>
                <c:pt idx="294">
                  <c:v>1.009267620106985</c:v>
                </c:pt>
                <c:pt idx="295">
                  <c:v>0.995277131334222</c:v>
                </c:pt>
                <c:pt idx="296">
                  <c:v>0.982151044950274</c:v>
                </c:pt>
                <c:pt idx="297">
                  <c:v>0.981575243730041</c:v>
                </c:pt>
                <c:pt idx="298">
                  <c:v>0.991385828706651</c:v>
                </c:pt>
                <c:pt idx="299">
                  <c:v>0.986225730402474</c:v>
                </c:pt>
                <c:pt idx="300">
                  <c:v>0.986358922419843</c:v>
                </c:pt>
                <c:pt idx="301">
                  <c:v>0.962370245544534</c:v>
                </c:pt>
                <c:pt idx="302">
                  <c:v>0.949285522150325</c:v>
                </c:pt>
                <c:pt idx="303">
                  <c:v>0.936396713981669</c:v>
                </c:pt>
                <c:pt idx="304">
                  <c:v>0.91631135930117</c:v>
                </c:pt>
                <c:pt idx="305">
                  <c:v>0.925393858731002</c:v>
                </c:pt>
                <c:pt idx="306">
                  <c:v>0.924511688411752</c:v>
                </c:pt>
                <c:pt idx="307">
                  <c:v>0.930723807151794</c:v>
                </c:pt>
                <c:pt idx="308">
                  <c:v>0.92109841501806</c:v>
                </c:pt>
                <c:pt idx="309">
                  <c:v>0.934960903300883</c:v>
                </c:pt>
                <c:pt idx="310">
                  <c:v>0.937912024752474</c:v>
                </c:pt>
                <c:pt idx="311">
                  <c:v>0.921549827111723</c:v>
                </c:pt>
                <c:pt idx="312">
                  <c:v>0.953022254670724</c:v>
                </c:pt>
                <c:pt idx="313">
                  <c:v>0.960897136614936</c:v>
                </c:pt>
                <c:pt idx="314">
                  <c:v>0.925203110995461</c:v>
                </c:pt>
                <c:pt idx="315">
                  <c:v>0.921095683106389</c:v>
                </c:pt>
                <c:pt idx="316">
                  <c:v>0.934624825332639</c:v>
                </c:pt>
                <c:pt idx="317">
                  <c:v>0.957818570504441</c:v>
                </c:pt>
                <c:pt idx="318">
                  <c:v>0.978373063432817</c:v>
                </c:pt>
                <c:pt idx="319">
                  <c:v>0.971320593880952</c:v>
                </c:pt>
                <c:pt idx="320">
                  <c:v>0.996925163778853</c:v>
                </c:pt>
                <c:pt idx="321">
                  <c:v>1.001851491686241</c:v>
                </c:pt>
                <c:pt idx="322">
                  <c:v>1.017998374134436</c:v>
                </c:pt>
                <c:pt idx="323">
                  <c:v>1.058651976727146</c:v>
                </c:pt>
                <c:pt idx="324">
                  <c:v>1.056976374907998</c:v>
                </c:pt>
                <c:pt idx="325">
                  <c:v>1.034463182296743</c:v>
                </c:pt>
                <c:pt idx="326">
                  <c:v>1.054234725952104</c:v>
                </c:pt>
                <c:pt idx="327">
                  <c:v>1.072203767093582</c:v>
                </c:pt>
                <c:pt idx="328">
                  <c:v>1.0962385162438</c:v>
                </c:pt>
                <c:pt idx="329">
                  <c:v>1.128615562276838</c:v>
                </c:pt>
                <c:pt idx="330">
                  <c:v>1.088252725365713</c:v>
                </c:pt>
                <c:pt idx="331">
                  <c:v>1.106718079771531</c:v>
                </c:pt>
                <c:pt idx="332">
                  <c:v>1.115837277092814</c:v>
                </c:pt>
                <c:pt idx="333">
                  <c:v>1.047362705098231</c:v>
                </c:pt>
                <c:pt idx="334">
                  <c:v>1.022494929345396</c:v>
                </c:pt>
                <c:pt idx="335">
                  <c:v>1.048143253008596</c:v>
                </c:pt>
                <c:pt idx="336">
                  <c:v>1.041383757412569</c:v>
                </c:pt>
                <c:pt idx="337">
                  <c:v>1.043429377564221</c:v>
                </c:pt>
                <c:pt idx="338">
                  <c:v>1.044602347463822</c:v>
                </c:pt>
                <c:pt idx="339">
                  <c:v>1.046725622440625</c:v>
                </c:pt>
                <c:pt idx="340">
                  <c:v>1.032612931610005</c:v>
                </c:pt>
                <c:pt idx="341">
                  <c:v>1.036878824689557</c:v>
                </c:pt>
                <c:pt idx="342">
                  <c:v>1.023455763887936</c:v>
                </c:pt>
                <c:pt idx="343">
                  <c:v>1.03894299103708</c:v>
                </c:pt>
                <c:pt idx="344">
                  <c:v>1.042343701474015</c:v>
                </c:pt>
                <c:pt idx="345">
                  <c:v>1.039749801262223</c:v>
                </c:pt>
                <c:pt idx="346">
                  <c:v>1.06680877128465</c:v>
                </c:pt>
                <c:pt idx="347">
                  <c:v>1.059681023295816</c:v>
                </c:pt>
                <c:pt idx="348">
                  <c:v>1.052319649249233</c:v>
                </c:pt>
                <c:pt idx="349">
                  <c:v>1.09761850152771</c:v>
                </c:pt>
                <c:pt idx="350">
                  <c:v>1.12332853207741</c:v>
                </c:pt>
                <c:pt idx="351">
                  <c:v>1.142250901350186</c:v>
                </c:pt>
                <c:pt idx="352">
                  <c:v>1.155918520135777</c:v>
                </c:pt>
                <c:pt idx="353">
                  <c:v>1.138087191818792</c:v>
                </c:pt>
                <c:pt idx="354">
                  <c:v>1.152779478127508</c:v>
                </c:pt>
                <c:pt idx="355">
                  <c:v>1.16115665322326</c:v>
                </c:pt>
                <c:pt idx="356">
                  <c:v>1.21855898478634</c:v>
                </c:pt>
                <c:pt idx="357">
                  <c:v>1.252191334835963</c:v>
                </c:pt>
                <c:pt idx="358">
                  <c:v>1.242346092078617</c:v>
                </c:pt>
                <c:pt idx="359">
                  <c:v>1.202110126414622</c:v>
                </c:pt>
                <c:pt idx="360">
                  <c:v>1.198212305582864</c:v>
                </c:pt>
                <c:pt idx="361">
                  <c:v>1.23117823954513</c:v>
                </c:pt>
                <c:pt idx="362">
                  <c:v>1.275214221005362</c:v>
                </c:pt>
                <c:pt idx="363">
                  <c:v>1.279766603333577</c:v>
                </c:pt>
                <c:pt idx="364">
                  <c:v>1.24809993945592</c:v>
                </c:pt>
                <c:pt idx="365">
                  <c:v>1.266318091506678</c:v>
                </c:pt>
                <c:pt idx="366">
                  <c:v>1.283657301907417</c:v>
                </c:pt>
                <c:pt idx="367">
                  <c:v>1.237881848485391</c:v>
                </c:pt>
                <c:pt idx="368">
                  <c:v>1.266472950341444</c:v>
                </c:pt>
                <c:pt idx="369">
                  <c:v>1.261907453373087</c:v>
                </c:pt>
                <c:pt idx="370">
                  <c:v>1.215995743042102</c:v>
                </c:pt>
                <c:pt idx="371">
                  <c:v>1.232760704480336</c:v>
                </c:pt>
                <c:pt idx="372">
                  <c:v>1.209124196280033</c:v>
                </c:pt>
                <c:pt idx="373">
                  <c:v>1.221547233224834</c:v>
                </c:pt>
                <c:pt idx="374">
                  <c:v>1.198329356317866</c:v>
                </c:pt>
                <c:pt idx="375">
                  <c:v>1.1814482381535</c:v>
                </c:pt>
                <c:pt idx="376">
                  <c:v>1.173295842933044</c:v>
                </c:pt>
                <c:pt idx="377">
                  <c:v>1.148938295993068</c:v>
                </c:pt>
                <c:pt idx="378">
                  <c:v>1.168288063572816</c:v>
                </c:pt>
                <c:pt idx="379">
                  <c:v>1.177140561247907</c:v>
                </c:pt>
                <c:pt idx="380">
                  <c:v>1.16098354578655</c:v>
                </c:pt>
                <c:pt idx="381">
                  <c:v>1.151787643530017</c:v>
                </c:pt>
                <c:pt idx="382">
                  <c:v>1.133680228146344</c:v>
                </c:pt>
                <c:pt idx="383">
                  <c:v>1.140388586042228</c:v>
                </c:pt>
                <c:pt idx="384">
                  <c:v>1.112988277139334</c:v>
                </c:pt>
                <c:pt idx="385">
                  <c:v>1.110362529368534</c:v>
                </c:pt>
                <c:pt idx="386">
                  <c:v>1.126285746690564</c:v>
                </c:pt>
                <c:pt idx="387">
                  <c:v>1.12422456610553</c:v>
                </c:pt>
                <c:pt idx="388">
                  <c:v>1.117104750465609</c:v>
                </c:pt>
                <c:pt idx="389">
                  <c:v>1.111502607029365</c:v>
                </c:pt>
                <c:pt idx="390">
                  <c:v>1.09510617092656</c:v>
                </c:pt>
                <c:pt idx="391">
                  <c:v>1.098770284865206</c:v>
                </c:pt>
                <c:pt idx="392">
                  <c:v>1.105441547069867</c:v>
                </c:pt>
                <c:pt idx="393">
                  <c:v>1.08861893751924</c:v>
                </c:pt>
                <c:pt idx="394">
                  <c:v>1.064004782063092</c:v>
                </c:pt>
                <c:pt idx="395">
                  <c:v>1.030619201787902</c:v>
                </c:pt>
                <c:pt idx="396">
                  <c:v>1.00003114096973</c:v>
                </c:pt>
                <c:pt idx="397">
                  <c:v>0.967742903226774</c:v>
                </c:pt>
                <c:pt idx="398">
                  <c:v>1.004098166420355</c:v>
                </c:pt>
                <c:pt idx="399">
                  <c:v>1.001150722640603</c:v>
                </c:pt>
                <c:pt idx="400">
                  <c:v>1.030282357843624</c:v>
                </c:pt>
                <c:pt idx="401">
                  <c:v>1.061677225365176</c:v>
                </c:pt>
                <c:pt idx="402">
                  <c:v>1.055919099702257</c:v>
                </c:pt>
                <c:pt idx="403">
                  <c:v>1.071282069779522</c:v>
                </c:pt>
                <c:pt idx="404">
                  <c:v>1.10463466263154</c:v>
                </c:pt>
                <c:pt idx="405">
                  <c:v>1.093074734295667</c:v>
                </c:pt>
                <c:pt idx="406">
                  <c:v>1.084581382822174</c:v>
                </c:pt>
                <c:pt idx="407">
                  <c:v>1.06894051693429</c:v>
                </c:pt>
                <c:pt idx="408">
                  <c:v>1.064762428503333</c:v>
                </c:pt>
                <c:pt idx="409">
                  <c:v>1.032240888027752</c:v>
                </c:pt>
                <c:pt idx="410">
                  <c:v>1.047870057406513</c:v>
                </c:pt>
                <c:pt idx="411">
                  <c:v>1.045653853733228</c:v>
                </c:pt>
                <c:pt idx="412">
                  <c:v>1.039404176107705</c:v>
                </c:pt>
                <c:pt idx="413">
                  <c:v>1.051678050135049</c:v>
                </c:pt>
                <c:pt idx="414">
                  <c:v>1.086826622331096</c:v>
                </c:pt>
                <c:pt idx="415">
                  <c:v>1.090567223861454</c:v>
                </c:pt>
                <c:pt idx="416">
                  <c:v>1.109806139396512</c:v>
                </c:pt>
                <c:pt idx="417">
                  <c:v>1.127178540233906</c:v>
                </c:pt>
                <c:pt idx="418">
                  <c:v>1.151069928131223</c:v>
                </c:pt>
                <c:pt idx="419">
                  <c:v>1.159848660627064</c:v>
                </c:pt>
                <c:pt idx="420">
                  <c:v>1.151438849500725</c:v>
                </c:pt>
                <c:pt idx="421">
                  <c:v>1.173359088408876</c:v>
                </c:pt>
                <c:pt idx="422">
                  <c:v>1.189210276137242</c:v>
                </c:pt>
                <c:pt idx="423">
                  <c:v>1.186116801737102</c:v>
                </c:pt>
                <c:pt idx="424">
                  <c:v>1.179344025266266</c:v>
                </c:pt>
                <c:pt idx="425">
                  <c:v>1.213553013450548</c:v>
                </c:pt>
                <c:pt idx="426">
                  <c:v>1.17617679310975</c:v>
                </c:pt>
                <c:pt idx="427">
                  <c:v>1.171922948128745</c:v>
                </c:pt>
                <c:pt idx="428">
                  <c:v>1.18688178962404</c:v>
                </c:pt>
                <c:pt idx="429">
                  <c:v>1.174618284296152</c:v>
                </c:pt>
                <c:pt idx="430">
                  <c:v>1.139181142013602</c:v>
                </c:pt>
                <c:pt idx="431">
                  <c:v>1.103527961235623</c:v>
                </c:pt>
                <c:pt idx="432">
                  <c:v>1.086280689846463</c:v>
                </c:pt>
                <c:pt idx="433">
                  <c:v>1.090639802027063</c:v>
                </c:pt>
                <c:pt idx="434">
                  <c:v>1.079195417511785</c:v>
                </c:pt>
                <c:pt idx="435">
                  <c:v>1.06497917166985</c:v>
                </c:pt>
                <c:pt idx="436">
                  <c:v>1.106322529260406</c:v>
                </c:pt>
                <c:pt idx="437">
                  <c:v>1.114661021607113</c:v>
                </c:pt>
                <c:pt idx="438">
                  <c:v>1.097383405592007</c:v>
                </c:pt>
                <c:pt idx="439">
                  <c:v>1.140114496454352</c:v>
                </c:pt>
                <c:pt idx="440">
                  <c:v>1.151157488278886</c:v>
                </c:pt>
                <c:pt idx="441">
                  <c:v>1.139640309460665</c:v>
                </c:pt>
                <c:pt idx="442">
                  <c:v>1.153791233383445</c:v>
                </c:pt>
                <c:pt idx="443">
                  <c:v>1.144517032639532</c:v>
                </c:pt>
                <c:pt idx="444">
                  <c:v>1.122290659880758</c:v>
                </c:pt>
                <c:pt idx="445">
                  <c:v>1.096465523648141</c:v>
                </c:pt>
                <c:pt idx="446">
                  <c:v>1.081345174798312</c:v>
                </c:pt>
                <c:pt idx="447">
                  <c:v>1.059711197119391</c:v>
                </c:pt>
                <c:pt idx="448">
                  <c:v>1.05425673234644</c:v>
                </c:pt>
                <c:pt idx="449">
                  <c:v>1.0342456738486</c:v>
                </c:pt>
                <c:pt idx="450">
                  <c:v>1.026160947187601</c:v>
                </c:pt>
                <c:pt idx="451">
                  <c:v>1.076820074941293</c:v>
                </c:pt>
                <c:pt idx="452">
                  <c:v>1.156955123654438</c:v>
                </c:pt>
                <c:pt idx="453">
                  <c:v>1.228668925205885</c:v>
                </c:pt>
                <c:pt idx="454">
                  <c:v>1.24658651888234</c:v>
                </c:pt>
                <c:pt idx="455">
                  <c:v>1.206384626567801</c:v>
                </c:pt>
                <c:pt idx="456">
                  <c:v>1.208853760995492</c:v>
                </c:pt>
                <c:pt idx="457">
                  <c:v>1.234753754540437</c:v>
                </c:pt>
                <c:pt idx="458">
                  <c:v>1.186358256228945</c:v>
                </c:pt>
                <c:pt idx="459">
                  <c:v>1.141184674766248</c:v>
                </c:pt>
                <c:pt idx="460">
                  <c:v>1.134222224803208</c:v>
                </c:pt>
                <c:pt idx="461">
                  <c:v>1.106273010478618</c:v>
                </c:pt>
                <c:pt idx="462">
                  <c:v>1.106412288761968</c:v>
                </c:pt>
                <c:pt idx="463">
                  <c:v>1.101154035857275</c:v>
                </c:pt>
                <c:pt idx="464">
                  <c:v>1.072322214124045</c:v>
                </c:pt>
                <c:pt idx="465">
                  <c:v>1.045700795158204</c:v>
                </c:pt>
                <c:pt idx="466">
                  <c:v>1.0264430092513</c:v>
                </c:pt>
                <c:pt idx="467">
                  <c:v>1.052030515155041</c:v>
                </c:pt>
                <c:pt idx="468">
                  <c:v>1.049674524271236</c:v>
                </c:pt>
                <c:pt idx="469">
                  <c:v>1.067962985769906</c:v>
                </c:pt>
                <c:pt idx="470">
                  <c:v>1.071591219840186</c:v>
                </c:pt>
                <c:pt idx="471">
                  <c:v>1.074095119973417</c:v>
                </c:pt>
                <c:pt idx="472">
                  <c:v>1.10324936837043</c:v>
                </c:pt>
                <c:pt idx="473">
                  <c:v>1.128659712979126</c:v>
                </c:pt>
                <c:pt idx="474">
                  <c:v>1.092088244399564</c:v>
                </c:pt>
                <c:pt idx="475">
                  <c:v>1.067490872099051</c:v>
                </c:pt>
                <c:pt idx="476">
                  <c:v>1.030064067924897</c:v>
                </c:pt>
                <c:pt idx="477">
                  <c:v>1.000626171845818</c:v>
                </c:pt>
                <c:pt idx="478">
                  <c:v>0.998345930478923</c:v>
                </c:pt>
                <c:pt idx="479">
                  <c:v>0.999058397450987</c:v>
                </c:pt>
                <c:pt idx="480">
                  <c:v>1.009975344683881</c:v>
                </c:pt>
                <c:pt idx="481">
                  <c:v>1.004121073545201</c:v>
                </c:pt>
                <c:pt idx="482">
                  <c:v>1.012519212805192</c:v>
                </c:pt>
                <c:pt idx="483">
                  <c:v>0.985872059045061</c:v>
                </c:pt>
                <c:pt idx="484">
                  <c:v>0.967735692027794</c:v>
                </c:pt>
                <c:pt idx="485">
                  <c:v>0.964453875774599</c:v>
                </c:pt>
                <c:pt idx="486">
                  <c:v>0.970959636207834</c:v>
                </c:pt>
                <c:pt idx="487">
                  <c:v>0.969949659806646</c:v>
                </c:pt>
                <c:pt idx="488">
                  <c:v>0.976033497469633</c:v>
                </c:pt>
                <c:pt idx="489">
                  <c:v>0.964382797324231</c:v>
                </c:pt>
                <c:pt idx="490">
                  <c:v>0.964992243006354</c:v>
                </c:pt>
                <c:pt idx="491">
                  <c:v>0.965263357145415</c:v>
                </c:pt>
                <c:pt idx="492">
                  <c:v>0.947831811036459</c:v>
                </c:pt>
                <c:pt idx="493">
                  <c:v>0.934877866246725</c:v>
                </c:pt>
                <c:pt idx="494">
                  <c:v>0.955955424486844</c:v>
                </c:pt>
                <c:pt idx="495">
                  <c:v>0.973190546816305</c:v>
                </c:pt>
                <c:pt idx="496">
                  <c:v>0.992377941978837</c:v>
                </c:pt>
                <c:pt idx="497">
                  <c:v>0.974126422906466</c:v>
                </c:pt>
                <c:pt idx="498">
                  <c:v>0.957280404661573</c:v>
                </c:pt>
                <c:pt idx="499">
                  <c:v>0.961964870966842</c:v>
                </c:pt>
                <c:pt idx="500">
                  <c:v>0.982299956725758</c:v>
                </c:pt>
                <c:pt idx="501">
                  <c:v>0.983653101906776</c:v>
                </c:pt>
                <c:pt idx="502">
                  <c:v>0.963968310505761</c:v>
                </c:pt>
                <c:pt idx="503">
                  <c:v>0.96541338953069</c:v>
                </c:pt>
                <c:pt idx="504">
                  <c:v>0.959964673300023</c:v>
                </c:pt>
                <c:pt idx="505">
                  <c:v>0.960519018372616</c:v>
                </c:pt>
                <c:pt idx="506">
                  <c:v>0.943626079484644</c:v>
                </c:pt>
                <c:pt idx="507">
                  <c:v>0.945706426623679</c:v>
                </c:pt>
                <c:pt idx="508">
                  <c:v>0.988785941330742</c:v>
                </c:pt>
                <c:pt idx="509">
                  <c:v>1.027071973917302</c:v>
                </c:pt>
                <c:pt idx="510">
                  <c:v>1.050085839266931</c:v>
                </c:pt>
                <c:pt idx="511">
                  <c:v>1.063286165214744</c:v>
                </c:pt>
                <c:pt idx="512">
                  <c:v>1.039375428495513</c:v>
                </c:pt>
                <c:pt idx="513">
                  <c:v>1.013732044689323</c:v>
                </c:pt>
                <c:pt idx="514">
                  <c:v>1.022793317281206</c:v>
                </c:pt>
                <c:pt idx="515">
                  <c:v>1.046701519036046</c:v>
                </c:pt>
                <c:pt idx="516">
                  <c:v>1.031922310284177</c:v>
                </c:pt>
                <c:pt idx="517">
                  <c:v>1.00807878369569</c:v>
                </c:pt>
                <c:pt idx="518">
                  <c:v>0.990574456216971</c:v>
                </c:pt>
                <c:pt idx="519">
                  <c:v>0.97665329823632</c:v>
                </c:pt>
                <c:pt idx="520">
                  <c:v>0.986498096502598</c:v>
                </c:pt>
                <c:pt idx="521">
                  <c:v>0.985970137922433</c:v>
                </c:pt>
                <c:pt idx="522">
                  <c:v>0.9917833624592</c:v>
                </c:pt>
                <c:pt idx="523">
                  <c:v>0.983186198535536</c:v>
                </c:pt>
                <c:pt idx="524">
                  <c:v>1.004404696266915</c:v>
                </c:pt>
                <c:pt idx="525">
                  <c:v>1.015717496948683</c:v>
                </c:pt>
                <c:pt idx="526">
                  <c:v>1.021520369626931</c:v>
                </c:pt>
                <c:pt idx="527">
                  <c:v>1.05020258197766</c:v>
                </c:pt>
                <c:pt idx="528">
                  <c:v>1.022998981256695</c:v>
                </c:pt>
                <c:pt idx="529">
                  <c:v>1.026117744158535</c:v>
                </c:pt>
                <c:pt idx="530">
                  <c:v>1.02604689822329</c:v>
                </c:pt>
                <c:pt idx="531">
                  <c:v>1.047247843140705</c:v>
                </c:pt>
                <c:pt idx="532">
                  <c:v>1.04079049453535</c:v>
                </c:pt>
                <c:pt idx="533">
                  <c:v>1.042125853370808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heet4!$O$4</c:f>
              <c:strCache>
                <c:ptCount val="1"/>
                <c:pt idx="0">
                  <c:v>(JPY/100)/CDN</c:v>
                </c:pt>
              </c:strCache>
            </c:strRef>
          </c:tx>
          <c:spPr>
            <a:ln w="19050" cap="rnd">
              <a:solidFill>
                <a:srgbClr val="00B0F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B0F0"/>
              </a:solidFill>
              <a:ln w="9525">
                <a:solidFill>
                  <a:srgbClr val="00B0F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O$5:$O$538</c:f>
              <c:numCache>
                <c:formatCode>General</c:formatCode>
                <c:ptCount val="534"/>
                <c:pt idx="0">
                  <c:v>3.538446333267443</c:v>
                </c:pt>
                <c:pt idx="1">
                  <c:v>3.548833746898263</c:v>
                </c:pt>
                <c:pt idx="2">
                  <c:v>3.552451311605723</c:v>
                </c:pt>
                <c:pt idx="3">
                  <c:v>3.547714597598492</c:v>
                </c:pt>
                <c:pt idx="4">
                  <c:v>3.543303261623873</c:v>
                </c:pt>
                <c:pt idx="5">
                  <c:v>3.499577009693528</c:v>
                </c:pt>
                <c:pt idx="6">
                  <c:v>3.499503573876431</c:v>
                </c:pt>
                <c:pt idx="7">
                  <c:v>3.51214215202369</c:v>
                </c:pt>
                <c:pt idx="8">
                  <c:v>3.336831194471863</c:v>
                </c:pt>
                <c:pt idx="9">
                  <c:v>3.29561560664875</c:v>
                </c:pt>
                <c:pt idx="10">
                  <c:v>3.274748480924395</c:v>
                </c:pt>
                <c:pt idx="11">
                  <c:v>3.202969078354848</c:v>
                </c:pt>
                <c:pt idx="12">
                  <c:v>3.108857739337907</c:v>
                </c:pt>
                <c:pt idx="13">
                  <c:v>3.03759331143625</c:v>
                </c:pt>
                <c:pt idx="14">
                  <c:v>3.029909864797196</c:v>
                </c:pt>
                <c:pt idx="15">
                  <c:v>3.048714472230592</c:v>
                </c:pt>
                <c:pt idx="16">
                  <c:v>3.077960359995956</c:v>
                </c:pt>
                <c:pt idx="17">
                  <c:v>3.087437468095967</c:v>
                </c:pt>
                <c:pt idx="18">
                  <c:v>3.059253048780488</c:v>
                </c:pt>
                <c:pt idx="19">
                  <c:v>3.065562907166124</c:v>
                </c:pt>
                <c:pt idx="20">
                  <c:v>3.063265513733469</c:v>
                </c:pt>
                <c:pt idx="21">
                  <c:v>3.063101658695435</c:v>
                </c:pt>
                <c:pt idx="22">
                  <c:v>3.048293498075754</c:v>
                </c:pt>
                <c:pt idx="23">
                  <c:v>3.022075642054574</c:v>
                </c:pt>
                <c:pt idx="24">
                  <c:v>3.019995997198039</c:v>
                </c:pt>
                <c:pt idx="25">
                  <c:v>2.796510646846123</c:v>
                </c:pt>
                <c:pt idx="26">
                  <c:v>2.627685361693589</c:v>
                </c:pt>
                <c:pt idx="27">
                  <c:v>2.653056860197862</c:v>
                </c:pt>
                <c:pt idx="28">
                  <c:v>2.644389488409273</c:v>
                </c:pt>
                <c:pt idx="29">
                  <c:v>2.649219751602565</c:v>
                </c:pt>
                <c:pt idx="30">
                  <c:v>2.646861430715357</c:v>
                </c:pt>
                <c:pt idx="31">
                  <c:v>2.641896603247336</c:v>
                </c:pt>
                <c:pt idx="32">
                  <c:v>2.632893979966278</c:v>
                </c:pt>
                <c:pt idx="33">
                  <c:v>2.660421536310058</c:v>
                </c:pt>
                <c:pt idx="34">
                  <c:v>2.785131618456611</c:v>
                </c:pt>
                <c:pt idx="35">
                  <c:v>2.803457074244547</c:v>
                </c:pt>
                <c:pt idx="36">
                  <c:v>3.006894604135148</c:v>
                </c:pt>
                <c:pt idx="37">
                  <c:v>2.980618472250665</c:v>
                </c:pt>
                <c:pt idx="38">
                  <c:v>2.902930041152264</c:v>
                </c:pt>
                <c:pt idx="39">
                  <c:v>2.870753410500203</c:v>
                </c:pt>
                <c:pt idx="40">
                  <c:v>2.898954587966331</c:v>
                </c:pt>
                <c:pt idx="41">
                  <c:v>2.928083609271523</c:v>
                </c:pt>
                <c:pt idx="42">
                  <c:v>2.98043634128854</c:v>
                </c:pt>
                <c:pt idx="43">
                  <c:v>3.084841310337789</c:v>
                </c:pt>
                <c:pt idx="44">
                  <c:v>3.032076236820762</c:v>
                </c:pt>
                <c:pt idx="45">
                  <c:v>3.045417090539166</c:v>
                </c:pt>
                <c:pt idx="46">
                  <c:v>3.039041928296536</c:v>
                </c:pt>
                <c:pt idx="47">
                  <c:v>3.039985832827363</c:v>
                </c:pt>
                <c:pt idx="48">
                  <c:v>3.012510052271814</c:v>
                </c:pt>
                <c:pt idx="49">
                  <c:v>2.915416833266693</c:v>
                </c:pt>
                <c:pt idx="50">
                  <c:v>2.878046976511742</c:v>
                </c:pt>
                <c:pt idx="51">
                  <c:v>2.890176063303659</c:v>
                </c:pt>
                <c:pt idx="52">
                  <c:v>2.833273381294964</c:v>
                </c:pt>
                <c:pt idx="53">
                  <c:v>2.859179657053779</c:v>
                </c:pt>
                <c:pt idx="54">
                  <c:v>2.874906392472598</c:v>
                </c:pt>
                <c:pt idx="55">
                  <c:v>2.877884875410469</c:v>
                </c:pt>
                <c:pt idx="56">
                  <c:v>2.922235213875084</c:v>
                </c:pt>
                <c:pt idx="57">
                  <c:v>2.949335674568335</c:v>
                </c:pt>
                <c:pt idx="58">
                  <c:v>2.983975737252195</c:v>
                </c:pt>
                <c:pt idx="59">
                  <c:v>3.01479435841799</c:v>
                </c:pt>
                <c:pt idx="60">
                  <c:v>3.026683556880278</c:v>
                </c:pt>
                <c:pt idx="61">
                  <c:v>3.03567589330649</c:v>
                </c:pt>
                <c:pt idx="62">
                  <c:v>3.048162085404199</c:v>
                </c:pt>
                <c:pt idx="63">
                  <c:v>3.04095770638471</c:v>
                </c:pt>
                <c:pt idx="64">
                  <c:v>3.050438685982453</c:v>
                </c:pt>
                <c:pt idx="65">
                  <c:v>3.073037181594084</c:v>
                </c:pt>
                <c:pt idx="66">
                  <c:v>3.030662415140917</c:v>
                </c:pt>
                <c:pt idx="67">
                  <c:v>2.949319058250457</c:v>
                </c:pt>
                <c:pt idx="68">
                  <c:v>2.946990052302328</c:v>
                </c:pt>
                <c:pt idx="69">
                  <c:v>2.99361570885165</c:v>
                </c:pt>
                <c:pt idx="70">
                  <c:v>2.993866517902424</c:v>
                </c:pt>
                <c:pt idx="71">
                  <c:v>2.894055779239907</c:v>
                </c:pt>
                <c:pt idx="72">
                  <c:v>2.880851232307235</c:v>
                </c:pt>
                <c:pt idx="73">
                  <c:v>2.772858254694037</c:v>
                </c:pt>
                <c:pt idx="74">
                  <c:v>2.665523637401313</c:v>
                </c:pt>
                <c:pt idx="75">
                  <c:v>2.617281027104137</c:v>
                </c:pt>
                <c:pt idx="76">
                  <c:v>2.64568186152966</c:v>
                </c:pt>
                <c:pt idx="77">
                  <c:v>2.579757019948945</c:v>
                </c:pt>
                <c:pt idx="78">
                  <c:v>2.495883905013192</c:v>
                </c:pt>
                <c:pt idx="79">
                  <c:v>2.48072</c:v>
                </c:pt>
                <c:pt idx="80">
                  <c:v>2.485511972421504</c:v>
                </c:pt>
                <c:pt idx="81">
                  <c:v>2.31817726817727</c:v>
                </c:pt>
                <c:pt idx="82">
                  <c:v>2.20591904804832</c:v>
                </c:pt>
                <c:pt idx="83">
                  <c:v>2.196508703180534</c:v>
                </c:pt>
                <c:pt idx="84">
                  <c:v>2.189257173992009</c:v>
                </c:pt>
                <c:pt idx="85">
                  <c:v>2.159678346810422</c:v>
                </c:pt>
                <c:pt idx="86">
                  <c:v>2.059490140344644</c:v>
                </c:pt>
                <c:pt idx="87">
                  <c:v>1.943216256459665</c:v>
                </c:pt>
                <c:pt idx="88">
                  <c:v>2.021979259789022</c:v>
                </c:pt>
                <c:pt idx="89">
                  <c:v>1.908596897842753</c:v>
                </c:pt>
                <c:pt idx="90">
                  <c:v>1.775702471990041</c:v>
                </c:pt>
                <c:pt idx="91">
                  <c:v>1.654766748509294</c:v>
                </c:pt>
                <c:pt idx="92">
                  <c:v>1.628253600823045</c:v>
                </c:pt>
                <c:pt idx="93">
                  <c:v>1.552510990869124</c:v>
                </c:pt>
                <c:pt idx="94">
                  <c:v>1.637903844514534</c:v>
                </c:pt>
                <c:pt idx="95">
                  <c:v>1.660917104594</c:v>
                </c:pt>
                <c:pt idx="96">
                  <c:v>1.661946382048911</c:v>
                </c:pt>
                <c:pt idx="97">
                  <c:v>1.6770424891268</c:v>
                </c:pt>
                <c:pt idx="98">
                  <c:v>1.757590936195588</c:v>
                </c:pt>
                <c:pt idx="99">
                  <c:v>1.886646894626657</c:v>
                </c:pt>
                <c:pt idx="100">
                  <c:v>1.890049325025961</c:v>
                </c:pt>
                <c:pt idx="101">
                  <c:v>1.864523200272944</c:v>
                </c:pt>
                <c:pt idx="102">
                  <c:v>1.86021135836412</c:v>
                </c:pt>
                <c:pt idx="103">
                  <c:v>1.861658124038955</c:v>
                </c:pt>
                <c:pt idx="104">
                  <c:v>1.908638977087445</c:v>
                </c:pt>
                <c:pt idx="105">
                  <c:v>1.960902671431002</c:v>
                </c:pt>
                <c:pt idx="106">
                  <c:v>2.076665253878101</c:v>
                </c:pt>
                <c:pt idx="107">
                  <c:v>2.054482905982906</c:v>
                </c:pt>
                <c:pt idx="108">
                  <c:v>2.043716494845361</c:v>
                </c:pt>
                <c:pt idx="109">
                  <c:v>2.114668974469926</c:v>
                </c:pt>
                <c:pt idx="110">
                  <c:v>2.118136561247978</c:v>
                </c:pt>
                <c:pt idx="111">
                  <c:v>2.110066604839389</c:v>
                </c:pt>
                <c:pt idx="112">
                  <c:v>1.947266842688016</c:v>
                </c:pt>
                <c:pt idx="113">
                  <c:v>1.892302882945467</c:v>
                </c:pt>
                <c:pt idx="114">
                  <c:v>1.919087043304694</c:v>
                </c:pt>
                <c:pt idx="115">
                  <c:v>1.93162353347136</c:v>
                </c:pt>
                <c:pt idx="116">
                  <c:v>1.840960762428093</c:v>
                </c:pt>
                <c:pt idx="117">
                  <c:v>1.790460183046788</c:v>
                </c:pt>
                <c:pt idx="118">
                  <c:v>1.796239885367498</c:v>
                </c:pt>
                <c:pt idx="119">
                  <c:v>1.750406082887701</c:v>
                </c:pt>
                <c:pt idx="120">
                  <c:v>1.699275337979679</c:v>
                </c:pt>
                <c:pt idx="121">
                  <c:v>1.716594626168225</c:v>
                </c:pt>
                <c:pt idx="122">
                  <c:v>1.752491186839013</c:v>
                </c:pt>
                <c:pt idx="123">
                  <c:v>1.80500335852225</c:v>
                </c:pt>
                <c:pt idx="124">
                  <c:v>1.837039966694421</c:v>
                </c:pt>
                <c:pt idx="125">
                  <c:v>1.861809650361265</c:v>
                </c:pt>
                <c:pt idx="126">
                  <c:v>1.918940282481209</c:v>
                </c:pt>
                <c:pt idx="127">
                  <c:v>1.907506540222367</c:v>
                </c:pt>
                <c:pt idx="128">
                  <c:v>1.91106762158561</c:v>
                </c:pt>
                <c:pt idx="129">
                  <c:v>1.924673705212403</c:v>
                </c:pt>
                <c:pt idx="130">
                  <c:v>1.87943648921833</c:v>
                </c:pt>
                <c:pt idx="131">
                  <c:v>1.847561387224706</c:v>
                </c:pt>
                <c:pt idx="132">
                  <c:v>1.884999161495891</c:v>
                </c:pt>
                <c:pt idx="133">
                  <c:v>1.938266886326194</c:v>
                </c:pt>
                <c:pt idx="134">
                  <c:v>1.976471118394101</c:v>
                </c:pt>
                <c:pt idx="135">
                  <c:v>1.992383284361737</c:v>
                </c:pt>
                <c:pt idx="136">
                  <c:v>1.920910343709468</c:v>
                </c:pt>
                <c:pt idx="137">
                  <c:v>1.969251332706178</c:v>
                </c:pt>
                <c:pt idx="138">
                  <c:v>2.008118110236221</c:v>
                </c:pt>
                <c:pt idx="139">
                  <c:v>2.080352553806618</c:v>
                </c:pt>
                <c:pt idx="140">
                  <c:v>2.132213313896987</c:v>
                </c:pt>
                <c:pt idx="141">
                  <c:v>2.208072514429721</c:v>
                </c:pt>
                <c:pt idx="142">
                  <c:v>2.153709835263415</c:v>
                </c:pt>
                <c:pt idx="143">
                  <c:v>1.953502624142108</c:v>
                </c:pt>
                <c:pt idx="144">
                  <c:v>1.894123870757712</c:v>
                </c:pt>
                <c:pt idx="145">
                  <c:v>1.923280117292498</c:v>
                </c:pt>
                <c:pt idx="146">
                  <c:v>1.942871238685476</c:v>
                </c:pt>
                <c:pt idx="147">
                  <c:v>1.928979310344828</c:v>
                </c:pt>
                <c:pt idx="148">
                  <c:v>1.909825089489098</c:v>
                </c:pt>
                <c:pt idx="149">
                  <c:v>1.94783250831778</c:v>
                </c:pt>
                <c:pt idx="150">
                  <c:v>1.951764992290838</c:v>
                </c:pt>
                <c:pt idx="151">
                  <c:v>1.981368941481602</c:v>
                </c:pt>
                <c:pt idx="152">
                  <c:v>1.966138244361512</c:v>
                </c:pt>
                <c:pt idx="153">
                  <c:v>1.890304383116883</c:v>
                </c:pt>
                <c:pt idx="154">
                  <c:v>1.90046090401876</c:v>
                </c:pt>
                <c:pt idx="155">
                  <c:v>1.880362498997514</c:v>
                </c:pt>
                <c:pt idx="156">
                  <c:v>1.8727971803909</c:v>
                </c:pt>
                <c:pt idx="157">
                  <c:v>1.871765224358975</c:v>
                </c:pt>
                <c:pt idx="158">
                  <c:v>1.774170276443254</c:v>
                </c:pt>
                <c:pt idx="159">
                  <c:v>1.759924976555173</c:v>
                </c:pt>
                <c:pt idx="160">
                  <c:v>1.780575556242274</c:v>
                </c:pt>
                <c:pt idx="161">
                  <c:v>1.79114800613497</c:v>
                </c:pt>
                <c:pt idx="162">
                  <c:v>1.836135367880344</c:v>
                </c:pt>
                <c:pt idx="163">
                  <c:v>1.858541618718834</c:v>
                </c:pt>
                <c:pt idx="164">
                  <c:v>1.86730163560289</c:v>
                </c:pt>
                <c:pt idx="165">
                  <c:v>1.870769522365428</c:v>
                </c:pt>
                <c:pt idx="166">
                  <c:v>1.850170868772783</c:v>
                </c:pt>
                <c:pt idx="167">
                  <c:v>1.878372850541626</c:v>
                </c:pt>
                <c:pt idx="168">
                  <c:v>1.919810422960725</c:v>
                </c:pt>
                <c:pt idx="169">
                  <c:v>1.922771093230973</c:v>
                </c:pt>
                <c:pt idx="170">
                  <c:v>1.863587427745665</c:v>
                </c:pt>
                <c:pt idx="171">
                  <c:v>1.843941279835993</c:v>
                </c:pt>
                <c:pt idx="172">
                  <c:v>1.829961471357953</c:v>
                </c:pt>
                <c:pt idx="173">
                  <c:v>1.819537876572097</c:v>
                </c:pt>
                <c:pt idx="174">
                  <c:v>1.782762087830844</c:v>
                </c:pt>
                <c:pt idx="175">
                  <c:v>1.749251565377533</c:v>
                </c:pt>
                <c:pt idx="176">
                  <c:v>1.726100124060425</c:v>
                </c:pt>
                <c:pt idx="177">
                  <c:v>1.570794614765493</c:v>
                </c:pt>
                <c:pt idx="178">
                  <c:v>1.482555030875408</c:v>
                </c:pt>
                <c:pt idx="179">
                  <c:v>1.453157291293443</c:v>
                </c:pt>
                <c:pt idx="180">
                  <c:v>1.420685856432125</c:v>
                </c:pt>
                <c:pt idx="181">
                  <c:v>1.31632557145909</c:v>
                </c:pt>
                <c:pt idx="182">
                  <c:v>1.275564280105645</c:v>
                </c:pt>
                <c:pt idx="183">
                  <c:v>1.261559190143382</c:v>
                </c:pt>
                <c:pt idx="184">
                  <c:v>1.214155702551428</c:v>
                </c:pt>
                <c:pt idx="185">
                  <c:v>1.205424131232462</c:v>
                </c:pt>
                <c:pt idx="186">
                  <c:v>1.148652230590962</c:v>
                </c:pt>
                <c:pt idx="187">
                  <c:v>1.110386028087865</c:v>
                </c:pt>
                <c:pt idx="188">
                  <c:v>1.11534203128379</c:v>
                </c:pt>
                <c:pt idx="189">
                  <c:v>1.126916096507022</c:v>
                </c:pt>
                <c:pt idx="190">
                  <c:v>1.174705330736493</c:v>
                </c:pt>
                <c:pt idx="191">
                  <c:v>1.174206941525977</c:v>
                </c:pt>
                <c:pt idx="192">
                  <c:v>1.13795016904307</c:v>
                </c:pt>
                <c:pt idx="193">
                  <c:v>1.149976011994003</c:v>
                </c:pt>
                <c:pt idx="194">
                  <c:v>1.147742913445506</c:v>
                </c:pt>
                <c:pt idx="195">
                  <c:v>1.083221649484536</c:v>
                </c:pt>
                <c:pt idx="196">
                  <c:v>1.047490865707255</c:v>
                </c:pt>
                <c:pt idx="197">
                  <c:v>1.07977515500112</c:v>
                </c:pt>
                <c:pt idx="198">
                  <c:v>1.133267229678782</c:v>
                </c:pt>
                <c:pt idx="199">
                  <c:v>1.111453681351841</c:v>
                </c:pt>
                <c:pt idx="200">
                  <c:v>1.089334042876692</c:v>
                </c:pt>
                <c:pt idx="201">
                  <c:v>1.094296403756586</c:v>
                </c:pt>
                <c:pt idx="202">
                  <c:v>1.028308650413914</c:v>
                </c:pt>
                <c:pt idx="203">
                  <c:v>0.980816826003824</c:v>
                </c:pt>
                <c:pt idx="204">
                  <c:v>0.993273434461299</c:v>
                </c:pt>
                <c:pt idx="205">
                  <c:v>1.018502602113232</c:v>
                </c:pt>
                <c:pt idx="206">
                  <c:v>1.017562439961576</c:v>
                </c:pt>
                <c:pt idx="207">
                  <c:v>1.011070994900024</c:v>
                </c:pt>
                <c:pt idx="208">
                  <c:v>1.008543603006546</c:v>
                </c:pt>
                <c:pt idx="209">
                  <c:v>1.046858574244415</c:v>
                </c:pt>
                <c:pt idx="210">
                  <c:v>1.101627329192547</c:v>
                </c:pt>
                <c:pt idx="211">
                  <c:v>1.093128217700416</c:v>
                </c:pt>
                <c:pt idx="212">
                  <c:v>1.094950680688025</c:v>
                </c:pt>
                <c:pt idx="213">
                  <c:v>1.067445043550394</c:v>
                </c:pt>
                <c:pt idx="214">
                  <c:v>1.011012637452815</c:v>
                </c:pt>
                <c:pt idx="215">
                  <c:v>1.033335562614947</c:v>
                </c:pt>
                <c:pt idx="216">
                  <c:v>1.069105179215982</c:v>
                </c:pt>
                <c:pt idx="217">
                  <c:v>1.074235976789168</c:v>
                </c:pt>
                <c:pt idx="218">
                  <c:v>1.092106407896938</c:v>
                </c:pt>
                <c:pt idx="219">
                  <c:v>1.110670423956932</c:v>
                </c:pt>
                <c:pt idx="220">
                  <c:v>1.15608888888889</c:v>
                </c:pt>
                <c:pt idx="221">
                  <c:v>1.201242282663107</c:v>
                </c:pt>
                <c:pt idx="222">
                  <c:v>1.180926751324531</c:v>
                </c:pt>
                <c:pt idx="223">
                  <c:v>1.203310086749447</c:v>
                </c:pt>
                <c:pt idx="224">
                  <c:v>1.226496449103821</c:v>
                </c:pt>
                <c:pt idx="225">
                  <c:v>1.210372797684909</c:v>
                </c:pt>
                <c:pt idx="226">
                  <c:v>1.227103530819868</c:v>
                </c:pt>
                <c:pt idx="227">
                  <c:v>1.237277189356756</c:v>
                </c:pt>
                <c:pt idx="228">
                  <c:v>1.237046928327645</c:v>
                </c:pt>
                <c:pt idx="229">
                  <c:v>1.217661512745507</c:v>
                </c:pt>
                <c:pt idx="230">
                  <c:v>1.299222033898305</c:v>
                </c:pt>
                <c:pt idx="231">
                  <c:v>1.361211236148097</c:v>
                </c:pt>
                <c:pt idx="232">
                  <c:v>1.311348429386226</c:v>
                </c:pt>
                <c:pt idx="233">
                  <c:v>1.310278772378516</c:v>
                </c:pt>
                <c:pt idx="234">
                  <c:v>1.288154710458081</c:v>
                </c:pt>
                <c:pt idx="235">
                  <c:v>1.288093116701607</c:v>
                </c:pt>
                <c:pt idx="236">
                  <c:v>1.195204178537512</c:v>
                </c:pt>
                <c:pt idx="237">
                  <c:v>1.117162931034483</c:v>
                </c:pt>
                <c:pt idx="238">
                  <c:v>1.110575848732273</c:v>
                </c:pt>
                <c:pt idx="239">
                  <c:v>1.153917090407653</c:v>
                </c:pt>
                <c:pt idx="240">
                  <c:v>1.156562283737024</c:v>
                </c:pt>
                <c:pt idx="241">
                  <c:v>1.130277946142524</c:v>
                </c:pt>
                <c:pt idx="242">
                  <c:v>1.187233840304182</c:v>
                </c:pt>
                <c:pt idx="243">
                  <c:v>1.188666666666667</c:v>
                </c:pt>
                <c:pt idx="244">
                  <c:v>1.202033220280025</c:v>
                </c:pt>
                <c:pt idx="245">
                  <c:v>1.221675845790716</c:v>
                </c:pt>
                <c:pt idx="246">
                  <c:v>1.19925171843731</c:v>
                </c:pt>
                <c:pt idx="247">
                  <c:v>1.194694376528117</c:v>
                </c:pt>
                <c:pt idx="248">
                  <c:v>1.181174142480211</c:v>
                </c:pt>
                <c:pt idx="249">
                  <c:v>1.159431687206313</c:v>
                </c:pt>
                <c:pt idx="250">
                  <c:v>1.14698371969563</c:v>
                </c:pt>
                <c:pt idx="251">
                  <c:v>1.116591087468387</c:v>
                </c:pt>
                <c:pt idx="252">
                  <c:v>1.084274479301703</c:v>
                </c:pt>
                <c:pt idx="253">
                  <c:v>1.079906131078224</c:v>
                </c:pt>
                <c:pt idx="254">
                  <c:v>1.113872401073105</c:v>
                </c:pt>
                <c:pt idx="255">
                  <c:v>1.1246378642412</c:v>
                </c:pt>
                <c:pt idx="256">
                  <c:v>1.090576265532482</c:v>
                </c:pt>
                <c:pt idx="257">
                  <c:v>1.060497491638796</c:v>
                </c:pt>
                <c:pt idx="258">
                  <c:v>1.05570026836632</c:v>
                </c:pt>
                <c:pt idx="259">
                  <c:v>1.060141093474426</c:v>
                </c:pt>
                <c:pt idx="260">
                  <c:v>1.002835991820041</c:v>
                </c:pt>
                <c:pt idx="261">
                  <c:v>0.972980004818116</c:v>
                </c:pt>
                <c:pt idx="262">
                  <c:v>0.977434117090105</c:v>
                </c:pt>
                <c:pt idx="263">
                  <c:v>0.974781139489195</c:v>
                </c:pt>
                <c:pt idx="264">
                  <c:v>0.978114093434541</c:v>
                </c:pt>
                <c:pt idx="265">
                  <c:v>0.958256625932392</c:v>
                </c:pt>
                <c:pt idx="266">
                  <c:v>0.938316093336541</c:v>
                </c:pt>
                <c:pt idx="267">
                  <c:v>0.890669519055543</c:v>
                </c:pt>
                <c:pt idx="268">
                  <c:v>0.868979366829422</c:v>
                </c:pt>
                <c:pt idx="269">
                  <c:v>0.839876456329658</c:v>
                </c:pt>
                <c:pt idx="270">
                  <c:v>0.840026521060842</c:v>
                </c:pt>
                <c:pt idx="271">
                  <c:v>0.793310397553517</c:v>
                </c:pt>
                <c:pt idx="272">
                  <c:v>0.798901248581158</c:v>
                </c:pt>
                <c:pt idx="273">
                  <c:v>0.806906431425771</c:v>
                </c:pt>
                <c:pt idx="274">
                  <c:v>0.818859116441476</c:v>
                </c:pt>
                <c:pt idx="275">
                  <c:v>0.825916741809438</c:v>
                </c:pt>
                <c:pt idx="276">
                  <c:v>0.845984210126775</c:v>
                </c:pt>
                <c:pt idx="277">
                  <c:v>0.791873510131108</c:v>
                </c:pt>
                <c:pt idx="278">
                  <c:v>0.770282908238053</c:v>
                </c:pt>
                <c:pt idx="279">
                  <c:v>0.748259580621837</c:v>
                </c:pt>
                <c:pt idx="280">
                  <c:v>0.751399913093859</c:v>
                </c:pt>
                <c:pt idx="281">
                  <c:v>0.741011853136745</c:v>
                </c:pt>
                <c:pt idx="282">
                  <c:v>0.712028063069579</c:v>
                </c:pt>
                <c:pt idx="283">
                  <c:v>0.725099035043169</c:v>
                </c:pt>
                <c:pt idx="284">
                  <c:v>0.7295</c:v>
                </c:pt>
                <c:pt idx="285">
                  <c:v>0.728378878767681</c:v>
                </c:pt>
                <c:pt idx="286">
                  <c:v>0.718428958745512</c:v>
                </c:pt>
                <c:pt idx="287">
                  <c:v>0.721099834449003</c:v>
                </c:pt>
                <c:pt idx="288">
                  <c:v>0.70595810925559</c:v>
                </c:pt>
                <c:pt idx="289">
                  <c:v>0.7014409139593</c:v>
                </c:pt>
                <c:pt idx="290">
                  <c:v>0.643031896000568</c:v>
                </c:pt>
                <c:pt idx="291">
                  <c:v>0.608120186019474</c:v>
                </c:pt>
                <c:pt idx="292">
                  <c:v>0.625414799030053</c:v>
                </c:pt>
                <c:pt idx="293">
                  <c:v>0.614413793103448</c:v>
                </c:pt>
                <c:pt idx="294">
                  <c:v>0.642058477813694</c:v>
                </c:pt>
                <c:pt idx="295">
                  <c:v>0.69907246162928</c:v>
                </c:pt>
                <c:pt idx="296">
                  <c:v>0.74428529128729</c:v>
                </c:pt>
                <c:pt idx="297">
                  <c:v>0.749286669638877</c:v>
                </c:pt>
                <c:pt idx="298">
                  <c:v>0.753214127382888</c:v>
                </c:pt>
                <c:pt idx="299">
                  <c:v>0.743807054699482</c:v>
                </c:pt>
                <c:pt idx="300">
                  <c:v>0.773658643646207</c:v>
                </c:pt>
                <c:pt idx="301">
                  <c:v>0.769255381035486</c:v>
                </c:pt>
                <c:pt idx="302">
                  <c:v>0.775776215582894</c:v>
                </c:pt>
                <c:pt idx="303">
                  <c:v>0.788695556209535</c:v>
                </c:pt>
                <c:pt idx="304">
                  <c:v>0.776617979989776</c:v>
                </c:pt>
                <c:pt idx="305">
                  <c:v>0.797774198272075</c:v>
                </c:pt>
                <c:pt idx="306">
                  <c:v>0.797188435423816</c:v>
                </c:pt>
                <c:pt idx="307">
                  <c:v>0.786080017490162</c:v>
                </c:pt>
                <c:pt idx="308">
                  <c:v>0.802767635460786</c:v>
                </c:pt>
                <c:pt idx="309">
                  <c:v>0.832190553745928</c:v>
                </c:pt>
                <c:pt idx="310">
                  <c:v>0.839218294596816</c:v>
                </c:pt>
                <c:pt idx="311">
                  <c:v>0.836742034943474</c:v>
                </c:pt>
                <c:pt idx="312">
                  <c:v>0.873813546761524</c:v>
                </c:pt>
                <c:pt idx="313">
                  <c:v>0.907067719091177</c:v>
                </c:pt>
                <c:pt idx="314">
                  <c:v>0.894526775956284</c:v>
                </c:pt>
                <c:pt idx="315">
                  <c:v>0.901145459761871</c:v>
                </c:pt>
                <c:pt idx="316">
                  <c:v>0.863462764416111</c:v>
                </c:pt>
                <c:pt idx="317">
                  <c:v>0.825584772086975</c:v>
                </c:pt>
                <c:pt idx="318">
                  <c:v>0.837574591651543</c:v>
                </c:pt>
                <c:pt idx="319">
                  <c:v>0.848108594030924</c:v>
                </c:pt>
                <c:pt idx="320">
                  <c:v>0.87146770472895</c:v>
                </c:pt>
                <c:pt idx="321">
                  <c:v>0.872885572139304</c:v>
                </c:pt>
                <c:pt idx="322">
                  <c:v>0.88746956398641</c:v>
                </c:pt>
                <c:pt idx="323">
                  <c:v>0.909075047298718</c:v>
                </c:pt>
                <c:pt idx="324">
                  <c:v>0.899073495731834</c:v>
                </c:pt>
                <c:pt idx="325">
                  <c:v>0.877993581693875</c:v>
                </c:pt>
                <c:pt idx="326">
                  <c:v>0.911212057037978</c:v>
                </c:pt>
                <c:pt idx="327">
                  <c:v>0.921482724856623</c:v>
                </c:pt>
                <c:pt idx="328">
                  <c:v>0.933407140880155</c:v>
                </c:pt>
                <c:pt idx="329">
                  <c:v>0.957560559535994</c:v>
                </c:pt>
                <c:pt idx="330">
                  <c:v>0.946851839397404</c:v>
                </c:pt>
                <c:pt idx="331">
                  <c:v>0.94278639384856</c:v>
                </c:pt>
                <c:pt idx="332">
                  <c:v>0.88369365225391</c:v>
                </c:pt>
                <c:pt idx="333">
                  <c:v>0.783384675122961</c:v>
                </c:pt>
                <c:pt idx="334">
                  <c:v>0.780897818748377</c:v>
                </c:pt>
                <c:pt idx="335">
                  <c:v>0.758575131212337</c:v>
                </c:pt>
                <c:pt idx="336">
                  <c:v>0.745623272344347</c:v>
                </c:pt>
                <c:pt idx="337">
                  <c:v>0.778983775121853</c:v>
                </c:pt>
                <c:pt idx="338">
                  <c:v>0.787249604638904</c:v>
                </c:pt>
                <c:pt idx="339">
                  <c:v>0.804867280424703</c:v>
                </c:pt>
                <c:pt idx="340">
                  <c:v>0.8349839162275</c:v>
                </c:pt>
                <c:pt idx="341">
                  <c:v>0.821534535556312</c:v>
                </c:pt>
                <c:pt idx="342">
                  <c:v>0.801413700470114</c:v>
                </c:pt>
                <c:pt idx="343">
                  <c:v>0.758282882400214</c:v>
                </c:pt>
                <c:pt idx="344">
                  <c:v>0.723547491706722</c:v>
                </c:pt>
                <c:pt idx="345">
                  <c:v>0.717142663779101</c:v>
                </c:pt>
                <c:pt idx="346">
                  <c:v>0.713155922038981</c:v>
                </c:pt>
                <c:pt idx="347">
                  <c:v>0.696809536747725</c:v>
                </c:pt>
                <c:pt idx="348">
                  <c:v>0.726881126604998</c:v>
                </c:pt>
                <c:pt idx="349">
                  <c:v>0.753779630650496</c:v>
                </c:pt>
                <c:pt idx="350">
                  <c:v>0.727734118291347</c:v>
                </c:pt>
                <c:pt idx="351">
                  <c:v>0.71908911430322</c:v>
                </c:pt>
                <c:pt idx="352">
                  <c:v>0.724212743197165</c:v>
                </c:pt>
                <c:pt idx="353">
                  <c:v>0.718520649966147</c:v>
                </c:pt>
                <c:pt idx="354">
                  <c:v>0.732247259439708</c:v>
                </c:pt>
                <c:pt idx="355">
                  <c:v>0.728893984353925</c:v>
                </c:pt>
                <c:pt idx="356">
                  <c:v>0.718766819160388</c:v>
                </c:pt>
                <c:pt idx="357">
                  <c:v>0.716977851239669</c:v>
                </c:pt>
                <c:pt idx="358">
                  <c:v>0.706660832360949</c:v>
                </c:pt>
                <c:pt idx="359">
                  <c:v>0.737295485905776</c:v>
                </c:pt>
                <c:pt idx="360">
                  <c:v>0.776156865353911</c:v>
                </c:pt>
                <c:pt idx="361">
                  <c:v>0.763891298633018</c:v>
                </c:pt>
                <c:pt idx="362">
                  <c:v>0.779527811637903</c:v>
                </c:pt>
                <c:pt idx="363">
                  <c:v>0.79452432918218</c:v>
                </c:pt>
                <c:pt idx="364">
                  <c:v>0.790138212964765</c:v>
                </c:pt>
                <c:pt idx="365">
                  <c:v>0.802564775336176</c:v>
                </c:pt>
                <c:pt idx="366">
                  <c:v>0.813287823360334</c:v>
                </c:pt>
                <c:pt idx="367">
                  <c:v>0.788148581076693</c:v>
                </c:pt>
                <c:pt idx="368">
                  <c:v>0.756500414567256</c:v>
                </c:pt>
                <c:pt idx="369">
                  <c:v>0.772753069924286</c:v>
                </c:pt>
                <c:pt idx="370">
                  <c:v>0.768782188167316</c:v>
                </c:pt>
                <c:pt idx="371">
                  <c:v>0.808173929566759</c:v>
                </c:pt>
                <c:pt idx="372">
                  <c:v>0.8294261424017</c:v>
                </c:pt>
                <c:pt idx="373">
                  <c:v>0.837149837133551</c:v>
                </c:pt>
                <c:pt idx="374">
                  <c:v>0.825477105246583</c:v>
                </c:pt>
                <c:pt idx="375">
                  <c:v>0.826884603224787</c:v>
                </c:pt>
                <c:pt idx="376">
                  <c:v>0.815217391304348</c:v>
                </c:pt>
                <c:pt idx="377">
                  <c:v>0.804873351612482</c:v>
                </c:pt>
                <c:pt idx="378">
                  <c:v>0.762804736024845</c:v>
                </c:pt>
                <c:pt idx="379">
                  <c:v>0.758205046514592</c:v>
                </c:pt>
                <c:pt idx="380">
                  <c:v>0.768212676860605</c:v>
                </c:pt>
                <c:pt idx="381">
                  <c:v>0.78521989860583</c:v>
                </c:pt>
                <c:pt idx="382">
                  <c:v>0.773833280305441</c:v>
                </c:pt>
                <c:pt idx="383">
                  <c:v>0.781765649050795</c:v>
                </c:pt>
                <c:pt idx="384">
                  <c:v>0.770814194887764</c:v>
                </c:pt>
                <c:pt idx="385">
                  <c:v>0.789219628331459</c:v>
                </c:pt>
                <c:pt idx="386">
                  <c:v>0.804058668111916</c:v>
                </c:pt>
                <c:pt idx="387">
                  <c:v>0.822212316554656</c:v>
                </c:pt>
                <c:pt idx="388">
                  <c:v>0.848035404624278</c:v>
                </c:pt>
                <c:pt idx="389">
                  <c:v>0.874890942698706</c:v>
                </c:pt>
                <c:pt idx="390">
                  <c:v>0.858808335142175</c:v>
                </c:pt>
                <c:pt idx="391">
                  <c:v>0.849834562773043</c:v>
                </c:pt>
                <c:pt idx="392">
                  <c:v>0.842012615520024</c:v>
                </c:pt>
                <c:pt idx="393">
                  <c:v>0.828193782618562</c:v>
                </c:pt>
                <c:pt idx="394">
                  <c:v>0.831514089870526</c:v>
                </c:pt>
                <c:pt idx="395">
                  <c:v>0.820671084704449</c:v>
                </c:pt>
                <c:pt idx="396">
                  <c:v>0.820099552400062</c:v>
                </c:pt>
                <c:pt idx="397">
                  <c:v>0.802375366568915</c:v>
                </c:pt>
                <c:pt idx="398">
                  <c:v>0.816767273822068</c:v>
                </c:pt>
                <c:pt idx="399">
                  <c:v>0.802208643815201</c:v>
                </c:pt>
                <c:pt idx="400">
                  <c:v>0.813663064761766</c:v>
                </c:pt>
                <c:pt idx="401">
                  <c:v>0.805962586537045</c:v>
                </c:pt>
                <c:pt idx="402">
                  <c:v>0.8278797731569</c:v>
                </c:pt>
                <c:pt idx="403">
                  <c:v>0.8397470861583</c:v>
                </c:pt>
                <c:pt idx="404">
                  <c:v>0.854680537225371</c:v>
                </c:pt>
                <c:pt idx="405">
                  <c:v>0.8724316304435</c:v>
                </c:pt>
                <c:pt idx="406">
                  <c:v>0.874824532085561</c:v>
                </c:pt>
                <c:pt idx="407">
                  <c:v>0.851672819755517</c:v>
                </c:pt>
                <c:pt idx="408">
                  <c:v>0.843737753102547</c:v>
                </c:pt>
                <c:pt idx="409">
                  <c:v>0.84625594710104</c:v>
                </c:pt>
                <c:pt idx="410">
                  <c:v>0.865578125</c:v>
                </c:pt>
                <c:pt idx="411">
                  <c:v>0.867333926693098</c:v>
                </c:pt>
                <c:pt idx="412">
                  <c:v>0.849025886101155</c:v>
                </c:pt>
                <c:pt idx="413">
                  <c:v>0.876852926947267</c:v>
                </c:pt>
                <c:pt idx="414">
                  <c:v>0.915475509035898</c:v>
                </c:pt>
                <c:pt idx="415">
                  <c:v>0.918429793240887</c:v>
                </c:pt>
                <c:pt idx="416">
                  <c:v>0.944544451048654</c:v>
                </c:pt>
                <c:pt idx="417">
                  <c:v>0.975620010191948</c:v>
                </c:pt>
                <c:pt idx="418">
                  <c:v>1.002573000423191</c:v>
                </c:pt>
                <c:pt idx="419">
                  <c:v>1.019908738699957</c:v>
                </c:pt>
                <c:pt idx="420">
                  <c:v>0.9978957829243</c:v>
                </c:pt>
                <c:pt idx="421">
                  <c:v>1.025855165810776</c:v>
                </c:pt>
                <c:pt idx="422">
                  <c:v>1.013374233128834</c:v>
                </c:pt>
                <c:pt idx="423">
                  <c:v>1.023245345686566</c:v>
                </c:pt>
                <c:pt idx="424">
                  <c:v>1.006581081081081</c:v>
                </c:pt>
                <c:pt idx="425">
                  <c:v>1.029226901319924</c:v>
                </c:pt>
                <c:pt idx="426">
                  <c:v>1.025030989906145</c:v>
                </c:pt>
                <c:pt idx="427">
                  <c:v>1.036704525129672</c:v>
                </c:pt>
                <c:pt idx="428">
                  <c:v>1.050215034495117</c:v>
                </c:pt>
                <c:pt idx="429">
                  <c:v>1.05103234381923</c:v>
                </c:pt>
                <c:pt idx="430">
                  <c:v>1.032841799454177</c:v>
                </c:pt>
                <c:pt idx="431">
                  <c:v>1.017360388484218</c:v>
                </c:pt>
                <c:pt idx="432">
                  <c:v>1.023948822579274</c:v>
                </c:pt>
                <c:pt idx="433">
                  <c:v>1.02907514944492</c:v>
                </c:pt>
                <c:pt idx="434">
                  <c:v>1.00376647834275</c:v>
                </c:pt>
                <c:pt idx="435">
                  <c:v>1.047862555066079</c:v>
                </c:pt>
                <c:pt idx="436">
                  <c:v>1.102850881198064</c:v>
                </c:pt>
                <c:pt idx="437">
                  <c:v>1.151897474415548</c:v>
                </c:pt>
                <c:pt idx="438">
                  <c:v>1.156111216911065</c:v>
                </c:pt>
                <c:pt idx="439">
                  <c:v>1.103445505246243</c:v>
                </c:pt>
                <c:pt idx="440">
                  <c:v>1.120517191000292</c:v>
                </c:pt>
                <c:pt idx="441">
                  <c:v>1.187882919827763</c:v>
                </c:pt>
                <c:pt idx="442">
                  <c:v>1.148396401985112</c:v>
                </c:pt>
                <c:pt idx="443">
                  <c:v>1.122133519608822</c:v>
                </c:pt>
                <c:pt idx="444">
                  <c:v>1.067611644717299</c:v>
                </c:pt>
                <c:pt idx="445">
                  <c:v>1.071800520729021</c:v>
                </c:pt>
                <c:pt idx="446">
                  <c:v>1.004648519294048</c:v>
                </c:pt>
                <c:pt idx="447">
                  <c:v>1.012900266350991</c:v>
                </c:pt>
                <c:pt idx="448">
                  <c:v>1.044326028219754</c:v>
                </c:pt>
                <c:pt idx="449">
                  <c:v>1.051693881566004</c:v>
                </c:pt>
                <c:pt idx="450">
                  <c:v>1.054805528134255</c:v>
                </c:pt>
                <c:pt idx="451">
                  <c:v>1.038086378737542</c:v>
                </c:pt>
                <c:pt idx="452">
                  <c:v>1.007132867132867</c:v>
                </c:pt>
                <c:pt idx="453">
                  <c:v>0.843807715033342</c:v>
                </c:pt>
                <c:pt idx="454">
                  <c:v>0.796693780297428</c:v>
                </c:pt>
                <c:pt idx="455">
                  <c:v>0.739847612871849</c:v>
                </c:pt>
                <c:pt idx="456">
                  <c:v>0.735797681254082</c:v>
                </c:pt>
                <c:pt idx="457">
                  <c:v>0.746191776421459</c:v>
                </c:pt>
                <c:pt idx="458">
                  <c:v>0.773863187030447</c:v>
                </c:pt>
                <c:pt idx="459">
                  <c:v>0.808037902303545</c:v>
                </c:pt>
                <c:pt idx="460">
                  <c:v>0.838345766828591</c:v>
                </c:pt>
                <c:pt idx="461">
                  <c:v>0.857728160511364</c:v>
                </c:pt>
                <c:pt idx="462">
                  <c:v>0.840386499243031</c:v>
                </c:pt>
                <c:pt idx="463">
                  <c:v>0.872857799852833</c:v>
                </c:pt>
                <c:pt idx="464">
                  <c:v>0.843886834319527</c:v>
                </c:pt>
                <c:pt idx="465">
                  <c:v>0.856803830473121</c:v>
                </c:pt>
                <c:pt idx="466">
                  <c:v>0.842701784197111</c:v>
                </c:pt>
                <c:pt idx="467">
                  <c:v>0.853667077915915</c:v>
                </c:pt>
                <c:pt idx="468">
                  <c:v>0.872783100210768</c:v>
                </c:pt>
                <c:pt idx="469">
                  <c:v>0.852624858115778</c:v>
                </c:pt>
                <c:pt idx="470">
                  <c:v>0.88685208720305</c:v>
                </c:pt>
                <c:pt idx="471">
                  <c:v>0.929692598487863</c:v>
                </c:pt>
                <c:pt idx="472">
                  <c:v>0.884100740171105</c:v>
                </c:pt>
                <c:pt idx="473">
                  <c:v>0.875153238242097</c:v>
                </c:pt>
                <c:pt idx="474">
                  <c:v>0.839574937631932</c:v>
                </c:pt>
                <c:pt idx="475">
                  <c:v>0.820575740099961</c:v>
                </c:pt>
                <c:pt idx="476">
                  <c:v>0.816622458857696</c:v>
                </c:pt>
                <c:pt idx="477">
                  <c:v>0.802912859809411</c:v>
                </c:pt>
                <c:pt idx="478">
                  <c:v>0.814670747359068</c:v>
                </c:pt>
                <c:pt idx="479">
                  <c:v>0.826679892867771</c:v>
                </c:pt>
                <c:pt idx="480">
                  <c:v>0.831321058456585</c:v>
                </c:pt>
                <c:pt idx="481">
                  <c:v>0.835731065208587</c:v>
                </c:pt>
                <c:pt idx="482">
                  <c:v>0.836033176326029</c:v>
                </c:pt>
                <c:pt idx="483">
                  <c:v>0.868236951983298</c:v>
                </c:pt>
                <c:pt idx="484">
                  <c:v>0.838075413223141</c:v>
                </c:pt>
                <c:pt idx="485">
                  <c:v>0.823529592463649</c:v>
                </c:pt>
                <c:pt idx="486">
                  <c:v>0.829503820789281</c:v>
                </c:pt>
                <c:pt idx="487">
                  <c:v>0.784004278292757</c:v>
                </c:pt>
                <c:pt idx="488">
                  <c:v>0.766041895261846</c:v>
                </c:pt>
                <c:pt idx="489">
                  <c:v>0.751549323396744</c:v>
                </c:pt>
                <c:pt idx="490">
                  <c:v>0.756825722092116</c:v>
                </c:pt>
                <c:pt idx="491">
                  <c:v>0.760104543234001</c:v>
                </c:pt>
                <c:pt idx="492">
                  <c:v>0.759763079960513</c:v>
                </c:pt>
                <c:pt idx="493">
                  <c:v>0.787298083676131</c:v>
                </c:pt>
                <c:pt idx="494">
                  <c:v>0.829803783457436</c:v>
                </c:pt>
                <c:pt idx="495">
                  <c:v>0.818416599516519</c:v>
                </c:pt>
                <c:pt idx="496">
                  <c:v>0.789014558779835</c:v>
                </c:pt>
                <c:pt idx="497">
                  <c:v>0.771548638132296</c:v>
                </c:pt>
                <c:pt idx="498">
                  <c:v>0.778296194044567</c:v>
                </c:pt>
                <c:pt idx="499">
                  <c:v>0.79293530834341</c:v>
                </c:pt>
                <c:pt idx="500">
                  <c:v>0.798684452621895</c:v>
                </c:pt>
                <c:pt idx="501">
                  <c:v>0.800376823338736</c:v>
                </c:pt>
                <c:pt idx="502">
                  <c:v>0.812743229689067</c:v>
                </c:pt>
                <c:pt idx="503">
                  <c:v>0.846539704990907</c:v>
                </c:pt>
                <c:pt idx="504">
                  <c:v>0.897672613647818</c:v>
                </c:pt>
                <c:pt idx="505">
                  <c:v>0.920990295107942</c:v>
                </c:pt>
                <c:pt idx="506">
                  <c:v>0.9251269035533</c:v>
                </c:pt>
                <c:pt idx="507">
                  <c:v>0.959636791989791</c:v>
                </c:pt>
                <c:pt idx="508">
                  <c:v>0.989786190663005</c:v>
                </c:pt>
                <c:pt idx="509">
                  <c:v>0.942747721543533</c:v>
                </c:pt>
                <c:pt idx="510">
                  <c:v>0.958207075562392</c:v>
                </c:pt>
                <c:pt idx="511">
                  <c:v>0.939870279619487</c:v>
                </c:pt>
                <c:pt idx="512">
                  <c:v>0.959292206536453</c:v>
                </c:pt>
                <c:pt idx="513">
                  <c:v>0.94345266814629</c:v>
                </c:pt>
                <c:pt idx="514">
                  <c:v>0.954355330917414</c:v>
                </c:pt>
                <c:pt idx="515">
                  <c:v>0.972459817652035</c:v>
                </c:pt>
                <c:pt idx="516">
                  <c:v>0.94845886654479</c:v>
                </c:pt>
                <c:pt idx="517">
                  <c:v>0.923876424823593</c:v>
                </c:pt>
                <c:pt idx="518">
                  <c:v>0.92139641667417</c:v>
                </c:pt>
                <c:pt idx="519">
                  <c:v>0.932116084425036</c:v>
                </c:pt>
                <c:pt idx="520">
                  <c:v>0.934218836056545</c:v>
                </c:pt>
                <c:pt idx="521">
                  <c:v>0.942409048938135</c:v>
                </c:pt>
                <c:pt idx="522">
                  <c:v>0.947388024955769</c:v>
                </c:pt>
                <c:pt idx="523">
                  <c:v>0.942191103789127</c:v>
                </c:pt>
                <c:pt idx="524">
                  <c:v>0.975621651076197</c:v>
                </c:pt>
                <c:pt idx="525">
                  <c:v>0.963489118801284</c:v>
                </c:pt>
                <c:pt idx="526">
                  <c:v>1.026926269315673</c:v>
                </c:pt>
                <c:pt idx="527">
                  <c:v>1.034714706902532</c:v>
                </c:pt>
                <c:pt idx="528">
                  <c:v>0.975499092558984</c:v>
                </c:pt>
                <c:pt idx="529">
                  <c:v>0.950156012480999</c:v>
                </c:pt>
                <c:pt idx="530">
                  <c:v>0.954148834997622</c:v>
                </c:pt>
                <c:pt idx="531">
                  <c:v>0.968707951690038</c:v>
                </c:pt>
                <c:pt idx="532">
                  <c:v>0.992099211563732</c:v>
                </c:pt>
                <c:pt idx="533">
                  <c:v>0.99884569138276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5694808"/>
        <c:axId val="-2145686536"/>
      </c:scatterChart>
      <c:scatterChart>
        <c:scatterStyle val="lineMarker"/>
        <c:varyColors val="0"/>
        <c:ser>
          <c:idx val="3"/>
          <c:order val="3"/>
          <c:tx>
            <c:strRef>
              <c:f>Sheet4!$M$4</c:f>
              <c:strCache>
                <c:ptCount val="1"/>
                <c:pt idx="0">
                  <c:v>YN/CDN</c:v>
                </c:pt>
              </c:strCache>
            </c:strRef>
          </c:tx>
          <c:spPr>
            <a:ln w="19050" cap="rnd">
              <a:solidFill>
                <a:srgbClr val="FFFF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FF00"/>
              </a:solidFill>
              <a:ln w="9525">
                <a:solidFill>
                  <a:srgbClr val="FFFF0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M$5:$M$538</c:f>
              <c:numCache>
                <c:formatCode>General</c:formatCode>
                <c:ptCount val="534"/>
                <c:pt idx="120">
                  <c:v>1.303048114871106</c:v>
                </c:pt>
                <c:pt idx="121">
                  <c:v>1.346044726301736</c:v>
                </c:pt>
                <c:pt idx="122">
                  <c:v>1.369313412791673</c:v>
                </c:pt>
                <c:pt idx="123">
                  <c:v>1.398824517212426</c:v>
                </c:pt>
                <c:pt idx="124">
                  <c:v>1.437968359700249</c:v>
                </c:pt>
                <c:pt idx="125">
                  <c:v>1.462087866456275</c:v>
                </c:pt>
                <c:pt idx="126">
                  <c:v>1.457586520194928</c:v>
                </c:pt>
                <c:pt idx="127">
                  <c:v>1.471795291039895</c:v>
                </c:pt>
                <c:pt idx="128">
                  <c:v>1.460859427048634</c:v>
                </c:pt>
                <c:pt idx="129">
                  <c:v>1.461135588993266</c:v>
                </c:pt>
                <c:pt idx="130">
                  <c:v>1.466391509433962</c:v>
                </c:pt>
                <c:pt idx="131">
                  <c:v>1.468652434393722</c:v>
                </c:pt>
                <c:pt idx="132">
                  <c:v>1.485242327687406</c:v>
                </c:pt>
                <c:pt idx="133">
                  <c:v>1.499176276771005</c:v>
                </c:pt>
                <c:pt idx="134">
                  <c:v>1.509954936501434</c:v>
                </c:pt>
                <c:pt idx="135">
                  <c:v>1.51526281423441</c:v>
                </c:pt>
                <c:pt idx="136">
                  <c:v>1.469114785992218</c:v>
                </c:pt>
                <c:pt idx="137">
                  <c:v>1.490592662276576</c:v>
                </c:pt>
                <c:pt idx="138">
                  <c:v>1.51968503937008</c:v>
                </c:pt>
                <c:pt idx="139">
                  <c:v>1.560552521683264</c:v>
                </c:pt>
                <c:pt idx="140">
                  <c:v>1.584629089731131</c:v>
                </c:pt>
                <c:pt idx="141">
                  <c:v>1.616697829444761</c:v>
                </c:pt>
                <c:pt idx="142">
                  <c:v>1.631218398303702</c:v>
                </c:pt>
                <c:pt idx="143">
                  <c:v>1.570044408558741</c:v>
                </c:pt>
                <c:pt idx="144">
                  <c:v>1.565719866525596</c:v>
                </c:pt>
                <c:pt idx="145">
                  <c:v>1.600798240612527</c:v>
                </c:pt>
                <c:pt idx="146">
                  <c:v>1.617385631574655</c:v>
                </c:pt>
                <c:pt idx="147">
                  <c:v>1.617687626774848</c:v>
                </c:pt>
                <c:pt idx="148">
                  <c:v>1.618532378782948</c:v>
                </c:pt>
                <c:pt idx="149">
                  <c:v>1.618842814249777</c:v>
                </c:pt>
                <c:pt idx="150">
                  <c:v>1.62022234845411</c:v>
                </c:pt>
                <c:pt idx="151">
                  <c:v>1.608283352245096</c:v>
                </c:pt>
                <c:pt idx="152">
                  <c:v>1.611796203147817</c:v>
                </c:pt>
                <c:pt idx="153">
                  <c:v>1.596103896103896</c:v>
                </c:pt>
                <c:pt idx="154">
                  <c:v>1.612355462116924</c:v>
                </c:pt>
                <c:pt idx="155">
                  <c:v>1.59756195364504</c:v>
                </c:pt>
                <c:pt idx="156">
                  <c:v>1.641300865107337</c:v>
                </c:pt>
                <c:pt idx="157">
                  <c:v>1.652884615384615</c:v>
                </c:pt>
                <c:pt idx="158">
                  <c:v>1.626053398440576</c:v>
                </c:pt>
                <c:pt idx="159">
                  <c:v>1.635589246639575</c:v>
                </c:pt>
                <c:pt idx="160">
                  <c:v>1.689276885043263</c:v>
                </c:pt>
                <c:pt idx="161">
                  <c:v>1.700766871165644</c:v>
                </c:pt>
                <c:pt idx="162">
                  <c:v>1.737120410938208</c:v>
                </c:pt>
                <c:pt idx="163">
                  <c:v>1.819562715765247</c:v>
                </c:pt>
                <c:pt idx="164">
                  <c:v>1.937542791936097</c:v>
                </c:pt>
                <c:pt idx="165">
                  <c:v>2.008188021228203</c:v>
                </c:pt>
                <c:pt idx="166">
                  <c:v>2.034097812879708</c:v>
                </c:pt>
                <c:pt idx="167">
                  <c:v>2.117491099159154</c:v>
                </c:pt>
                <c:pt idx="168">
                  <c:v>2.126888217522658</c:v>
                </c:pt>
                <c:pt idx="169">
                  <c:v>2.092492802834576</c:v>
                </c:pt>
                <c:pt idx="170">
                  <c:v>2.06163294797688</c:v>
                </c:pt>
                <c:pt idx="171">
                  <c:v>2.085224776687657</c:v>
                </c:pt>
                <c:pt idx="172">
                  <c:v>2.075894155277697</c:v>
                </c:pt>
                <c:pt idx="173">
                  <c:v>2.098054986838257</c:v>
                </c:pt>
                <c:pt idx="174">
                  <c:v>2.129897974271773</c:v>
                </c:pt>
                <c:pt idx="175">
                  <c:v>2.14313075506446</c:v>
                </c:pt>
                <c:pt idx="176">
                  <c:v>2.169014084507042</c:v>
                </c:pt>
                <c:pt idx="177">
                  <c:v>2.252286529596839</c:v>
                </c:pt>
                <c:pt idx="178">
                  <c:v>2.330984380675626</c:v>
                </c:pt>
                <c:pt idx="179">
                  <c:v>2.299892511644572</c:v>
                </c:pt>
                <c:pt idx="180">
                  <c:v>2.281094527363184</c:v>
                </c:pt>
                <c:pt idx="181">
                  <c:v>2.289539272235277</c:v>
                </c:pt>
                <c:pt idx="182">
                  <c:v>2.298665143836105</c:v>
                </c:pt>
                <c:pt idx="183">
                  <c:v>2.315944952806398</c:v>
                </c:pt>
                <c:pt idx="184">
                  <c:v>2.327106200479756</c:v>
                </c:pt>
                <c:pt idx="185">
                  <c:v>2.310597884739909</c:v>
                </c:pt>
                <c:pt idx="186">
                  <c:v>2.638687717265354</c:v>
                </c:pt>
                <c:pt idx="187">
                  <c:v>2.67403673028448</c:v>
                </c:pt>
                <c:pt idx="188">
                  <c:v>2.677863475816334</c:v>
                </c:pt>
                <c:pt idx="189">
                  <c:v>2.683255311487216</c:v>
                </c:pt>
                <c:pt idx="190">
                  <c:v>2.691625189352953</c:v>
                </c:pt>
                <c:pt idx="191">
                  <c:v>2.703717121947685</c:v>
                </c:pt>
                <c:pt idx="192">
                  <c:v>2.742466558871086</c:v>
                </c:pt>
                <c:pt idx="193">
                  <c:v>2.797151424287856</c:v>
                </c:pt>
                <c:pt idx="194">
                  <c:v>2.828103683492497</c:v>
                </c:pt>
                <c:pt idx="195">
                  <c:v>2.828532443905398</c:v>
                </c:pt>
                <c:pt idx="196">
                  <c:v>2.782342852881963</c:v>
                </c:pt>
                <c:pt idx="197">
                  <c:v>2.787330992754165</c:v>
                </c:pt>
                <c:pt idx="198">
                  <c:v>2.813602774845423</c:v>
                </c:pt>
                <c:pt idx="199">
                  <c:v>2.814876282438139</c:v>
                </c:pt>
                <c:pt idx="200">
                  <c:v>2.836703664284624</c:v>
                </c:pt>
                <c:pt idx="201">
                  <c:v>2.849049400626097</c:v>
                </c:pt>
                <c:pt idx="202">
                  <c:v>2.833902939166097</c:v>
                </c:pt>
                <c:pt idx="203">
                  <c:v>2.853843212237093</c:v>
                </c:pt>
                <c:pt idx="204">
                  <c:v>2.902683780630105</c:v>
                </c:pt>
                <c:pt idx="205">
                  <c:v>2.942280397413657</c:v>
                </c:pt>
                <c:pt idx="206">
                  <c:v>2.987031700288184</c:v>
                </c:pt>
                <c:pt idx="207">
                  <c:v>3.020642758844005</c:v>
                </c:pt>
                <c:pt idx="208">
                  <c:v>3.015760122848137</c:v>
                </c:pt>
                <c:pt idx="209">
                  <c:v>3.064553219448094</c:v>
                </c:pt>
                <c:pt idx="210">
                  <c:v>3.090186335403727</c:v>
                </c:pt>
                <c:pt idx="211">
                  <c:v>3.049276783525374</c:v>
                </c:pt>
                <c:pt idx="212">
                  <c:v>3.041819515774028</c:v>
                </c:pt>
                <c:pt idx="213">
                  <c:v>3.09531314807134</c:v>
                </c:pt>
                <c:pt idx="214">
                  <c:v>3.062038404726735</c:v>
                </c:pt>
                <c:pt idx="215">
                  <c:v>3.119378030429694</c:v>
                </c:pt>
                <c:pt idx="216">
                  <c:v>3.132208511709896</c:v>
                </c:pt>
                <c:pt idx="217">
                  <c:v>3.138003532083088</c:v>
                </c:pt>
                <c:pt idx="218">
                  <c:v>3.121465618203111</c:v>
                </c:pt>
                <c:pt idx="219">
                  <c:v>3.138795423956931</c:v>
                </c:pt>
                <c:pt idx="220">
                  <c:v>3.129056603773583</c:v>
                </c:pt>
                <c:pt idx="221">
                  <c:v>3.113131987318538</c:v>
                </c:pt>
                <c:pt idx="222">
                  <c:v>3.138003532083088</c:v>
                </c:pt>
                <c:pt idx="223">
                  <c:v>3.17349889436979</c:v>
                </c:pt>
                <c:pt idx="224">
                  <c:v>3.154717619208657</c:v>
                </c:pt>
                <c:pt idx="225">
                  <c:v>3.175929866371606</c:v>
                </c:pt>
                <c:pt idx="226">
                  <c:v>3.1900487304437</c:v>
                </c:pt>
                <c:pt idx="227">
                  <c:v>3.601567209162146</c:v>
                </c:pt>
                <c:pt idx="228">
                  <c:v>4.039163822525598</c:v>
                </c:pt>
                <c:pt idx="229">
                  <c:v>3.956456330965316</c:v>
                </c:pt>
                <c:pt idx="230">
                  <c:v>4.011779661016948</c:v>
                </c:pt>
                <c:pt idx="231">
                  <c:v>4.066575036508887</c:v>
                </c:pt>
                <c:pt idx="232">
                  <c:v>4.029879969353877</c:v>
                </c:pt>
                <c:pt idx="233">
                  <c:v>4.035720375106564</c:v>
                </c:pt>
                <c:pt idx="234">
                  <c:v>4.09152981849611</c:v>
                </c:pt>
                <c:pt idx="235">
                  <c:v>4.135132774283718</c:v>
                </c:pt>
                <c:pt idx="236">
                  <c:v>4.08719675386342</c:v>
                </c:pt>
                <c:pt idx="237">
                  <c:v>4.08094827586207</c:v>
                </c:pt>
                <c:pt idx="238">
                  <c:v>4.272797593467985</c:v>
                </c:pt>
                <c:pt idx="239">
                  <c:v>4.511936568128926</c:v>
                </c:pt>
                <c:pt idx="240">
                  <c:v>4.528719723183391</c:v>
                </c:pt>
                <c:pt idx="241">
                  <c:v>4.53303316304442</c:v>
                </c:pt>
                <c:pt idx="242">
                  <c:v>4.524023505012098</c:v>
                </c:pt>
                <c:pt idx="243">
                  <c:v>4.574512353706108</c:v>
                </c:pt>
                <c:pt idx="244">
                  <c:v>4.63144621271415</c:v>
                </c:pt>
                <c:pt idx="245">
                  <c:v>4.691581431943351</c:v>
                </c:pt>
                <c:pt idx="246">
                  <c:v>4.671800226224659</c:v>
                </c:pt>
                <c:pt idx="247">
                  <c:v>4.691320293398532</c:v>
                </c:pt>
                <c:pt idx="248">
                  <c:v>4.737818821459979</c:v>
                </c:pt>
                <c:pt idx="249">
                  <c:v>4.780299671956734</c:v>
                </c:pt>
                <c:pt idx="250">
                  <c:v>4.777384533710848</c:v>
                </c:pt>
                <c:pt idx="251">
                  <c:v>4.729397401238338</c:v>
                </c:pt>
                <c:pt idx="252">
                  <c:v>4.720248898107338</c:v>
                </c:pt>
                <c:pt idx="253">
                  <c:v>4.632219873150105</c:v>
                </c:pt>
                <c:pt idx="254">
                  <c:v>4.600184439973169</c:v>
                </c:pt>
                <c:pt idx="255">
                  <c:v>4.64022233451238</c:v>
                </c:pt>
                <c:pt idx="256">
                  <c:v>4.601951463597698</c:v>
                </c:pt>
                <c:pt idx="257">
                  <c:v>4.589715719063546</c:v>
                </c:pt>
                <c:pt idx="258">
                  <c:v>4.575981214357595</c:v>
                </c:pt>
                <c:pt idx="259">
                  <c:v>4.570168808264046</c:v>
                </c:pt>
                <c:pt idx="260">
                  <c:v>4.502903885480573</c:v>
                </c:pt>
                <c:pt idx="261">
                  <c:v>4.45563318075966</c:v>
                </c:pt>
                <c:pt idx="262">
                  <c:v>4.42906738204198</c:v>
                </c:pt>
                <c:pt idx="263">
                  <c:v>4.566286836935165</c:v>
                </c:pt>
                <c:pt idx="264">
                  <c:v>4.5227326081853</c:v>
                </c:pt>
                <c:pt idx="265">
                  <c:v>4.592445643548642</c:v>
                </c:pt>
                <c:pt idx="266">
                  <c:v>4.607088445192847</c:v>
                </c:pt>
                <c:pt idx="267">
                  <c:v>4.53228745741225</c:v>
                </c:pt>
                <c:pt idx="268">
                  <c:v>4.519766892424007</c:v>
                </c:pt>
                <c:pt idx="269">
                  <c:v>4.496364062866526</c:v>
                </c:pt>
                <c:pt idx="270">
                  <c:v>4.505148205928237</c:v>
                </c:pt>
                <c:pt idx="271">
                  <c:v>4.427064220183484</c:v>
                </c:pt>
                <c:pt idx="272">
                  <c:v>4.390087022323118</c:v>
                </c:pt>
                <c:pt idx="273">
                  <c:v>4.374048103747267</c:v>
                </c:pt>
                <c:pt idx="274">
                  <c:v>4.409139213602551</c:v>
                </c:pt>
                <c:pt idx="275">
                  <c:v>4.374060715359183</c:v>
                </c:pt>
                <c:pt idx="276">
                  <c:v>6.62104304258711</c:v>
                </c:pt>
                <c:pt idx="277">
                  <c:v>6.499478545887961</c:v>
                </c:pt>
                <c:pt idx="278">
                  <c:v>6.394092641454119</c:v>
                </c:pt>
                <c:pt idx="279">
                  <c:v>6.30882140274765</c:v>
                </c:pt>
                <c:pt idx="280">
                  <c:v>6.290483777520278</c:v>
                </c:pt>
                <c:pt idx="281">
                  <c:v>6.276091355883207</c:v>
                </c:pt>
                <c:pt idx="282">
                  <c:v>6.263923043541155</c:v>
                </c:pt>
                <c:pt idx="283">
                  <c:v>6.244794311833417</c:v>
                </c:pt>
                <c:pt idx="284">
                  <c:v>6.320605612998522</c:v>
                </c:pt>
                <c:pt idx="285">
                  <c:v>6.331333777679035</c:v>
                </c:pt>
                <c:pt idx="286">
                  <c:v>6.255587308565979</c:v>
                </c:pt>
                <c:pt idx="287">
                  <c:v>6.120564312963363</c:v>
                </c:pt>
                <c:pt idx="288">
                  <c:v>5.98697990376451</c:v>
                </c:pt>
                <c:pt idx="289">
                  <c:v>6.03734380578365</c:v>
                </c:pt>
                <c:pt idx="290">
                  <c:v>6.001491795126806</c:v>
                </c:pt>
                <c:pt idx="291">
                  <c:v>6.134355471588428</c:v>
                </c:pt>
                <c:pt idx="292">
                  <c:v>6.126093026673525</c:v>
                </c:pt>
                <c:pt idx="293">
                  <c:v>6.040362976406534</c:v>
                </c:pt>
                <c:pt idx="294">
                  <c:v>6.112768145753747</c:v>
                </c:pt>
                <c:pt idx="295">
                  <c:v>6.14322609208973</c:v>
                </c:pt>
                <c:pt idx="296">
                  <c:v>6.171737360278334</c:v>
                </c:pt>
                <c:pt idx="297">
                  <c:v>6.193565165700698</c:v>
                </c:pt>
                <c:pt idx="298">
                  <c:v>6.157381409782769</c:v>
                </c:pt>
                <c:pt idx="299">
                  <c:v>6.087051778280874</c:v>
                </c:pt>
                <c:pt idx="300">
                  <c:v>6.100226790547955</c:v>
                </c:pt>
                <c:pt idx="301">
                  <c:v>6.060063990692263</c:v>
                </c:pt>
                <c:pt idx="302">
                  <c:v>6.114162272993553</c:v>
                </c:pt>
                <c:pt idx="303">
                  <c:v>6.14442319011183</c:v>
                </c:pt>
                <c:pt idx="304">
                  <c:v>6.096472650259257</c:v>
                </c:pt>
                <c:pt idx="305">
                  <c:v>6.108068531263728</c:v>
                </c:pt>
                <c:pt idx="306">
                  <c:v>6.089581660217566</c:v>
                </c:pt>
                <c:pt idx="307">
                  <c:v>6.076300830782686</c:v>
                </c:pt>
                <c:pt idx="308">
                  <c:v>6.085950051117273</c:v>
                </c:pt>
                <c:pt idx="309">
                  <c:v>6.166641989931892</c:v>
                </c:pt>
                <c:pt idx="310">
                  <c:v>6.224796353037886</c:v>
                </c:pt>
                <c:pt idx="311">
                  <c:v>6.114373807076781</c:v>
                </c:pt>
                <c:pt idx="312">
                  <c:v>6.170149696161258</c:v>
                </c:pt>
                <c:pt idx="313">
                  <c:v>6.139495426379463</c:v>
                </c:pt>
                <c:pt idx="314">
                  <c:v>6.066156648451726</c:v>
                </c:pt>
                <c:pt idx="315">
                  <c:v>5.97166834026682</c:v>
                </c:pt>
                <c:pt idx="316">
                  <c:v>6.029339321935671</c:v>
                </c:pt>
                <c:pt idx="317">
                  <c:v>6.011991620313515</c:v>
                </c:pt>
                <c:pt idx="318">
                  <c:v>6.03716878402904</c:v>
                </c:pt>
                <c:pt idx="319">
                  <c:v>5.982524271844658</c:v>
                </c:pt>
                <c:pt idx="320">
                  <c:v>5.995602652825836</c:v>
                </c:pt>
                <c:pt idx="321">
                  <c:v>5.994303843103327</c:v>
                </c:pt>
                <c:pt idx="322">
                  <c:v>5.882573612684031</c:v>
                </c:pt>
                <c:pt idx="323">
                  <c:v>5.822927615443906</c:v>
                </c:pt>
                <c:pt idx="324">
                  <c:v>5.766812408911097</c:v>
                </c:pt>
                <c:pt idx="325">
                  <c:v>5.795451374354681</c:v>
                </c:pt>
                <c:pt idx="326">
                  <c:v>5.864464210080469</c:v>
                </c:pt>
                <c:pt idx="327">
                  <c:v>5.809064204783886</c:v>
                </c:pt>
                <c:pt idx="328">
                  <c:v>5.748962081372826</c:v>
                </c:pt>
                <c:pt idx="329">
                  <c:v>5.670419651995901</c:v>
                </c:pt>
                <c:pt idx="330">
                  <c:v>5.588808931333647</c:v>
                </c:pt>
                <c:pt idx="331">
                  <c:v>5.415091880620357</c:v>
                </c:pt>
                <c:pt idx="332">
                  <c:v>5.457681692732291</c:v>
                </c:pt>
                <c:pt idx="333">
                  <c:v>5.357105876261963</c:v>
                </c:pt>
                <c:pt idx="334">
                  <c:v>5.373799013243313</c:v>
                </c:pt>
                <c:pt idx="335">
                  <c:v>5.363830752284067</c:v>
                </c:pt>
                <c:pt idx="336">
                  <c:v>5.448795577201527</c:v>
                </c:pt>
                <c:pt idx="337">
                  <c:v>5.527208386192162</c:v>
                </c:pt>
                <c:pt idx="338">
                  <c:v>5.45545598313126</c:v>
                </c:pt>
                <c:pt idx="339">
                  <c:v>5.563604596465286</c:v>
                </c:pt>
                <c:pt idx="340">
                  <c:v>5.665936623092186</c:v>
                </c:pt>
                <c:pt idx="341">
                  <c:v>5.633208574345016</c:v>
                </c:pt>
                <c:pt idx="342">
                  <c:v>5.559167226326389</c:v>
                </c:pt>
                <c:pt idx="343">
                  <c:v>5.54326279132066</c:v>
                </c:pt>
                <c:pt idx="344">
                  <c:v>5.603818292600366</c:v>
                </c:pt>
                <c:pt idx="345">
                  <c:v>5.601989713048186</c:v>
                </c:pt>
                <c:pt idx="346">
                  <c:v>5.641406569442548</c:v>
                </c:pt>
                <c:pt idx="347">
                  <c:v>5.623828284200517</c:v>
                </c:pt>
                <c:pt idx="348">
                  <c:v>5.715311335082148</c:v>
                </c:pt>
                <c:pt idx="349">
                  <c:v>5.704313671444322</c:v>
                </c:pt>
                <c:pt idx="350">
                  <c:v>5.667168674698791</c:v>
                </c:pt>
                <c:pt idx="351">
                  <c:v>5.636394580978963</c:v>
                </c:pt>
                <c:pt idx="352">
                  <c:v>5.53459918432841</c:v>
                </c:pt>
                <c:pt idx="353">
                  <c:v>5.604062288422478</c:v>
                </c:pt>
                <c:pt idx="354">
                  <c:v>5.602517255379615</c:v>
                </c:pt>
                <c:pt idx="355">
                  <c:v>5.583760453196656</c:v>
                </c:pt>
                <c:pt idx="356">
                  <c:v>5.569496770721205</c:v>
                </c:pt>
                <c:pt idx="357">
                  <c:v>5.47338842975207</c:v>
                </c:pt>
                <c:pt idx="358">
                  <c:v>5.365875794113835</c:v>
                </c:pt>
                <c:pt idx="359">
                  <c:v>5.43866219856758</c:v>
                </c:pt>
                <c:pt idx="360">
                  <c:v>5.506652474720596</c:v>
                </c:pt>
                <c:pt idx="361">
                  <c:v>5.439734490010517</c:v>
                </c:pt>
                <c:pt idx="362">
                  <c:v>5.310515172900486</c:v>
                </c:pt>
                <c:pt idx="363">
                  <c:v>5.313326486070099</c:v>
                </c:pt>
                <c:pt idx="364">
                  <c:v>5.37083901109597</c:v>
                </c:pt>
                <c:pt idx="365">
                  <c:v>5.429321088881605</c:v>
                </c:pt>
                <c:pt idx="366">
                  <c:v>5.406911418865949</c:v>
                </c:pt>
                <c:pt idx="367">
                  <c:v>5.375024352230664</c:v>
                </c:pt>
                <c:pt idx="368">
                  <c:v>5.27890809362842</c:v>
                </c:pt>
                <c:pt idx="369">
                  <c:v>5.26614493860151</c:v>
                </c:pt>
                <c:pt idx="370">
                  <c:v>5.198404723024745</c:v>
                </c:pt>
                <c:pt idx="371">
                  <c:v>5.242209272865468</c:v>
                </c:pt>
                <c:pt idx="372">
                  <c:v>5.174157654560227</c:v>
                </c:pt>
                <c:pt idx="373">
                  <c:v>5.184602856426953</c:v>
                </c:pt>
                <c:pt idx="374">
                  <c:v>5.213390438999812</c:v>
                </c:pt>
                <c:pt idx="375">
                  <c:v>5.233765412582992</c:v>
                </c:pt>
                <c:pt idx="376">
                  <c:v>5.339311056637849</c:v>
                </c:pt>
                <c:pt idx="377">
                  <c:v>5.403251077164123</c:v>
                </c:pt>
                <c:pt idx="378">
                  <c:v>5.355072463768115</c:v>
                </c:pt>
                <c:pt idx="379">
                  <c:v>5.273798904039765</c:v>
                </c:pt>
                <c:pt idx="380">
                  <c:v>5.251570331831736</c:v>
                </c:pt>
                <c:pt idx="381">
                  <c:v>5.24537389100127</c:v>
                </c:pt>
                <c:pt idx="382">
                  <c:v>5.267069678650969</c:v>
                </c:pt>
                <c:pt idx="383">
                  <c:v>5.308940482298614</c:v>
                </c:pt>
                <c:pt idx="384">
                  <c:v>5.370118074477745</c:v>
                </c:pt>
                <c:pt idx="385">
                  <c:v>5.474505654387936</c:v>
                </c:pt>
                <c:pt idx="386">
                  <c:v>5.607546914165703</c:v>
                </c:pt>
                <c:pt idx="387">
                  <c:v>5.676313262926897</c:v>
                </c:pt>
                <c:pt idx="388">
                  <c:v>5.98041907514451</c:v>
                </c:pt>
                <c:pt idx="389">
                  <c:v>6.119852125693166</c:v>
                </c:pt>
                <c:pt idx="390">
                  <c:v>5.988929889298893</c:v>
                </c:pt>
                <c:pt idx="391">
                  <c:v>5.927809210055145</c:v>
                </c:pt>
                <c:pt idx="392">
                  <c:v>6.070998973155348</c:v>
                </c:pt>
                <c:pt idx="393">
                  <c:v>6.260343393086756</c:v>
                </c:pt>
                <c:pt idx="394">
                  <c:v>6.303808073115</c:v>
                </c:pt>
                <c:pt idx="395">
                  <c:v>6.304844606946976</c:v>
                </c:pt>
                <c:pt idx="396">
                  <c:v>6.387559808612436</c:v>
                </c:pt>
                <c:pt idx="397">
                  <c:v>6.223851417399804</c:v>
                </c:pt>
                <c:pt idx="398">
                  <c:v>6.229941291585128</c:v>
                </c:pt>
                <c:pt idx="399">
                  <c:v>6.167585692995524</c:v>
                </c:pt>
                <c:pt idx="400">
                  <c:v>6.00268329828124</c:v>
                </c:pt>
                <c:pt idx="401">
                  <c:v>6.095669465311538</c:v>
                </c:pt>
                <c:pt idx="402">
                  <c:v>6.258374291115309</c:v>
                </c:pt>
                <c:pt idx="403">
                  <c:v>6.305172545135975</c:v>
                </c:pt>
                <c:pt idx="404">
                  <c:v>6.425510441735886</c:v>
                </c:pt>
                <c:pt idx="405">
                  <c:v>6.63766140027268</c:v>
                </c:pt>
                <c:pt idx="406">
                  <c:v>6.91552473262032</c:v>
                </c:pt>
                <c:pt idx="407">
                  <c:v>6.790138649602096</c:v>
                </c:pt>
                <c:pt idx="408">
                  <c:v>6.75742978445461</c:v>
                </c:pt>
                <c:pt idx="409">
                  <c:v>6.67405854366583</c:v>
                </c:pt>
                <c:pt idx="410">
                  <c:v>6.806332236842106</c:v>
                </c:pt>
                <c:pt idx="411">
                  <c:v>6.696739218383365</c:v>
                </c:pt>
                <c:pt idx="412">
                  <c:v>6.592194344882516</c:v>
                </c:pt>
                <c:pt idx="413">
                  <c:v>6.67352039993549</c:v>
                </c:pt>
                <c:pt idx="414">
                  <c:v>6.726960503720666</c:v>
                </c:pt>
                <c:pt idx="415">
                  <c:v>6.727310470812916</c:v>
                </c:pt>
                <c:pt idx="416">
                  <c:v>6.870934873057651</c:v>
                </c:pt>
                <c:pt idx="417">
                  <c:v>6.87064718872091</c:v>
                </c:pt>
                <c:pt idx="418">
                  <c:v>6.842149809564114</c:v>
                </c:pt>
                <c:pt idx="419">
                  <c:v>6.952647438656909</c:v>
                </c:pt>
                <c:pt idx="420">
                  <c:v>6.96975458002074</c:v>
                </c:pt>
                <c:pt idx="421">
                  <c:v>7.007746540168855</c:v>
                </c:pt>
                <c:pt idx="422">
                  <c:v>6.942884299663008</c:v>
                </c:pt>
                <c:pt idx="423">
                  <c:v>7.004894677038713</c:v>
                </c:pt>
                <c:pt idx="424">
                  <c:v>7.219009009009008</c:v>
                </c:pt>
                <c:pt idx="425">
                  <c:v>7.187034210290022</c:v>
                </c:pt>
                <c:pt idx="426">
                  <c:v>7.074287232158668</c:v>
                </c:pt>
                <c:pt idx="427">
                  <c:v>7.129493829368627</c:v>
                </c:pt>
                <c:pt idx="428">
                  <c:v>7.108144431502549</c:v>
                </c:pt>
                <c:pt idx="429">
                  <c:v>7.002038103677448</c:v>
                </c:pt>
                <c:pt idx="430">
                  <c:v>6.921559996478564</c:v>
                </c:pt>
                <c:pt idx="431">
                  <c:v>6.782778355879293</c:v>
                </c:pt>
                <c:pt idx="432">
                  <c:v>6.620419960894329</c:v>
                </c:pt>
                <c:pt idx="433">
                  <c:v>6.618445772843724</c:v>
                </c:pt>
                <c:pt idx="434">
                  <c:v>6.622924156822455</c:v>
                </c:pt>
                <c:pt idx="435">
                  <c:v>6.805903083700441</c:v>
                </c:pt>
                <c:pt idx="436">
                  <c:v>7.010592639941557</c:v>
                </c:pt>
                <c:pt idx="437">
                  <c:v>7.166744906581538</c:v>
                </c:pt>
                <c:pt idx="438">
                  <c:v>7.213578366025514</c:v>
                </c:pt>
                <c:pt idx="439">
                  <c:v>7.158899706966632</c:v>
                </c:pt>
                <c:pt idx="440">
                  <c:v>7.325411512613225</c:v>
                </c:pt>
                <c:pt idx="441">
                  <c:v>7.691101086733648</c:v>
                </c:pt>
                <c:pt idx="442">
                  <c:v>7.67266335814723</c:v>
                </c:pt>
                <c:pt idx="443">
                  <c:v>7.352759205668097</c:v>
                </c:pt>
                <c:pt idx="444">
                  <c:v>7.16952173482523</c:v>
                </c:pt>
                <c:pt idx="445">
                  <c:v>7.174444221910674</c:v>
                </c:pt>
                <c:pt idx="446">
                  <c:v>7.051749925216872</c:v>
                </c:pt>
                <c:pt idx="447">
                  <c:v>6.90510012824307</c:v>
                </c:pt>
                <c:pt idx="448">
                  <c:v>6.977384168918239</c:v>
                </c:pt>
                <c:pt idx="449">
                  <c:v>6.786641746999807</c:v>
                </c:pt>
                <c:pt idx="450">
                  <c:v>6.747778874629811</c:v>
                </c:pt>
                <c:pt idx="451">
                  <c:v>6.49852871381111</c:v>
                </c:pt>
                <c:pt idx="452">
                  <c:v>6.455017955017951</c:v>
                </c:pt>
                <c:pt idx="453">
                  <c:v>5.77006837173968</c:v>
                </c:pt>
                <c:pt idx="454">
                  <c:v>5.610138854654504</c:v>
                </c:pt>
                <c:pt idx="455">
                  <c:v>5.555564561887003</c:v>
                </c:pt>
                <c:pt idx="456">
                  <c:v>5.581319399085566</c:v>
                </c:pt>
                <c:pt idx="457">
                  <c:v>5.490122068743976</c:v>
                </c:pt>
                <c:pt idx="458">
                  <c:v>5.406089363384737</c:v>
                </c:pt>
                <c:pt idx="459">
                  <c:v>5.579643849044277</c:v>
                </c:pt>
                <c:pt idx="460">
                  <c:v>5.919066620402498</c:v>
                </c:pt>
                <c:pt idx="461">
                  <c:v>6.066583806818178</c:v>
                </c:pt>
                <c:pt idx="462">
                  <c:v>6.083978982990471</c:v>
                </c:pt>
                <c:pt idx="463">
                  <c:v>6.284308314937454</c:v>
                </c:pt>
                <c:pt idx="464">
                  <c:v>6.312592455621303</c:v>
                </c:pt>
                <c:pt idx="465">
                  <c:v>6.472646250118517</c:v>
                </c:pt>
                <c:pt idx="466">
                  <c:v>6.444916454262247</c:v>
                </c:pt>
                <c:pt idx="467">
                  <c:v>6.479548258517604</c:v>
                </c:pt>
                <c:pt idx="468">
                  <c:v>6.54042920099636</c:v>
                </c:pt>
                <c:pt idx="469">
                  <c:v>6.459042754445706</c:v>
                </c:pt>
                <c:pt idx="470">
                  <c:v>6.673379606999707</c:v>
                </c:pt>
                <c:pt idx="471">
                  <c:v>6.79029048945484</c:v>
                </c:pt>
                <c:pt idx="472">
                  <c:v>6.563010669999035</c:v>
                </c:pt>
                <c:pt idx="473">
                  <c:v>6.571318427139552</c:v>
                </c:pt>
                <c:pt idx="474">
                  <c:v>6.501823066589906</c:v>
                </c:pt>
                <c:pt idx="475">
                  <c:v>6.523740868896575</c:v>
                </c:pt>
                <c:pt idx="476">
                  <c:v>6.524298160696996</c:v>
                </c:pt>
                <c:pt idx="477">
                  <c:v>6.550545240200407</c:v>
                </c:pt>
                <c:pt idx="478">
                  <c:v>6.569059137131011</c:v>
                </c:pt>
                <c:pt idx="479">
                  <c:v>6.596270211288563</c:v>
                </c:pt>
                <c:pt idx="480">
                  <c:v>6.63688499849079</c:v>
                </c:pt>
                <c:pt idx="481">
                  <c:v>6.658667476711217</c:v>
                </c:pt>
                <c:pt idx="482">
                  <c:v>6.721789883268482</c:v>
                </c:pt>
                <c:pt idx="483">
                  <c:v>6.812839248434234</c:v>
                </c:pt>
                <c:pt idx="484">
                  <c:v>6.710433884297522</c:v>
                </c:pt>
                <c:pt idx="485">
                  <c:v>6.629735818144578</c:v>
                </c:pt>
                <c:pt idx="486">
                  <c:v>6.759656652360515</c:v>
                </c:pt>
                <c:pt idx="487">
                  <c:v>6.522970357543034</c:v>
                </c:pt>
                <c:pt idx="488">
                  <c:v>6.372568578553616</c:v>
                </c:pt>
                <c:pt idx="489">
                  <c:v>6.247303392822128</c:v>
                </c:pt>
                <c:pt idx="490">
                  <c:v>6.202576112412178</c:v>
                </c:pt>
                <c:pt idx="491">
                  <c:v>6.202442598925256</c:v>
                </c:pt>
                <c:pt idx="492">
                  <c:v>6.236130306021717</c:v>
                </c:pt>
                <c:pt idx="493">
                  <c:v>6.320557840874882</c:v>
                </c:pt>
                <c:pt idx="494">
                  <c:v>6.351881666331247</c:v>
                </c:pt>
                <c:pt idx="495">
                  <c:v>6.35002014504432</c:v>
                </c:pt>
                <c:pt idx="496">
                  <c:v>6.263444587501238</c:v>
                </c:pt>
                <c:pt idx="497">
                  <c:v>6.189980544747078</c:v>
                </c:pt>
                <c:pt idx="498">
                  <c:v>6.282488661013606</c:v>
                </c:pt>
                <c:pt idx="499">
                  <c:v>6.408000806126561</c:v>
                </c:pt>
                <c:pt idx="500">
                  <c:v>6.460186037002964</c:v>
                </c:pt>
                <c:pt idx="501">
                  <c:v>6.343901944894651</c:v>
                </c:pt>
                <c:pt idx="502">
                  <c:v>6.252557673019053</c:v>
                </c:pt>
                <c:pt idx="503">
                  <c:v>6.297029702970297</c:v>
                </c:pt>
                <c:pt idx="504">
                  <c:v>6.2710412256829</c:v>
                </c:pt>
                <c:pt idx="505">
                  <c:v>6.171816201227966</c:v>
                </c:pt>
                <c:pt idx="506">
                  <c:v>6.067356501366648</c:v>
                </c:pt>
                <c:pt idx="507">
                  <c:v>6.072543437714736</c:v>
                </c:pt>
                <c:pt idx="508">
                  <c:v>6.023538642604939</c:v>
                </c:pt>
                <c:pt idx="509">
                  <c:v>5.947450067868911</c:v>
                </c:pt>
                <c:pt idx="510">
                  <c:v>5.897231301672755</c:v>
                </c:pt>
                <c:pt idx="511">
                  <c:v>5.881906409147689</c:v>
                </c:pt>
                <c:pt idx="512">
                  <c:v>5.917424095919551</c:v>
                </c:pt>
                <c:pt idx="513">
                  <c:v>5.889414262279259</c:v>
                </c:pt>
                <c:pt idx="514">
                  <c:v>5.81050925042914</c:v>
                </c:pt>
                <c:pt idx="515">
                  <c:v>5.708995206316379</c:v>
                </c:pt>
                <c:pt idx="516">
                  <c:v>5.530987202925044</c:v>
                </c:pt>
                <c:pt idx="517">
                  <c:v>5.501718834810928</c:v>
                </c:pt>
                <c:pt idx="518">
                  <c:v>5.557666336544521</c:v>
                </c:pt>
                <c:pt idx="519">
                  <c:v>5.662845705967975</c:v>
                </c:pt>
                <c:pt idx="520">
                  <c:v>5.726087754727374</c:v>
                </c:pt>
                <c:pt idx="521">
                  <c:v>5.753093259464451</c:v>
                </c:pt>
                <c:pt idx="522">
                  <c:v>5.77185957724183</c:v>
                </c:pt>
                <c:pt idx="523">
                  <c:v>5.632527915064982</c:v>
                </c:pt>
                <c:pt idx="524">
                  <c:v>5.574607210970848</c:v>
                </c:pt>
                <c:pt idx="525">
                  <c:v>5.462986086336065</c:v>
                </c:pt>
                <c:pt idx="526">
                  <c:v>5.408300220750552</c:v>
                </c:pt>
                <c:pt idx="527">
                  <c:v>5.366458550121398</c:v>
                </c:pt>
                <c:pt idx="528">
                  <c:v>5.129599076060051</c:v>
                </c:pt>
                <c:pt idx="529">
                  <c:v>5.001840147211778</c:v>
                </c:pt>
                <c:pt idx="530">
                  <c:v>4.944206688857188</c:v>
                </c:pt>
                <c:pt idx="531">
                  <c:v>5.026343519494204</c:v>
                </c:pt>
                <c:pt idx="532">
                  <c:v>5.094858738501967</c:v>
                </c:pt>
                <c:pt idx="533">
                  <c:v>4.96945891783567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5679304"/>
        <c:axId val="-2145682840"/>
      </c:scatterChart>
      <c:valAx>
        <c:axId val="-2145694808"/>
        <c:scaling>
          <c:orientation val="minMax"/>
          <c:max val="42250.0"/>
          <c:min val="36000.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 smtClean="0"/>
                  <a:t>Month</a:t>
                </a:r>
                <a:endParaRPr lang="en-US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m/d/yyyy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5686536"/>
        <c:crosses val="autoZero"/>
        <c:crossBetween val="midCat"/>
      </c:valAx>
      <c:valAx>
        <c:axId val="-2145686536"/>
        <c:scaling>
          <c:orientation val="minMax"/>
        </c:scaling>
        <c:delete val="0"/>
        <c:axPos val="l"/>
        <c:numFmt formatCode="#,##0.0" sourceLinked="0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5694808"/>
        <c:crosses val="autoZero"/>
        <c:crossBetween val="midCat"/>
      </c:valAx>
      <c:valAx>
        <c:axId val="-2145682840"/>
        <c:scaling>
          <c:orientation val="minMax"/>
        </c:scaling>
        <c:delete val="0"/>
        <c:axPos val="r"/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5679304"/>
        <c:crosses val="max"/>
        <c:crossBetween val="midCat"/>
      </c:valAx>
      <c:valAx>
        <c:axId val="-2145679304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-214568284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4!$J$4</c:f>
              <c:strCache>
                <c:ptCount val="1"/>
                <c:pt idx="0">
                  <c:v>USD/CDN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J$5:$J$538</c:f>
              <c:numCache>
                <c:formatCode>General</c:formatCode>
                <c:ptCount val="534"/>
                <c:pt idx="0">
                  <c:v>0.98833761612967</c:v>
                </c:pt>
                <c:pt idx="1">
                  <c:v>0.992555831265509</c:v>
                </c:pt>
                <c:pt idx="2">
                  <c:v>0.993640699523053</c:v>
                </c:pt>
                <c:pt idx="3">
                  <c:v>0.992358836955443</c:v>
                </c:pt>
                <c:pt idx="4">
                  <c:v>0.991375037176564</c:v>
                </c:pt>
                <c:pt idx="5">
                  <c:v>0.979144227944776</c:v>
                </c:pt>
                <c:pt idx="6">
                  <c:v>0.979144227944776</c:v>
                </c:pt>
                <c:pt idx="7">
                  <c:v>0.987166831194472</c:v>
                </c:pt>
                <c:pt idx="8">
                  <c:v>0.987166831194472</c:v>
                </c:pt>
                <c:pt idx="9">
                  <c:v>0.995321986662685</c:v>
                </c:pt>
                <c:pt idx="10">
                  <c:v>0.996115150911445</c:v>
                </c:pt>
                <c:pt idx="11">
                  <c:v>1.00070049034324</c:v>
                </c:pt>
                <c:pt idx="12">
                  <c:v>0.994134605825628</c:v>
                </c:pt>
                <c:pt idx="13">
                  <c:v>0.995321986662685</c:v>
                </c:pt>
                <c:pt idx="14">
                  <c:v>1.00150225338007</c:v>
                </c:pt>
                <c:pt idx="15">
                  <c:v>1.004318569850357</c:v>
                </c:pt>
                <c:pt idx="16">
                  <c:v>1.011224592982101</c:v>
                </c:pt>
                <c:pt idx="17">
                  <c:v>1.020929045431342</c:v>
                </c:pt>
                <c:pt idx="18">
                  <c:v>1.016260162601626</c:v>
                </c:pt>
                <c:pt idx="19">
                  <c:v>1.017915309446254</c:v>
                </c:pt>
                <c:pt idx="20">
                  <c:v>1.017293997965412</c:v>
                </c:pt>
                <c:pt idx="21">
                  <c:v>1.017604558868423</c:v>
                </c:pt>
                <c:pt idx="22">
                  <c:v>1.01276078590237</c:v>
                </c:pt>
                <c:pt idx="23">
                  <c:v>1.003210272873194</c:v>
                </c:pt>
                <c:pt idx="24">
                  <c:v>1.00070049034324</c:v>
                </c:pt>
                <c:pt idx="25">
                  <c:v>1.004419445560466</c:v>
                </c:pt>
                <c:pt idx="26">
                  <c:v>1.003310926055985</c:v>
                </c:pt>
                <c:pt idx="27">
                  <c:v>0.99930048965724</c:v>
                </c:pt>
                <c:pt idx="28">
                  <c:v>0.999200639488409</c:v>
                </c:pt>
                <c:pt idx="29">
                  <c:v>1.001602564102564</c:v>
                </c:pt>
                <c:pt idx="30">
                  <c:v>1.000500250125062</c:v>
                </c:pt>
                <c:pt idx="31">
                  <c:v>0.996115150911445</c:v>
                </c:pt>
                <c:pt idx="32">
                  <c:v>0.991768322919766</c:v>
                </c:pt>
                <c:pt idx="33">
                  <c:v>0.998901208670462</c:v>
                </c:pt>
                <c:pt idx="34">
                  <c:v>1.000900810729656</c:v>
                </c:pt>
                <c:pt idx="35">
                  <c:v>1.00060036021613</c:v>
                </c:pt>
                <c:pt idx="36">
                  <c:v>1.008572869389813</c:v>
                </c:pt>
                <c:pt idx="37">
                  <c:v>1.023960679909891</c:v>
                </c:pt>
                <c:pt idx="38">
                  <c:v>1.02880658436214</c:v>
                </c:pt>
                <c:pt idx="39">
                  <c:v>1.033484911120298</c:v>
                </c:pt>
                <c:pt idx="40">
                  <c:v>1.039176971838304</c:v>
                </c:pt>
                <c:pt idx="41">
                  <c:v>1.03476821192053</c:v>
                </c:pt>
                <c:pt idx="42">
                  <c:v>1.024275325207416</c:v>
                </c:pt>
                <c:pt idx="43">
                  <c:v>1.020512297173181</c:v>
                </c:pt>
                <c:pt idx="44">
                  <c:v>1.013787510137875</c:v>
                </c:pt>
                <c:pt idx="45">
                  <c:v>1.017293997965412</c:v>
                </c:pt>
                <c:pt idx="46">
                  <c:v>1.01276078590237</c:v>
                </c:pt>
                <c:pt idx="47">
                  <c:v>1.011940902651285</c:v>
                </c:pt>
                <c:pt idx="48">
                  <c:v>1.005227181342983</c:v>
                </c:pt>
                <c:pt idx="49">
                  <c:v>0.999600159936026</c:v>
                </c:pt>
                <c:pt idx="50">
                  <c:v>0.999500249875062</c:v>
                </c:pt>
                <c:pt idx="51">
                  <c:v>0.989119683481701</c:v>
                </c:pt>
                <c:pt idx="52">
                  <c:v>0.972195216799534</c:v>
                </c:pt>
                <c:pt idx="53">
                  <c:v>0.974279033515199</c:v>
                </c:pt>
                <c:pt idx="54">
                  <c:v>0.970026190707149</c:v>
                </c:pt>
                <c:pt idx="55">
                  <c:v>0.965810314854163</c:v>
                </c:pt>
                <c:pt idx="56">
                  <c:v>0.974373964727662</c:v>
                </c:pt>
                <c:pt idx="57">
                  <c:v>0.97551458394303</c:v>
                </c:pt>
                <c:pt idx="58">
                  <c:v>0.986290561199329</c:v>
                </c:pt>
                <c:pt idx="59">
                  <c:v>0.986290561199329</c:v>
                </c:pt>
                <c:pt idx="60">
                  <c:v>0.993541977148535</c:v>
                </c:pt>
                <c:pt idx="61">
                  <c:v>1.006542526421742</c:v>
                </c:pt>
                <c:pt idx="62">
                  <c:v>1.014301653311695</c:v>
                </c:pt>
                <c:pt idx="63">
                  <c:v>1.01667344448963</c:v>
                </c:pt>
                <c:pt idx="64">
                  <c:v>1.020199959192002</c:v>
                </c:pt>
                <c:pt idx="65">
                  <c:v>1.027115858668858</c:v>
                </c:pt>
                <c:pt idx="66">
                  <c:v>1.0285949393129</c:v>
                </c:pt>
                <c:pt idx="67">
                  <c:v>1.014816318246397</c:v>
                </c:pt>
                <c:pt idx="68">
                  <c:v>1.025535842477694</c:v>
                </c:pt>
                <c:pt idx="69">
                  <c:v>1.028066207463761</c:v>
                </c:pt>
                <c:pt idx="70">
                  <c:v>1.014301653311695</c:v>
                </c:pt>
                <c:pt idx="71">
                  <c:v>0.982028871648827</c:v>
                </c:pt>
                <c:pt idx="72">
                  <c:v>0.989805008413343</c:v>
                </c:pt>
                <c:pt idx="73">
                  <c:v>0.972857281836754</c:v>
                </c:pt>
                <c:pt idx="74">
                  <c:v>0.951203272139256</c:v>
                </c:pt>
                <c:pt idx="75">
                  <c:v>0.951022349025202</c:v>
                </c:pt>
                <c:pt idx="76">
                  <c:v>0.953652489032996</c:v>
                </c:pt>
                <c:pt idx="77">
                  <c:v>0.945447669471495</c:v>
                </c:pt>
                <c:pt idx="78">
                  <c:v>0.942329438371655</c:v>
                </c:pt>
                <c:pt idx="79">
                  <c:v>0.930232558139535</c:v>
                </c:pt>
                <c:pt idx="80">
                  <c:v>0.931705953601044</c:v>
                </c:pt>
                <c:pt idx="81">
                  <c:v>0.91000091000091</c:v>
                </c:pt>
                <c:pt idx="82">
                  <c:v>0.901469395114036</c:v>
                </c:pt>
                <c:pt idx="83">
                  <c:v>0.911327804611319</c:v>
                </c:pt>
                <c:pt idx="84">
                  <c:v>0.908100254268071</c:v>
                </c:pt>
                <c:pt idx="85">
                  <c:v>0.898472596585804</c:v>
                </c:pt>
                <c:pt idx="86">
                  <c:v>0.888257239296501</c:v>
                </c:pt>
                <c:pt idx="87">
                  <c:v>0.875886835420864</c:v>
                </c:pt>
                <c:pt idx="88">
                  <c:v>0.893974611121044</c:v>
                </c:pt>
                <c:pt idx="89">
                  <c:v>0.89142449634516</c:v>
                </c:pt>
                <c:pt idx="90">
                  <c:v>0.889205050684688</c:v>
                </c:pt>
                <c:pt idx="91">
                  <c:v>0.876885303402315</c:v>
                </c:pt>
                <c:pt idx="92">
                  <c:v>0.857338820301783</c:v>
                </c:pt>
                <c:pt idx="93">
                  <c:v>0.84545147108556</c:v>
                </c:pt>
                <c:pt idx="94">
                  <c:v>0.852442247037763</c:v>
                </c:pt>
                <c:pt idx="95">
                  <c:v>0.847601288353958</c:v>
                </c:pt>
                <c:pt idx="96">
                  <c:v>0.840406756870325</c:v>
                </c:pt>
                <c:pt idx="97">
                  <c:v>0.836400133824021</c:v>
                </c:pt>
                <c:pt idx="98">
                  <c:v>0.851861316977596</c:v>
                </c:pt>
                <c:pt idx="99">
                  <c:v>0.872295882763433</c:v>
                </c:pt>
                <c:pt idx="100">
                  <c:v>0.865351332641052</c:v>
                </c:pt>
                <c:pt idx="101">
                  <c:v>0.85295121119072</c:v>
                </c:pt>
                <c:pt idx="102">
                  <c:v>0.859180341953776</c:v>
                </c:pt>
                <c:pt idx="103">
                  <c:v>0.85426277122843</c:v>
                </c:pt>
                <c:pt idx="104">
                  <c:v>0.858148116364885</c:v>
                </c:pt>
                <c:pt idx="105">
                  <c:v>0.850774204526119</c:v>
                </c:pt>
                <c:pt idx="106">
                  <c:v>0.847673137238281</c:v>
                </c:pt>
                <c:pt idx="107">
                  <c:v>0.854700854700855</c:v>
                </c:pt>
                <c:pt idx="108">
                  <c:v>0.859106529209622</c:v>
                </c:pt>
                <c:pt idx="109">
                  <c:v>0.865426222414539</c:v>
                </c:pt>
                <c:pt idx="110">
                  <c:v>0.852442247037763</c:v>
                </c:pt>
                <c:pt idx="111">
                  <c:v>0.843099232779698</c:v>
                </c:pt>
                <c:pt idx="112">
                  <c:v>0.851716208159441</c:v>
                </c:pt>
                <c:pt idx="113">
                  <c:v>0.868357068426537</c:v>
                </c:pt>
                <c:pt idx="114">
                  <c:v>0.867829558274755</c:v>
                </c:pt>
                <c:pt idx="115">
                  <c:v>0.862663906142167</c:v>
                </c:pt>
                <c:pt idx="116">
                  <c:v>0.858590194899974</c:v>
                </c:pt>
                <c:pt idx="117">
                  <c:v>0.855358823026259</c:v>
                </c:pt>
                <c:pt idx="118">
                  <c:v>0.842886041807148</c:v>
                </c:pt>
                <c:pt idx="119">
                  <c:v>0.835561497326203</c:v>
                </c:pt>
                <c:pt idx="120">
                  <c:v>0.839701066420355</c:v>
                </c:pt>
                <c:pt idx="121">
                  <c:v>0.834445927903872</c:v>
                </c:pt>
                <c:pt idx="122">
                  <c:v>0.839348665435622</c:v>
                </c:pt>
                <c:pt idx="123">
                  <c:v>0.839630562552477</c:v>
                </c:pt>
                <c:pt idx="124">
                  <c:v>0.832639467110741</c:v>
                </c:pt>
                <c:pt idx="125">
                  <c:v>0.83049580599618</c:v>
                </c:pt>
                <c:pt idx="126">
                  <c:v>0.825968448005286</c:v>
                </c:pt>
                <c:pt idx="127">
                  <c:v>0.817527795945062</c:v>
                </c:pt>
                <c:pt idx="128">
                  <c:v>0.832778147901399</c:v>
                </c:pt>
                <c:pt idx="129">
                  <c:v>0.831324299609278</c:v>
                </c:pt>
                <c:pt idx="130">
                  <c:v>0.842318059299191</c:v>
                </c:pt>
                <c:pt idx="131">
                  <c:v>0.843810648890389</c:v>
                </c:pt>
                <c:pt idx="132">
                  <c:v>0.838504108670132</c:v>
                </c:pt>
                <c:pt idx="133">
                  <c:v>0.823723228995058</c:v>
                </c:pt>
                <c:pt idx="134">
                  <c:v>0.819336337566571</c:v>
                </c:pt>
                <c:pt idx="135">
                  <c:v>0.816193274567418</c:v>
                </c:pt>
                <c:pt idx="136">
                  <c:v>0.810635538261997</c:v>
                </c:pt>
                <c:pt idx="137">
                  <c:v>0.783944810285356</c:v>
                </c:pt>
                <c:pt idx="138">
                  <c:v>0.787401574803149</c:v>
                </c:pt>
                <c:pt idx="139">
                  <c:v>0.8030838419531</c:v>
                </c:pt>
                <c:pt idx="140">
                  <c:v>0.809847748623259</c:v>
                </c:pt>
                <c:pt idx="141">
                  <c:v>0.812942037232745</c:v>
                </c:pt>
                <c:pt idx="142">
                  <c:v>0.815527646387212</c:v>
                </c:pt>
                <c:pt idx="143">
                  <c:v>0.80742834073476</c:v>
                </c:pt>
                <c:pt idx="144">
                  <c:v>0.813868316106454</c:v>
                </c:pt>
                <c:pt idx="145">
                  <c:v>0.814531237272949</c:v>
                </c:pt>
                <c:pt idx="146">
                  <c:v>0.815461143276523</c:v>
                </c:pt>
                <c:pt idx="147">
                  <c:v>0.811359026369169</c:v>
                </c:pt>
                <c:pt idx="148">
                  <c:v>0.813537260006508</c:v>
                </c:pt>
                <c:pt idx="149">
                  <c:v>0.811490708431389</c:v>
                </c:pt>
                <c:pt idx="150">
                  <c:v>0.811490708431389</c:v>
                </c:pt>
                <c:pt idx="151">
                  <c:v>0.810504133571081</c:v>
                </c:pt>
                <c:pt idx="152">
                  <c:v>0.811293201362973</c:v>
                </c:pt>
                <c:pt idx="153">
                  <c:v>0.811688311688312</c:v>
                </c:pt>
                <c:pt idx="154">
                  <c:v>0.808603541683513</c:v>
                </c:pt>
                <c:pt idx="155">
                  <c:v>0.801988932552731</c:v>
                </c:pt>
                <c:pt idx="156">
                  <c:v>0.801025312399872</c:v>
                </c:pt>
                <c:pt idx="157">
                  <c:v>0.801282051282051</c:v>
                </c:pt>
                <c:pt idx="158">
                  <c:v>0.787587619122627</c:v>
                </c:pt>
                <c:pt idx="159">
                  <c:v>0.781494216942795</c:v>
                </c:pt>
                <c:pt idx="160">
                  <c:v>0.772558714462299</c:v>
                </c:pt>
                <c:pt idx="161">
                  <c:v>0.766871165644172</c:v>
                </c:pt>
                <c:pt idx="162">
                  <c:v>0.755401117993655</c:v>
                </c:pt>
                <c:pt idx="163">
                  <c:v>0.767165324127349</c:v>
                </c:pt>
                <c:pt idx="164">
                  <c:v>0.760745530620008</c:v>
                </c:pt>
                <c:pt idx="165">
                  <c:v>0.758150113722517</c:v>
                </c:pt>
                <c:pt idx="166">
                  <c:v>0.759416767922235</c:v>
                </c:pt>
                <c:pt idx="167">
                  <c:v>0.757518369820468</c:v>
                </c:pt>
                <c:pt idx="168">
                  <c:v>0.755287009063444</c:v>
                </c:pt>
                <c:pt idx="169">
                  <c:v>0.738170812726065</c:v>
                </c:pt>
                <c:pt idx="170">
                  <c:v>0.722543352601156</c:v>
                </c:pt>
                <c:pt idx="171">
                  <c:v>0.732171621027969</c:v>
                </c:pt>
                <c:pt idx="172">
                  <c:v>0.726955510322768</c:v>
                </c:pt>
                <c:pt idx="173">
                  <c:v>0.731207955542556</c:v>
                </c:pt>
                <c:pt idx="174">
                  <c:v>0.739316871211001</c:v>
                </c:pt>
                <c:pt idx="175">
                  <c:v>0.736648250460405</c:v>
                </c:pt>
                <c:pt idx="176">
                  <c:v>0.72976720426184</c:v>
                </c:pt>
                <c:pt idx="177">
                  <c:v>0.731689470988513</c:v>
                </c:pt>
                <c:pt idx="178">
                  <c:v>0.726480203414457</c:v>
                </c:pt>
                <c:pt idx="179">
                  <c:v>0.716589036187746</c:v>
                </c:pt>
                <c:pt idx="180">
                  <c:v>0.710732054015636</c:v>
                </c:pt>
                <c:pt idx="181">
                  <c:v>0.712098554439934</c:v>
                </c:pt>
                <c:pt idx="182">
                  <c:v>0.713826825612107</c:v>
                </c:pt>
                <c:pt idx="183">
                  <c:v>0.720513005259745</c:v>
                </c:pt>
                <c:pt idx="184">
                  <c:v>0.726902667732791</c:v>
                </c:pt>
                <c:pt idx="185">
                  <c:v>0.719476221310886</c:v>
                </c:pt>
                <c:pt idx="186">
                  <c:v>0.724217844727694</c:v>
                </c:pt>
                <c:pt idx="187">
                  <c:v>0.72020165646381</c:v>
                </c:pt>
                <c:pt idx="188">
                  <c:v>0.720824623369134</c:v>
                </c:pt>
                <c:pt idx="189">
                  <c:v>0.72020165646381</c:v>
                </c:pt>
                <c:pt idx="190">
                  <c:v>0.72134458630888</c:v>
                </c:pt>
                <c:pt idx="191">
                  <c:v>0.724585174987319</c:v>
                </c:pt>
                <c:pt idx="192">
                  <c:v>0.734969866235484</c:v>
                </c:pt>
                <c:pt idx="193">
                  <c:v>0.749625187406297</c:v>
                </c:pt>
                <c:pt idx="194">
                  <c:v>0.757920266787934</c:v>
                </c:pt>
                <c:pt idx="195">
                  <c:v>0.75803517283202</c:v>
                </c:pt>
                <c:pt idx="196">
                  <c:v>0.745656550592797</c:v>
                </c:pt>
                <c:pt idx="197">
                  <c:v>0.746993351759169</c:v>
                </c:pt>
                <c:pt idx="198">
                  <c:v>0.754034082340522</c:v>
                </c:pt>
                <c:pt idx="199">
                  <c:v>0.754375377187689</c:v>
                </c:pt>
                <c:pt idx="200">
                  <c:v>0.760225026607876</c:v>
                </c:pt>
                <c:pt idx="201">
                  <c:v>0.763533633656563</c:v>
                </c:pt>
                <c:pt idx="202">
                  <c:v>0.75947444368497</c:v>
                </c:pt>
                <c:pt idx="203">
                  <c:v>0.764818355640535</c:v>
                </c:pt>
                <c:pt idx="204">
                  <c:v>0.777907429015947</c:v>
                </c:pt>
                <c:pt idx="205">
                  <c:v>0.788519161015612</c:v>
                </c:pt>
                <c:pt idx="206">
                  <c:v>0.800512327889849</c:v>
                </c:pt>
                <c:pt idx="207">
                  <c:v>0.809519954666883</c:v>
                </c:pt>
                <c:pt idx="208">
                  <c:v>0.808211428109594</c:v>
                </c:pt>
                <c:pt idx="209">
                  <c:v>0.821287779237845</c:v>
                </c:pt>
                <c:pt idx="210">
                  <c:v>0.82815734989648</c:v>
                </c:pt>
                <c:pt idx="211">
                  <c:v>0.817193756639699</c:v>
                </c:pt>
                <c:pt idx="212">
                  <c:v>0.815195239259803</c:v>
                </c:pt>
                <c:pt idx="213">
                  <c:v>0.829531314807134</c:v>
                </c:pt>
                <c:pt idx="214">
                  <c:v>0.820613819136714</c:v>
                </c:pt>
                <c:pt idx="215">
                  <c:v>0.835980605249958</c:v>
                </c:pt>
                <c:pt idx="216">
                  <c:v>0.839419121967598</c:v>
                </c:pt>
                <c:pt idx="217">
                  <c:v>0.840972163821377</c:v>
                </c:pt>
                <c:pt idx="218">
                  <c:v>0.836540070269366</c:v>
                </c:pt>
                <c:pt idx="219">
                  <c:v>0.841184387617766</c:v>
                </c:pt>
                <c:pt idx="220">
                  <c:v>0.838574423480084</c:v>
                </c:pt>
                <c:pt idx="221">
                  <c:v>0.834306691139663</c:v>
                </c:pt>
                <c:pt idx="222">
                  <c:v>0.840972163821377</c:v>
                </c:pt>
                <c:pt idx="223">
                  <c:v>0.850484776322504</c:v>
                </c:pt>
                <c:pt idx="224">
                  <c:v>0.84545147108556</c:v>
                </c:pt>
                <c:pt idx="225">
                  <c:v>0.851136266916333</c:v>
                </c:pt>
                <c:pt idx="226">
                  <c:v>0.854920064973925</c:v>
                </c:pt>
                <c:pt idx="227">
                  <c:v>0.861103935244984</c:v>
                </c:pt>
                <c:pt idx="228">
                  <c:v>0.853242320819113</c:v>
                </c:pt>
                <c:pt idx="229">
                  <c:v>0.835770998746343</c:v>
                </c:pt>
                <c:pt idx="230">
                  <c:v>0.847457627118644</c:v>
                </c:pt>
                <c:pt idx="231">
                  <c:v>0.859032729146981</c:v>
                </c:pt>
                <c:pt idx="232">
                  <c:v>0.851281178173151</c:v>
                </c:pt>
                <c:pt idx="233">
                  <c:v>0.852514919011083</c:v>
                </c:pt>
                <c:pt idx="234">
                  <c:v>0.864304235090752</c:v>
                </c:pt>
                <c:pt idx="235">
                  <c:v>0.873515024458421</c:v>
                </c:pt>
                <c:pt idx="236">
                  <c:v>0.86333419666753</c:v>
                </c:pt>
                <c:pt idx="237">
                  <c:v>0.862068965517241</c:v>
                </c:pt>
                <c:pt idx="238">
                  <c:v>0.859475719810915</c:v>
                </c:pt>
                <c:pt idx="239">
                  <c:v>0.861846074291132</c:v>
                </c:pt>
                <c:pt idx="240">
                  <c:v>0.865051903114187</c:v>
                </c:pt>
                <c:pt idx="241">
                  <c:v>0.86587583340549</c:v>
                </c:pt>
                <c:pt idx="242">
                  <c:v>0.864154856550294</c:v>
                </c:pt>
                <c:pt idx="243">
                  <c:v>0.866926744690074</c:v>
                </c:pt>
                <c:pt idx="244">
                  <c:v>0.869640838333769</c:v>
                </c:pt>
                <c:pt idx="245">
                  <c:v>0.874202290410001</c:v>
                </c:pt>
                <c:pt idx="246">
                  <c:v>0.870094840337597</c:v>
                </c:pt>
                <c:pt idx="247">
                  <c:v>0.873209919664688</c:v>
                </c:pt>
                <c:pt idx="248">
                  <c:v>0.879507475813544</c:v>
                </c:pt>
                <c:pt idx="249">
                  <c:v>0.88660342228921</c:v>
                </c:pt>
                <c:pt idx="250">
                  <c:v>0.884799150592815</c:v>
                </c:pt>
                <c:pt idx="251">
                  <c:v>0.872067672451382</c:v>
                </c:pt>
                <c:pt idx="252">
                  <c:v>0.864229539365656</c:v>
                </c:pt>
                <c:pt idx="253">
                  <c:v>0.845665961945031</c:v>
                </c:pt>
                <c:pt idx="254">
                  <c:v>0.838363514419852</c:v>
                </c:pt>
                <c:pt idx="255">
                  <c:v>0.842176183257537</c:v>
                </c:pt>
                <c:pt idx="256">
                  <c:v>0.83395880243516</c:v>
                </c:pt>
                <c:pt idx="257">
                  <c:v>0.836120401337793</c:v>
                </c:pt>
                <c:pt idx="258">
                  <c:v>0.838644750083865</c:v>
                </c:pt>
                <c:pt idx="259">
                  <c:v>0.83984210968338</c:v>
                </c:pt>
                <c:pt idx="260">
                  <c:v>0.81799591002045</c:v>
                </c:pt>
                <c:pt idx="261">
                  <c:v>0.803019352766402</c:v>
                </c:pt>
                <c:pt idx="262">
                  <c:v>0.789016884961338</c:v>
                </c:pt>
                <c:pt idx="263">
                  <c:v>0.785854616895874</c:v>
                </c:pt>
                <c:pt idx="264">
                  <c:v>0.782533844588778</c:v>
                </c:pt>
                <c:pt idx="265">
                  <c:v>0.793524837327408</c:v>
                </c:pt>
                <c:pt idx="266">
                  <c:v>0.801860315932964</c:v>
                </c:pt>
                <c:pt idx="267">
                  <c:v>0.792330243245385</c:v>
                </c:pt>
                <c:pt idx="268">
                  <c:v>0.787525594581824</c:v>
                </c:pt>
                <c:pt idx="269">
                  <c:v>0.781921964187974</c:v>
                </c:pt>
                <c:pt idx="270">
                  <c:v>0.78003120124805</c:v>
                </c:pt>
                <c:pt idx="271">
                  <c:v>0.764525993883792</c:v>
                </c:pt>
                <c:pt idx="272">
                  <c:v>0.756715853197125</c:v>
                </c:pt>
                <c:pt idx="273">
                  <c:v>0.753977229887657</c:v>
                </c:pt>
                <c:pt idx="274">
                  <c:v>0.759070897221801</c:v>
                </c:pt>
                <c:pt idx="275">
                  <c:v>0.751427712654043</c:v>
                </c:pt>
                <c:pt idx="276">
                  <c:v>0.759128520458514</c:v>
                </c:pt>
                <c:pt idx="277">
                  <c:v>0.744934445768772</c:v>
                </c:pt>
                <c:pt idx="278">
                  <c:v>0.732922896511287</c:v>
                </c:pt>
                <c:pt idx="279">
                  <c:v>0.723065798987708</c:v>
                </c:pt>
                <c:pt idx="280">
                  <c:v>0.724217844727694</c:v>
                </c:pt>
                <c:pt idx="281">
                  <c:v>0.722752240531945</c:v>
                </c:pt>
                <c:pt idx="282">
                  <c:v>0.723274989150875</c:v>
                </c:pt>
                <c:pt idx="283">
                  <c:v>0.725531451788435</c:v>
                </c:pt>
                <c:pt idx="284">
                  <c:v>0.738552437223043</c:v>
                </c:pt>
                <c:pt idx="285">
                  <c:v>0.740576168258905</c:v>
                </c:pt>
                <c:pt idx="286">
                  <c:v>0.7327617791456</c:v>
                </c:pt>
                <c:pt idx="287">
                  <c:v>0.719786943064853</c:v>
                </c:pt>
                <c:pt idx="288">
                  <c:v>0.70761392584206</c:v>
                </c:pt>
                <c:pt idx="289">
                  <c:v>0.714030703320243</c:v>
                </c:pt>
                <c:pt idx="290">
                  <c:v>0.710378631810755</c:v>
                </c:pt>
                <c:pt idx="291">
                  <c:v>0.726638569975294</c:v>
                </c:pt>
                <c:pt idx="292">
                  <c:v>0.734807847747814</c:v>
                </c:pt>
                <c:pt idx="293">
                  <c:v>0.725952813067151</c:v>
                </c:pt>
                <c:pt idx="294">
                  <c:v>0.734645900675874</c:v>
                </c:pt>
                <c:pt idx="295">
                  <c:v>0.737898465171193</c:v>
                </c:pt>
                <c:pt idx="296">
                  <c:v>0.740247242579022</c:v>
                </c:pt>
                <c:pt idx="297">
                  <c:v>0.743052459503641</c:v>
                </c:pt>
                <c:pt idx="298">
                  <c:v>0.738879858135067</c:v>
                </c:pt>
                <c:pt idx="299">
                  <c:v>0.730300153363032</c:v>
                </c:pt>
                <c:pt idx="300">
                  <c:v>0.731582412758797</c:v>
                </c:pt>
                <c:pt idx="301">
                  <c:v>0.72716695753345</c:v>
                </c:pt>
                <c:pt idx="302">
                  <c:v>0.73227885178676</c:v>
                </c:pt>
                <c:pt idx="303">
                  <c:v>0.735726898175397</c:v>
                </c:pt>
                <c:pt idx="304">
                  <c:v>0.730300153363032</c:v>
                </c:pt>
                <c:pt idx="305">
                  <c:v>0.732171621027969</c:v>
                </c:pt>
                <c:pt idx="306">
                  <c:v>0.73008688033876</c:v>
                </c:pt>
                <c:pt idx="307">
                  <c:v>0.728756740999854</c:v>
                </c:pt>
                <c:pt idx="308">
                  <c:v>0.730246823426318</c:v>
                </c:pt>
                <c:pt idx="309">
                  <c:v>0.740302043233639</c:v>
                </c:pt>
                <c:pt idx="310">
                  <c:v>0.747328301322771</c:v>
                </c:pt>
                <c:pt idx="311">
                  <c:v>0.734106592277199</c:v>
                </c:pt>
                <c:pt idx="312">
                  <c:v>0.741070105231955</c:v>
                </c:pt>
                <c:pt idx="313">
                  <c:v>0.737680731779286</c:v>
                </c:pt>
                <c:pt idx="314">
                  <c:v>0.728597449908925</c:v>
                </c:pt>
                <c:pt idx="315">
                  <c:v>0.717257208434945</c:v>
                </c:pt>
                <c:pt idx="316">
                  <c:v>0.724427702115329</c:v>
                </c:pt>
                <c:pt idx="317">
                  <c:v>0.722386765874449</c:v>
                </c:pt>
                <c:pt idx="318">
                  <c:v>0.725952813067151</c:v>
                </c:pt>
                <c:pt idx="319">
                  <c:v>0.719165767709457</c:v>
                </c:pt>
                <c:pt idx="320">
                  <c:v>0.720876585928489</c:v>
                </c:pt>
                <c:pt idx="321">
                  <c:v>0.721032518566587</c:v>
                </c:pt>
                <c:pt idx="322">
                  <c:v>0.707814269535674</c:v>
                </c:pt>
                <c:pt idx="323">
                  <c:v>0.700721743395698</c:v>
                </c:pt>
                <c:pt idx="324">
                  <c:v>0.694010687764592</c:v>
                </c:pt>
                <c:pt idx="325">
                  <c:v>0.697641970140924</c:v>
                </c:pt>
                <c:pt idx="326">
                  <c:v>0.705915572497529</c:v>
                </c:pt>
                <c:pt idx="327">
                  <c:v>0.699398517275143</c:v>
                </c:pt>
                <c:pt idx="328">
                  <c:v>0.691945751453086</c:v>
                </c:pt>
                <c:pt idx="329">
                  <c:v>0.682360968952576</c:v>
                </c:pt>
                <c:pt idx="330">
                  <c:v>0.67254018427601</c:v>
                </c:pt>
                <c:pt idx="331">
                  <c:v>0.651635605369478</c:v>
                </c:pt>
                <c:pt idx="332">
                  <c:v>0.657116572479958</c:v>
                </c:pt>
                <c:pt idx="333">
                  <c:v>0.647165415480197</c:v>
                </c:pt>
                <c:pt idx="334">
                  <c:v>0.649182030641392</c:v>
                </c:pt>
                <c:pt idx="335">
                  <c:v>0.647962159009914</c:v>
                </c:pt>
                <c:pt idx="336">
                  <c:v>0.658154534684744</c:v>
                </c:pt>
                <c:pt idx="337">
                  <c:v>0.667690458703345</c:v>
                </c:pt>
                <c:pt idx="338">
                  <c:v>0.658935160780179</c:v>
                </c:pt>
                <c:pt idx="339">
                  <c:v>0.671997849606881</c:v>
                </c:pt>
                <c:pt idx="340">
                  <c:v>0.684415851071111</c:v>
                </c:pt>
                <c:pt idx="341">
                  <c:v>0.680503572643757</c:v>
                </c:pt>
                <c:pt idx="342">
                  <c:v>0.671591672263264</c:v>
                </c:pt>
                <c:pt idx="343">
                  <c:v>0.669702652022502</c:v>
                </c:pt>
                <c:pt idx="344">
                  <c:v>0.677002234107373</c:v>
                </c:pt>
                <c:pt idx="345">
                  <c:v>0.676773145641581</c:v>
                </c:pt>
                <c:pt idx="346">
                  <c:v>0.681477443096634</c:v>
                </c:pt>
                <c:pt idx="347">
                  <c:v>0.679255535932618</c:v>
                </c:pt>
                <c:pt idx="348">
                  <c:v>0.690321689907497</c:v>
                </c:pt>
                <c:pt idx="349">
                  <c:v>0.689084895259096</c:v>
                </c:pt>
                <c:pt idx="350">
                  <c:v>0.684556407447974</c:v>
                </c:pt>
                <c:pt idx="351">
                  <c:v>0.680781537204711</c:v>
                </c:pt>
                <c:pt idx="352">
                  <c:v>0.668583272046533</c:v>
                </c:pt>
                <c:pt idx="353">
                  <c:v>0.677048070412999</c:v>
                </c:pt>
                <c:pt idx="354">
                  <c:v>0.676681553660847</c:v>
                </c:pt>
                <c:pt idx="355">
                  <c:v>0.674399784192069</c:v>
                </c:pt>
                <c:pt idx="356">
                  <c:v>0.672766415500538</c:v>
                </c:pt>
                <c:pt idx="357">
                  <c:v>0.661157024793388</c:v>
                </c:pt>
                <c:pt idx="358">
                  <c:v>0.648256190846622</c:v>
                </c:pt>
                <c:pt idx="359">
                  <c:v>0.657073395098232</c:v>
                </c:pt>
                <c:pt idx="360">
                  <c:v>0.665247472059606</c:v>
                </c:pt>
                <c:pt idx="361">
                  <c:v>0.65720294426919</c:v>
                </c:pt>
                <c:pt idx="362">
                  <c:v>0.641560274587798</c:v>
                </c:pt>
                <c:pt idx="363">
                  <c:v>0.641930928232122</c:v>
                </c:pt>
                <c:pt idx="364">
                  <c:v>0.648887158523133</c:v>
                </c:pt>
                <c:pt idx="365">
                  <c:v>0.655952771400459</c:v>
                </c:pt>
                <c:pt idx="366">
                  <c:v>0.653253200940685</c:v>
                </c:pt>
                <c:pt idx="367">
                  <c:v>0.649392817715436</c:v>
                </c:pt>
                <c:pt idx="368">
                  <c:v>0.637795777791951</c:v>
                </c:pt>
                <c:pt idx="369">
                  <c:v>0.636253737990711</c:v>
                </c:pt>
                <c:pt idx="370">
                  <c:v>0.628061801281246</c:v>
                </c:pt>
                <c:pt idx="371">
                  <c:v>0.633392449961996</c:v>
                </c:pt>
                <c:pt idx="372">
                  <c:v>0.625117209476777</c:v>
                </c:pt>
                <c:pt idx="373">
                  <c:v>0.626409421197695</c:v>
                </c:pt>
                <c:pt idx="374">
                  <c:v>0.62984190968067</c:v>
                </c:pt>
                <c:pt idx="375">
                  <c:v>0.632311097059753</c:v>
                </c:pt>
                <c:pt idx="376">
                  <c:v>0.645078054444588</c:v>
                </c:pt>
                <c:pt idx="377">
                  <c:v>0.652826739783262</c:v>
                </c:pt>
                <c:pt idx="378">
                  <c:v>0.646997929606625</c:v>
                </c:pt>
                <c:pt idx="379">
                  <c:v>0.637186185803492</c:v>
                </c:pt>
                <c:pt idx="380">
                  <c:v>0.634477507772349</c:v>
                </c:pt>
                <c:pt idx="381">
                  <c:v>0.633713561470215</c:v>
                </c:pt>
                <c:pt idx="382">
                  <c:v>0.636334712058543</c:v>
                </c:pt>
                <c:pt idx="383">
                  <c:v>0.641354540790149</c:v>
                </c:pt>
                <c:pt idx="384">
                  <c:v>0.648760866744518</c:v>
                </c:pt>
                <c:pt idx="385">
                  <c:v>0.661331922491899</c:v>
                </c:pt>
                <c:pt idx="386">
                  <c:v>0.677460876634375</c:v>
                </c:pt>
                <c:pt idx="387">
                  <c:v>0.685776985324373</c:v>
                </c:pt>
                <c:pt idx="388">
                  <c:v>0.722543352601156</c:v>
                </c:pt>
                <c:pt idx="389">
                  <c:v>0.739371534195934</c:v>
                </c:pt>
                <c:pt idx="390">
                  <c:v>0.723536647131177</c:v>
                </c:pt>
                <c:pt idx="391">
                  <c:v>0.716178471675142</c:v>
                </c:pt>
                <c:pt idx="392">
                  <c:v>0.733460466480857</c:v>
                </c:pt>
                <c:pt idx="393">
                  <c:v>0.756372437788367</c:v>
                </c:pt>
                <c:pt idx="394">
                  <c:v>0.761614623000762</c:v>
                </c:pt>
                <c:pt idx="395">
                  <c:v>0.761730652041438</c:v>
                </c:pt>
                <c:pt idx="396">
                  <c:v>0.771724031486341</c:v>
                </c:pt>
                <c:pt idx="397">
                  <c:v>0.751936235807203</c:v>
                </c:pt>
                <c:pt idx="398">
                  <c:v>0.752671985548698</c:v>
                </c:pt>
                <c:pt idx="399">
                  <c:v>0.745156482861401</c:v>
                </c:pt>
                <c:pt idx="400">
                  <c:v>0.725215751686127</c:v>
                </c:pt>
                <c:pt idx="401">
                  <c:v>0.736485491235823</c:v>
                </c:pt>
                <c:pt idx="402">
                  <c:v>0.756143667296787</c:v>
                </c:pt>
                <c:pt idx="403">
                  <c:v>0.761788679820218</c:v>
                </c:pt>
                <c:pt idx="404">
                  <c:v>0.776337240897446</c:v>
                </c:pt>
                <c:pt idx="405">
                  <c:v>0.801988932552731</c:v>
                </c:pt>
                <c:pt idx="406">
                  <c:v>0.835561497326203</c:v>
                </c:pt>
                <c:pt idx="407">
                  <c:v>0.820411846747067</c:v>
                </c:pt>
                <c:pt idx="408">
                  <c:v>0.816459830176355</c:v>
                </c:pt>
                <c:pt idx="409">
                  <c:v>0.80638658172728</c:v>
                </c:pt>
                <c:pt idx="410">
                  <c:v>0.822368421052631</c:v>
                </c:pt>
                <c:pt idx="411">
                  <c:v>0.809126952018772</c:v>
                </c:pt>
                <c:pt idx="412">
                  <c:v>0.796495420151334</c:v>
                </c:pt>
                <c:pt idx="413">
                  <c:v>0.806321561038542</c:v>
                </c:pt>
                <c:pt idx="414">
                  <c:v>0.817728350641917</c:v>
                </c:pt>
                <c:pt idx="415">
                  <c:v>0.830357884248111</c:v>
                </c:pt>
                <c:pt idx="416">
                  <c:v>0.849112677252271</c:v>
                </c:pt>
                <c:pt idx="417">
                  <c:v>0.849329030066248</c:v>
                </c:pt>
                <c:pt idx="418">
                  <c:v>0.846381718154888</c:v>
                </c:pt>
                <c:pt idx="419">
                  <c:v>0.86095566078347</c:v>
                </c:pt>
                <c:pt idx="420">
                  <c:v>0.864154856550294</c:v>
                </c:pt>
                <c:pt idx="421">
                  <c:v>0.870397771781704</c:v>
                </c:pt>
                <c:pt idx="422">
                  <c:v>0.86408018664132</c:v>
                </c:pt>
                <c:pt idx="423">
                  <c:v>0.87404947120007</c:v>
                </c:pt>
                <c:pt idx="424">
                  <c:v>0.900900900900901</c:v>
                </c:pt>
                <c:pt idx="425">
                  <c:v>0.897907874652061</c:v>
                </c:pt>
                <c:pt idx="426">
                  <c:v>0.885425889853019</c:v>
                </c:pt>
                <c:pt idx="427">
                  <c:v>0.894294401717045</c:v>
                </c:pt>
                <c:pt idx="428">
                  <c:v>0.895977062987188</c:v>
                </c:pt>
                <c:pt idx="429">
                  <c:v>0.886132033673017</c:v>
                </c:pt>
                <c:pt idx="430">
                  <c:v>0.880359186548112</c:v>
                </c:pt>
                <c:pt idx="431">
                  <c:v>0.867152271938952</c:v>
                </c:pt>
                <c:pt idx="432">
                  <c:v>0.850123267873842</c:v>
                </c:pt>
                <c:pt idx="433">
                  <c:v>0.85397096498719</c:v>
                </c:pt>
                <c:pt idx="434">
                  <c:v>0.856017805170347</c:v>
                </c:pt>
                <c:pt idx="435">
                  <c:v>0.881057268722467</c:v>
                </c:pt>
                <c:pt idx="436">
                  <c:v>0.913158615651539</c:v>
                </c:pt>
                <c:pt idx="437">
                  <c:v>0.938878978499672</c:v>
                </c:pt>
                <c:pt idx="438">
                  <c:v>0.952199581032184</c:v>
                </c:pt>
                <c:pt idx="439">
                  <c:v>0.945268929010303</c:v>
                </c:pt>
                <c:pt idx="440">
                  <c:v>0.973994350832765</c:v>
                </c:pt>
                <c:pt idx="441">
                  <c:v>1.025220422390814</c:v>
                </c:pt>
                <c:pt idx="442">
                  <c:v>1.033912324234905</c:v>
                </c:pt>
                <c:pt idx="443">
                  <c:v>0.997904400758407</c:v>
                </c:pt>
                <c:pt idx="444">
                  <c:v>0.990197049212793</c:v>
                </c:pt>
                <c:pt idx="445">
                  <c:v>1.001401962747847</c:v>
                </c:pt>
                <c:pt idx="446">
                  <c:v>0.997108385681524</c:v>
                </c:pt>
                <c:pt idx="447">
                  <c:v>0.986485153398441</c:v>
                </c:pt>
                <c:pt idx="448">
                  <c:v>1.00070049034324</c:v>
                </c:pt>
                <c:pt idx="449">
                  <c:v>0.983671060397403</c:v>
                </c:pt>
                <c:pt idx="450">
                  <c:v>0.987166831194472</c:v>
                </c:pt>
                <c:pt idx="451">
                  <c:v>0.94921689606075</c:v>
                </c:pt>
                <c:pt idx="452">
                  <c:v>0.945000945000945</c:v>
                </c:pt>
                <c:pt idx="453">
                  <c:v>0.844095551616443</c:v>
                </c:pt>
                <c:pt idx="454">
                  <c:v>0.82162517459535</c:v>
                </c:pt>
                <c:pt idx="455">
                  <c:v>0.810569830590905</c:v>
                </c:pt>
                <c:pt idx="456">
                  <c:v>0.816459830176355</c:v>
                </c:pt>
                <c:pt idx="457">
                  <c:v>0.8030838419531</c:v>
                </c:pt>
                <c:pt idx="458">
                  <c:v>0.790826413602214</c:v>
                </c:pt>
                <c:pt idx="459">
                  <c:v>0.81685999019768</c:v>
                </c:pt>
                <c:pt idx="460">
                  <c:v>0.867453157529494</c:v>
                </c:pt>
                <c:pt idx="461">
                  <c:v>0.887784090909091</c:v>
                </c:pt>
                <c:pt idx="462">
                  <c:v>0.890551251224508</c:v>
                </c:pt>
                <c:pt idx="463">
                  <c:v>0.919793966151582</c:v>
                </c:pt>
                <c:pt idx="464">
                  <c:v>0.924556213017752</c:v>
                </c:pt>
                <c:pt idx="465">
                  <c:v>0.948136910969944</c:v>
                </c:pt>
                <c:pt idx="466">
                  <c:v>0.944019635608421</c:v>
                </c:pt>
                <c:pt idx="467">
                  <c:v>0.949036727721362</c:v>
                </c:pt>
                <c:pt idx="468">
                  <c:v>0.958037938302357</c:v>
                </c:pt>
                <c:pt idx="469">
                  <c:v>0.945894816496406</c:v>
                </c:pt>
                <c:pt idx="470">
                  <c:v>0.977612669860201</c:v>
                </c:pt>
                <c:pt idx="471">
                  <c:v>0.994826900119379</c:v>
                </c:pt>
                <c:pt idx="472">
                  <c:v>0.961261174661156</c:v>
                </c:pt>
                <c:pt idx="473">
                  <c:v>0.963762528912876</c:v>
                </c:pt>
                <c:pt idx="474">
                  <c:v>0.959508731529457</c:v>
                </c:pt>
                <c:pt idx="475">
                  <c:v>0.961168781237985</c:v>
                </c:pt>
                <c:pt idx="476">
                  <c:v>0.968054211035818</c:v>
                </c:pt>
                <c:pt idx="477">
                  <c:v>0.982414775518224</c:v>
                </c:pt>
                <c:pt idx="478">
                  <c:v>0.987264290650607</c:v>
                </c:pt>
                <c:pt idx="479">
                  <c:v>0.991965082829085</c:v>
                </c:pt>
                <c:pt idx="480">
                  <c:v>1.006137438374082</c:v>
                </c:pt>
                <c:pt idx="481">
                  <c:v>1.012555690562981</c:v>
                </c:pt>
                <c:pt idx="482">
                  <c:v>1.023960679909891</c:v>
                </c:pt>
                <c:pt idx="483">
                  <c:v>1.04384133611691</c:v>
                </c:pt>
                <c:pt idx="484">
                  <c:v>1.03305785123967</c:v>
                </c:pt>
                <c:pt idx="485">
                  <c:v>1.023960679909891</c:v>
                </c:pt>
                <c:pt idx="486">
                  <c:v>1.046791583795666</c:v>
                </c:pt>
                <c:pt idx="487">
                  <c:v>1.01864113272894</c:v>
                </c:pt>
                <c:pt idx="488">
                  <c:v>0.997506234413965</c:v>
                </c:pt>
                <c:pt idx="489">
                  <c:v>0.980584428319278</c:v>
                </c:pt>
                <c:pt idx="490">
                  <c:v>0.975800156128025</c:v>
                </c:pt>
                <c:pt idx="491">
                  <c:v>0.977039570102589</c:v>
                </c:pt>
                <c:pt idx="492">
                  <c:v>0.987166831194472</c:v>
                </c:pt>
                <c:pt idx="493">
                  <c:v>1.003310926055985</c:v>
                </c:pt>
                <c:pt idx="494">
                  <c:v>1.006238679814852</c:v>
                </c:pt>
                <c:pt idx="495">
                  <c:v>1.007252215954875</c:v>
                </c:pt>
                <c:pt idx="496">
                  <c:v>0.99039318609488</c:v>
                </c:pt>
                <c:pt idx="497">
                  <c:v>0.972762645914397</c:v>
                </c:pt>
                <c:pt idx="498">
                  <c:v>0.98599881680142</c:v>
                </c:pt>
                <c:pt idx="499">
                  <c:v>1.007658202337767</c:v>
                </c:pt>
                <c:pt idx="500">
                  <c:v>1.022181334968824</c:v>
                </c:pt>
                <c:pt idx="501">
                  <c:v>1.012965964343598</c:v>
                </c:pt>
                <c:pt idx="502">
                  <c:v>1.003009027081244</c:v>
                </c:pt>
                <c:pt idx="503">
                  <c:v>1.010305112143868</c:v>
                </c:pt>
                <c:pt idx="504">
                  <c:v>1.007962906965024</c:v>
                </c:pt>
                <c:pt idx="505">
                  <c:v>0.990295107942167</c:v>
                </c:pt>
                <c:pt idx="506">
                  <c:v>0.976181179226864</c:v>
                </c:pt>
                <c:pt idx="507">
                  <c:v>0.981643270835379</c:v>
                </c:pt>
                <c:pt idx="508">
                  <c:v>0.980776775205963</c:v>
                </c:pt>
                <c:pt idx="509">
                  <c:v>0.969555943377933</c:v>
                </c:pt>
                <c:pt idx="510">
                  <c:v>0.961353585848875</c:v>
                </c:pt>
                <c:pt idx="511">
                  <c:v>0.960891707504565</c:v>
                </c:pt>
                <c:pt idx="512">
                  <c:v>0.966930961129375</c:v>
                </c:pt>
                <c:pt idx="513">
                  <c:v>0.964971533339767</c:v>
                </c:pt>
                <c:pt idx="514">
                  <c:v>0.953652489032996</c:v>
                </c:pt>
                <c:pt idx="515">
                  <c:v>0.93993796409437</c:v>
                </c:pt>
                <c:pt idx="516">
                  <c:v>0.914076782449726</c:v>
                </c:pt>
                <c:pt idx="517">
                  <c:v>0.904649900488511</c:v>
                </c:pt>
                <c:pt idx="518">
                  <c:v>0.900333123255604</c:v>
                </c:pt>
                <c:pt idx="519">
                  <c:v>0.909752547307132</c:v>
                </c:pt>
                <c:pt idx="520">
                  <c:v>0.917936478795667</c:v>
                </c:pt>
                <c:pt idx="521">
                  <c:v>0.923361034164358</c:v>
                </c:pt>
                <c:pt idx="522">
                  <c:v>0.931185399012943</c:v>
                </c:pt>
                <c:pt idx="523">
                  <c:v>0.915248032216731</c:v>
                </c:pt>
                <c:pt idx="524">
                  <c:v>0.908182726364545</c:v>
                </c:pt>
                <c:pt idx="525">
                  <c:v>0.891901534070639</c:v>
                </c:pt>
                <c:pt idx="526">
                  <c:v>0.883002207505519</c:v>
                </c:pt>
                <c:pt idx="527">
                  <c:v>0.867152271938952</c:v>
                </c:pt>
                <c:pt idx="528">
                  <c:v>0.824946378485399</c:v>
                </c:pt>
                <c:pt idx="529">
                  <c:v>0.800064005120409</c:v>
                </c:pt>
                <c:pt idx="530">
                  <c:v>0.792518624187668</c:v>
                </c:pt>
                <c:pt idx="531">
                  <c:v>0.810569830590905</c:v>
                </c:pt>
                <c:pt idx="532">
                  <c:v>0.821287779237845</c:v>
                </c:pt>
                <c:pt idx="533">
                  <c:v>0.80160320641282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4!$K$4</c:f>
              <c:strCache>
                <c:ptCount val="1"/>
                <c:pt idx="0">
                  <c:v>Euro/CDN</c:v>
                </c:pt>
              </c:strCache>
            </c:strRef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K$5:$K$538</c:f>
              <c:numCache>
                <c:formatCode>General</c:formatCode>
                <c:ptCount val="534"/>
                <c:pt idx="336">
                  <c:v>0.762866921153087</c:v>
                </c:pt>
                <c:pt idx="337">
                  <c:v>0.748013620885357</c:v>
                </c:pt>
                <c:pt idx="338">
                  <c:v>0.717316816025303</c:v>
                </c:pt>
                <c:pt idx="339">
                  <c:v>0.719104898864324</c:v>
                </c:pt>
                <c:pt idx="340">
                  <c:v>0.727534049688591</c:v>
                </c:pt>
                <c:pt idx="341">
                  <c:v>0.706158557332426</c:v>
                </c:pt>
                <c:pt idx="342">
                  <c:v>0.696440564137004</c:v>
                </c:pt>
                <c:pt idx="343">
                  <c:v>0.710219662469863</c:v>
                </c:pt>
                <c:pt idx="344">
                  <c:v>0.710649245142509</c:v>
                </c:pt>
                <c:pt idx="345">
                  <c:v>0.724553329723876</c:v>
                </c:pt>
                <c:pt idx="346">
                  <c:v>0.703829903230203</c:v>
                </c:pt>
                <c:pt idx="347">
                  <c:v>0.686727346827877</c:v>
                </c:pt>
                <c:pt idx="348">
                  <c:v>0.699364904045285</c:v>
                </c:pt>
                <c:pt idx="349">
                  <c:v>0.677646085997795</c:v>
                </c:pt>
                <c:pt idx="350">
                  <c:v>0.660117743702081</c:v>
                </c:pt>
                <c:pt idx="351">
                  <c:v>0.643270474504732</c:v>
                </c:pt>
                <c:pt idx="352">
                  <c:v>0.605669586146954</c:v>
                </c:pt>
                <c:pt idx="353">
                  <c:v>0.643534190927556</c:v>
                </c:pt>
                <c:pt idx="354">
                  <c:v>0.635133306266071</c:v>
                </c:pt>
                <c:pt idx="355">
                  <c:v>0.609994604801727</c:v>
                </c:pt>
                <c:pt idx="356">
                  <c:v>0.584970398277718</c:v>
                </c:pt>
                <c:pt idx="357">
                  <c:v>0.563636363636364</c:v>
                </c:pt>
                <c:pt idx="358">
                  <c:v>0.554388694412032</c:v>
                </c:pt>
                <c:pt idx="359">
                  <c:v>0.590249030816742</c:v>
                </c:pt>
                <c:pt idx="360">
                  <c:v>0.623736029803087</c:v>
                </c:pt>
                <c:pt idx="361">
                  <c:v>0.60495531019979</c:v>
                </c:pt>
                <c:pt idx="362">
                  <c:v>0.582729197408097</c:v>
                </c:pt>
                <c:pt idx="363">
                  <c:v>0.572923353447169</c:v>
                </c:pt>
                <c:pt idx="364">
                  <c:v>0.567970929855298</c:v>
                </c:pt>
                <c:pt idx="365">
                  <c:v>0.559527714004592</c:v>
                </c:pt>
                <c:pt idx="366">
                  <c:v>0.5627776326104</c:v>
                </c:pt>
                <c:pt idx="367">
                  <c:v>0.585362685888694</c:v>
                </c:pt>
                <c:pt idx="368">
                  <c:v>0.581287071879584</c:v>
                </c:pt>
                <c:pt idx="369">
                  <c:v>0.575809632881593</c:v>
                </c:pt>
                <c:pt idx="370">
                  <c:v>0.557907298078131</c:v>
                </c:pt>
                <c:pt idx="371">
                  <c:v>0.564479351406131</c:v>
                </c:pt>
                <c:pt idx="372">
                  <c:v>0.552103519409889</c:v>
                </c:pt>
                <c:pt idx="373">
                  <c:v>0.545414683036833</c:v>
                </c:pt>
                <c:pt idx="374">
                  <c:v>0.552119418026076</c:v>
                </c:pt>
                <c:pt idx="375">
                  <c:v>0.560227631994942</c:v>
                </c:pt>
                <c:pt idx="376">
                  <c:v>0.591536575925687</c:v>
                </c:pt>
                <c:pt idx="377">
                  <c:v>0.624167645906776</c:v>
                </c:pt>
                <c:pt idx="378">
                  <c:v>0.642792443064182</c:v>
                </c:pt>
                <c:pt idx="379">
                  <c:v>0.623231808334395</c:v>
                </c:pt>
                <c:pt idx="380">
                  <c:v>0.622168644121566</c:v>
                </c:pt>
                <c:pt idx="381">
                  <c:v>0.621799746514576</c:v>
                </c:pt>
                <c:pt idx="382">
                  <c:v>0.637161947184219</c:v>
                </c:pt>
                <c:pt idx="383">
                  <c:v>0.653796818881478</c:v>
                </c:pt>
                <c:pt idx="384">
                  <c:v>0.689113792656027</c:v>
                </c:pt>
                <c:pt idx="385">
                  <c:v>0.713246478407513</c:v>
                </c:pt>
                <c:pt idx="386">
                  <c:v>0.731454508502134</c:v>
                </c:pt>
                <c:pt idx="387">
                  <c:v>0.744890961459334</c:v>
                </c:pt>
                <c:pt idx="388">
                  <c:v>0.834971098265896</c:v>
                </c:pt>
                <c:pt idx="389">
                  <c:v>0.863142329020333</c:v>
                </c:pt>
                <c:pt idx="390">
                  <c:v>0.822299399464583</c:v>
                </c:pt>
                <c:pt idx="391">
                  <c:v>0.79889708515362</c:v>
                </c:pt>
                <c:pt idx="392">
                  <c:v>0.826389907583981</c:v>
                </c:pt>
                <c:pt idx="393">
                  <c:v>0.886014673625293</c:v>
                </c:pt>
                <c:pt idx="394">
                  <c:v>0.891850723533892</c:v>
                </c:pt>
                <c:pt idx="395">
                  <c:v>0.93677635588056</c:v>
                </c:pt>
                <c:pt idx="396">
                  <c:v>0.975304830992437</c:v>
                </c:pt>
                <c:pt idx="397">
                  <c:v>0.950447402060305</c:v>
                </c:pt>
                <c:pt idx="398">
                  <c:v>0.922851121481258</c:v>
                </c:pt>
                <c:pt idx="399">
                  <c:v>0.893368107302534</c:v>
                </c:pt>
                <c:pt idx="400">
                  <c:v>0.870258902023352</c:v>
                </c:pt>
                <c:pt idx="401">
                  <c:v>0.89453527765503</c:v>
                </c:pt>
                <c:pt idx="402">
                  <c:v>0.927485822306238</c:v>
                </c:pt>
                <c:pt idx="403">
                  <c:v>0.928696579568828</c:v>
                </c:pt>
                <c:pt idx="404">
                  <c:v>0.948994643273038</c:v>
                </c:pt>
                <c:pt idx="405">
                  <c:v>1.003047557943701</c:v>
                </c:pt>
                <c:pt idx="406">
                  <c:v>1.085979278074866</c:v>
                </c:pt>
                <c:pt idx="407">
                  <c:v>1.099844121749118</c:v>
                </c:pt>
                <c:pt idx="408">
                  <c:v>1.071440235140431</c:v>
                </c:pt>
                <c:pt idx="409">
                  <c:v>1.04935085880171</c:v>
                </c:pt>
                <c:pt idx="410">
                  <c:v>1.084292763157895</c:v>
                </c:pt>
                <c:pt idx="411">
                  <c:v>1.047253013997896</c:v>
                </c:pt>
                <c:pt idx="412">
                  <c:v>1.01131023496615</c:v>
                </c:pt>
                <c:pt idx="413">
                  <c:v>0.980083857442348</c:v>
                </c:pt>
                <c:pt idx="414">
                  <c:v>0.984626707007932</c:v>
                </c:pt>
                <c:pt idx="415">
                  <c:v>1.020925018683052</c:v>
                </c:pt>
                <c:pt idx="416">
                  <c:v>1.038804449350429</c:v>
                </c:pt>
                <c:pt idx="417">
                  <c:v>1.021063359945643</c:v>
                </c:pt>
                <c:pt idx="418">
                  <c:v>0.997799407532798</c:v>
                </c:pt>
                <c:pt idx="419">
                  <c:v>1.021179509255273</c:v>
                </c:pt>
                <c:pt idx="420">
                  <c:v>1.047874179052886</c:v>
                </c:pt>
                <c:pt idx="421">
                  <c:v>1.039254939507355</c:v>
                </c:pt>
                <c:pt idx="422">
                  <c:v>1.03931564849218</c:v>
                </c:pt>
                <c:pt idx="423">
                  <c:v>1.072720916003846</c:v>
                </c:pt>
                <c:pt idx="424">
                  <c:v>1.15018018018018</c:v>
                </c:pt>
                <c:pt idx="425">
                  <c:v>1.136841160096974</c:v>
                </c:pt>
                <c:pt idx="426">
                  <c:v>1.122808570922614</c:v>
                </c:pt>
                <c:pt idx="427">
                  <c:v>1.145591128599535</c:v>
                </c:pt>
                <c:pt idx="428">
                  <c:v>1.1398620195323</c:v>
                </c:pt>
                <c:pt idx="429">
                  <c:v>1.118032786885246</c:v>
                </c:pt>
                <c:pt idx="430">
                  <c:v>1.134606919623206</c:v>
                </c:pt>
                <c:pt idx="431">
                  <c:v>1.145074575095387</c:v>
                </c:pt>
                <c:pt idx="432">
                  <c:v>1.104565161948483</c:v>
                </c:pt>
                <c:pt idx="433">
                  <c:v>1.116994022203245</c:v>
                </c:pt>
                <c:pt idx="434">
                  <c:v>1.133881184728643</c:v>
                </c:pt>
                <c:pt idx="435">
                  <c:v>1.19057268722467</c:v>
                </c:pt>
                <c:pt idx="436">
                  <c:v>1.23440781663775</c:v>
                </c:pt>
                <c:pt idx="437">
                  <c:v>1.260069477044409</c:v>
                </c:pt>
                <c:pt idx="438">
                  <c:v>1.306989144924776</c:v>
                </c:pt>
                <c:pt idx="439">
                  <c:v>1.288023442669439</c:v>
                </c:pt>
                <c:pt idx="440">
                  <c:v>1.354826142008376</c:v>
                </c:pt>
                <c:pt idx="441">
                  <c:v>1.459196227188845</c:v>
                </c:pt>
                <c:pt idx="442">
                  <c:v>1.518093465674111</c:v>
                </c:pt>
                <c:pt idx="443">
                  <c:v>1.452849017064165</c:v>
                </c:pt>
                <c:pt idx="444">
                  <c:v>1.458362214080602</c:v>
                </c:pt>
                <c:pt idx="445">
                  <c:v>1.477969156819547</c:v>
                </c:pt>
                <c:pt idx="446">
                  <c:v>1.547512214577725</c:v>
                </c:pt>
                <c:pt idx="447">
                  <c:v>1.554108710663904</c:v>
                </c:pt>
                <c:pt idx="448">
                  <c:v>1.556489542679876</c:v>
                </c:pt>
                <c:pt idx="449">
                  <c:v>1.53078890419044</c:v>
                </c:pt>
                <c:pt idx="450">
                  <c:v>1.555676209279368</c:v>
                </c:pt>
                <c:pt idx="451">
                  <c:v>1.419553868058851</c:v>
                </c:pt>
                <c:pt idx="452">
                  <c:v>1.355320355320355</c:v>
                </c:pt>
                <c:pt idx="453">
                  <c:v>1.119777158774373</c:v>
                </c:pt>
                <c:pt idx="454">
                  <c:v>1.047079122504313</c:v>
                </c:pt>
                <c:pt idx="455">
                  <c:v>1.095160898111372</c:v>
                </c:pt>
                <c:pt idx="456">
                  <c:v>1.081319399085565</c:v>
                </c:pt>
                <c:pt idx="457">
                  <c:v>1.027706392547381</c:v>
                </c:pt>
                <c:pt idx="458">
                  <c:v>1.03202846975089</c:v>
                </c:pt>
                <c:pt idx="459">
                  <c:v>1.078173501061918</c:v>
                </c:pt>
                <c:pt idx="460">
                  <c:v>1.183726578764747</c:v>
                </c:pt>
                <c:pt idx="461">
                  <c:v>1.244140625</c:v>
                </c:pt>
                <c:pt idx="462">
                  <c:v>1.254964823225577</c:v>
                </c:pt>
                <c:pt idx="463">
                  <c:v>1.312178072111847</c:v>
                </c:pt>
                <c:pt idx="464">
                  <c:v>1.347540680473373</c:v>
                </c:pt>
                <c:pt idx="465">
                  <c:v>1.405233715748554</c:v>
                </c:pt>
                <c:pt idx="466">
                  <c:v>1.407344472765033</c:v>
                </c:pt>
                <c:pt idx="467">
                  <c:v>1.383600645344974</c:v>
                </c:pt>
                <c:pt idx="468">
                  <c:v>1.366736922782142</c:v>
                </c:pt>
                <c:pt idx="469">
                  <c:v>1.293984108967083</c:v>
                </c:pt>
                <c:pt idx="470">
                  <c:v>1.326620393000293</c:v>
                </c:pt>
                <c:pt idx="471">
                  <c:v>1.334759251890171</c:v>
                </c:pt>
                <c:pt idx="472">
                  <c:v>1.20763241372681</c:v>
                </c:pt>
                <c:pt idx="473">
                  <c:v>1.178006939090208</c:v>
                </c:pt>
                <c:pt idx="474">
                  <c:v>1.229226635962387</c:v>
                </c:pt>
                <c:pt idx="475">
                  <c:v>1.240196078431373</c:v>
                </c:pt>
                <c:pt idx="476">
                  <c:v>1.268441432720232</c:v>
                </c:pt>
                <c:pt idx="477">
                  <c:v>1.365654779447883</c:v>
                </c:pt>
                <c:pt idx="478">
                  <c:v>1.34801066245434</c:v>
                </c:pt>
                <c:pt idx="479">
                  <c:v>1.311477036008332</c:v>
                </c:pt>
                <c:pt idx="480">
                  <c:v>1.345306368849985</c:v>
                </c:pt>
                <c:pt idx="481">
                  <c:v>1.382746051032807</c:v>
                </c:pt>
                <c:pt idx="482">
                  <c:v>1.435592873233668</c:v>
                </c:pt>
                <c:pt idx="483">
                  <c:v>1.509394572025052</c:v>
                </c:pt>
                <c:pt idx="484">
                  <c:v>1.480888429752066</c:v>
                </c:pt>
                <c:pt idx="485">
                  <c:v>1.474810567274216</c:v>
                </c:pt>
                <c:pt idx="486">
                  <c:v>1.494294985868313</c:v>
                </c:pt>
                <c:pt idx="487">
                  <c:v>1.46001833554039</c:v>
                </c:pt>
                <c:pt idx="488">
                  <c:v>1.371271820448878</c:v>
                </c:pt>
                <c:pt idx="489">
                  <c:v>1.346538536968033</c:v>
                </c:pt>
                <c:pt idx="490">
                  <c:v>1.322989851678376</c:v>
                </c:pt>
                <c:pt idx="491">
                  <c:v>1.285295554469956</c:v>
                </c:pt>
                <c:pt idx="492">
                  <c:v>1.274432379072063</c:v>
                </c:pt>
                <c:pt idx="493">
                  <c:v>1.328183003912913</c:v>
                </c:pt>
                <c:pt idx="494">
                  <c:v>1.329040048299456</c:v>
                </c:pt>
                <c:pt idx="495">
                  <c:v>1.325543916196616</c:v>
                </c:pt>
                <c:pt idx="496">
                  <c:v>1.268297514113103</c:v>
                </c:pt>
                <c:pt idx="497">
                  <c:v>1.219941634241245</c:v>
                </c:pt>
                <c:pt idx="498">
                  <c:v>1.210609347268783</c:v>
                </c:pt>
                <c:pt idx="499">
                  <c:v>1.250100765820234</c:v>
                </c:pt>
                <c:pt idx="500">
                  <c:v>1.317080650107329</c:v>
                </c:pt>
                <c:pt idx="501">
                  <c:v>1.314222042139384</c:v>
                </c:pt>
                <c:pt idx="502">
                  <c:v>1.287562688064191</c:v>
                </c:pt>
                <c:pt idx="503">
                  <c:v>1.32541927662154</c:v>
                </c:pt>
                <c:pt idx="504">
                  <c:v>1.340993851426268</c:v>
                </c:pt>
                <c:pt idx="505">
                  <c:v>1.32174688057041</c:v>
                </c:pt>
                <c:pt idx="506">
                  <c:v>1.264447481452558</c:v>
                </c:pt>
                <c:pt idx="507">
                  <c:v>1.27859036026308</c:v>
                </c:pt>
                <c:pt idx="508">
                  <c:v>1.273342487249902</c:v>
                </c:pt>
                <c:pt idx="509">
                  <c:v>1.279522978475858</c:v>
                </c:pt>
                <c:pt idx="510">
                  <c:v>1.258219573159008</c:v>
                </c:pt>
                <c:pt idx="511">
                  <c:v>1.279331219371577</c:v>
                </c:pt>
                <c:pt idx="512">
                  <c:v>1.292206536453297</c:v>
                </c:pt>
                <c:pt idx="513">
                  <c:v>1.316800154395445</c:v>
                </c:pt>
                <c:pt idx="514">
                  <c:v>1.286572572954415</c:v>
                </c:pt>
                <c:pt idx="515">
                  <c:v>1.288466961180562</c:v>
                </c:pt>
                <c:pt idx="516">
                  <c:v>1.244789762340036</c:v>
                </c:pt>
                <c:pt idx="517">
                  <c:v>1.23620408901755</c:v>
                </c:pt>
                <c:pt idx="518">
                  <c:v>1.24498064283785</c:v>
                </c:pt>
                <c:pt idx="519">
                  <c:v>1.25636826783115</c:v>
                </c:pt>
                <c:pt idx="520">
                  <c:v>1.261152928217368</c:v>
                </c:pt>
                <c:pt idx="521">
                  <c:v>1.255309325946445</c:v>
                </c:pt>
                <c:pt idx="522">
                  <c:v>1.260173200484216</c:v>
                </c:pt>
                <c:pt idx="523">
                  <c:v>1.218652754896577</c:v>
                </c:pt>
                <c:pt idx="524">
                  <c:v>1.170556716011262</c:v>
                </c:pt>
                <c:pt idx="525">
                  <c:v>1.13066357474135</c:v>
                </c:pt>
                <c:pt idx="526">
                  <c:v>1.101368653421634</c:v>
                </c:pt>
                <c:pt idx="527">
                  <c:v>1.069112036073535</c:v>
                </c:pt>
                <c:pt idx="528">
                  <c:v>0.958175218610791</c:v>
                </c:pt>
                <c:pt idx="529">
                  <c:v>0.908072645811665</c:v>
                </c:pt>
                <c:pt idx="530">
                  <c:v>0.857425899508639</c:v>
                </c:pt>
                <c:pt idx="531">
                  <c:v>0.877198670665478</c:v>
                </c:pt>
                <c:pt idx="532">
                  <c:v>0.917132063074901</c:v>
                </c:pt>
                <c:pt idx="533">
                  <c:v>0.893066132264529</c:v>
                </c:pt>
              </c:numCache>
            </c:numRef>
          </c:yVal>
          <c:smooth val="0"/>
        </c:ser>
        <c:ser>
          <c:idx val="5"/>
          <c:order val="3"/>
          <c:tx>
            <c:strRef>
              <c:f>Sheet4!$O$4</c:f>
              <c:strCache>
                <c:ptCount val="1"/>
                <c:pt idx="0">
                  <c:v>(JPY/100)/CDN</c:v>
                </c:pt>
              </c:strCache>
            </c:strRef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O$5:$O$538</c:f>
              <c:numCache>
                <c:formatCode>General</c:formatCode>
                <c:ptCount val="534"/>
                <c:pt idx="0">
                  <c:v>3.538446333267443</c:v>
                </c:pt>
                <c:pt idx="1">
                  <c:v>3.548833746898263</c:v>
                </c:pt>
                <c:pt idx="2">
                  <c:v>3.552451311605723</c:v>
                </c:pt>
                <c:pt idx="3">
                  <c:v>3.547714597598492</c:v>
                </c:pt>
                <c:pt idx="4">
                  <c:v>3.543303261623873</c:v>
                </c:pt>
                <c:pt idx="5">
                  <c:v>3.499577009693528</c:v>
                </c:pt>
                <c:pt idx="6">
                  <c:v>3.499503573876431</c:v>
                </c:pt>
                <c:pt idx="7">
                  <c:v>3.51214215202369</c:v>
                </c:pt>
                <c:pt idx="8">
                  <c:v>3.336831194471863</c:v>
                </c:pt>
                <c:pt idx="9">
                  <c:v>3.29561560664875</c:v>
                </c:pt>
                <c:pt idx="10">
                  <c:v>3.274748480924395</c:v>
                </c:pt>
                <c:pt idx="11">
                  <c:v>3.202969078354848</c:v>
                </c:pt>
                <c:pt idx="12">
                  <c:v>3.108857739337907</c:v>
                </c:pt>
                <c:pt idx="13">
                  <c:v>3.03759331143625</c:v>
                </c:pt>
                <c:pt idx="14">
                  <c:v>3.029909864797196</c:v>
                </c:pt>
                <c:pt idx="15">
                  <c:v>3.048714472230592</c:v>
                </c:pt>
                <c:pt idx="16">
                  <c:v>3.077960359995956</c:v>
                </c:pt>
                <c:pt idx="17">
                  <c:v>3.087437468095967</c:v>
                </c:pt>
                <c:pt idx="18">
                  <c:v>3.059253048780488</c:v>
                </c:pt>
                <c:pt idx="19">
                  <c:v>3.065562907166124</c:v>
                </c:pt>
                <c:pt idx="20">
                  <c:v>3.063265513733469</c:v>
                </c:pt>
                <c:pt idx="21">
                  <c:v>3.063101658695435</c:v>
                </c:pt>
                <c:pt idx="22">
                  <c:v>3.048293498075754</c:v>
                </c:pt>
                <c:pt idx="23">
                  <c:v>3.022075642054574</c:v>
                </c:pt>
                <c:pt idx="24">
                  <c:v>3.019995997198039</c:v>
                </c:pt>
                <c:pt idx="25">
                  <c:v>2.796510646846123</c:v>
                </c:pt>
                <c:pt idx="26">
                  <c:v>2.627685361693589</c:v>
                </c:pt>
                <c:pt idx="27">
                  <c:v>2.653056860197862</c:v>
                </c:pt>
                <c:pt idx="28">
                  <c:v>2.644389488409273</c:v>
                </c:pt>
                <c:pt idx="29">
                  <c:v>2.649219751602565</c:v>
                </c:pt>
                <c:pt idx="30">
                  <c:v>2.646861430715357</c:v>
                </c:pt>
                <c:pt idx="31">
                  <c:v>2.641896603247336</c:v>
                </c:pt>
                <c:pt idx="32">
                  <c:v>2.632893979966278</c:v>
                </c:pt>
                <c:pt idx="33">
                  <c:v>2.660421536310058</c:v>
                </c:pt>
                <c:pt idx="34">
                  <c:v>2.785131618456611</c:v>
                </c:pt>
                <c:pt idx="35">
                  <c:v>2.803457074244547</c:v>
                </c:pt>
                <c:pt idx="36">
                  <c:v>3.006894604135148</c:v>
                </c:pt>
                <c:pt idx="37">
                  <c:v>2.980618472250665</c:v>
                </c:pt>
                <c:pt idx="38">
                  <c:v>2.902930041152264</c:v>
                </c:pt>
                <c:pt idx="39">
                  <c:v>2.870753410500203</c:v>
                </c:pt>
                <c:pt idx="40">
                  <c:v>2.898954587966331</c:v>
                </c:pt>
                <c:pt idx="41">
                  <c:v>2.928083609271523</c:v>
                </c:pt>
                <c:pt idx="42">
                  <c:v>2.98043634128854</c:v>
                </c:pt>
                <c:pt idx="43">
                  <c:v>3.084841310337789</c:v>
                </c:pt>
                <c:pt idx="44">
                  <c:v>3.032076236820762</c:v>
                </c:pt>
                <c:pt idx="45">
                  <c:v>3.045417090539166</c:v>
                </c:pt>
                <c:pt idx="46">
                  <c:v>3.039041928296536</c:v>
                </c:pt>
                <c:pt idx="47">
                  <c:v>3.039985832827363</c:v>
                </c:pt>
                <c:pt idx="48">
                  <c:v>3.012510052271814</c:v>
                </c:pt>
                <c:pt idx="49">
                  <c:v>2.915416833266693</c:v>
                </c:pt>
                <c:pt idx="50">
                  <c:v>2.878046976511742</c:v>
                </c:pt>
                <c:pt idx="51">
                  <c:v>2.890176063303659</c:v>
                </c:pt>
                <c:pt idx="52">
                  <c:v>2.833273381294964</c:v>
                </c:pt>
                <c:pt idx="53">
                  <c:v>2.859179657053779</c:v>
                </c:pt>
                <c:pt idx="54">
                  <c:v>2.874906392472598</c:v>
                </c:pt>
                <c:pt idx="55">
                  <c:v>2.877884875410469</c:v>
                </c:pt>
                <c:pt idx="56">
                  <c:v>2.922235213875084</c:v>
                </c:pt>
                <c:pt idx="57">
                  <c:v>2.949335674568335</c:v>
                </c:pt>
                <c:pt idx="58">
                  <c:v>2.983975737252195</c:v>
                </c:pt>
                <c:pt idx="59">
                  <c:v>3.01479435841799</c:v>
                </c:pt>
                <c:pt idx="60">
                  <c:v>3.026683556880278</c:v>
                </c:pt>
                <c:pt idx="61">
                  <c:v>3.03567589330649</c:v>
                </c:pt>
                <c:pt idx="62">
                  <c:v>3.048162085404199</c:v>
                </c:pt>
                <c:pt idx="63">
                  <c:v>3.04095770638471</c:v>
                </c:pt>
                <c:pt idx="64">
                  <c:v>3.050438685982453</c:v>
                </c:pt>
                <c:pt idx="65">
                  <c:v>3.073037181594084</c:v>
                </c:pt>
                <c:pt idx="66">
                  <c:v>3.030662415140917</c:v>
                </c:pt>
                <c:pt idx="67">
                  <c:v>2.949319058250457</c:v>
                </c:pt>
                <c:pt idx="68">
                  <c:v>2.946990052302328</c:v>
                </c:pt>
                <c:pt idx="69">
                  <c:v>2.99361570885165</c:v>
                </c:pt>
                <c:pt idx="70">
                  <c:v>2.993866517902424</c:v>
                </c:pt>
                <c:pt idx="71">
                  <c:v>2.894055779239907</c:v>
                </c:pt>
                <c:pt idx="72">
                  <c:v>2.880851232307235</c:v>
                </c:pt>
                <c:pt idx="73">
                  <c:v>2.772858254694037</c:v>
                </c:pt>
                <c:pt idx="74">
                  <c:v>2.665523637401313</c:v>
                </c:pt>
                <c:pt idx="75">
                  <c:v>2.617281027104137</c:v>
                </c:pt>
                <c:pt idx="76">
                  <c:v>2.64568186152966</c:v>
                </c:pt>
                <c:pt idx="77">
                  <c:v>2.579757019948945</c:v>
                </c:pt>
                <c:pt idx="78">
                  <c:v>2.495883905013192</c:v>
                </c:pt>
                <c:pt idx="79">
                  <c:v>2.48072</c:v>
                </c:pt>
                <c:pt idx="80">
                  <c:v>2.485511972421504</c:v>
                </c:pt>
                <c:pt idx="81">
                  <c:v>2.31817726817727</c:v>
                </c:pt>
                <c:pt idx="82">
                  <c:v>2.20591904804832</c:v>
                </c:pt>
                <c:pt idx="83">
                  <c:v>2.196508703180534</c:v>
                </c:pt>
                <c:pt idx="84">
                  <c:v>2.189257173992009</c:v>
                </c:pt>
                <c:pt idx="85">
                  <c:v>2.159678346810422</c:v>
                </c:pt>
                <c:pt idx="86">
                  <c:v>2.059490140344644</c:v>
                </c:pt>
                <c:pt idx="87">
                  <c:v>1.943216256459665</c:v>
                </c:pt>
                <c:pt idx="88">
                  <c:v>2.021979259789022</c:v>
                </c:pt>
                <c:pt idx="89">
                  <c:v>1.908596897842753</c:v>
                </c:pt>
                <c:pt idx="90">
                  <c:v>1.775702471990041</c:v>
                </c:pt>
                <c:pt idx="91">
                  <c:v>1.654766748509294</c:v>
                </c:pt>
                <c:pt idx="92">
                  <c:v>1.628253600823045</c:v>
                </c:pt>
                <c:pt idx="93">
                  <c:v>1.552510990869124</c:v>
                </c:pt>
                <c:pt idx="94">
                  <c:v>1.637903844514534</c:v>
                </c:pt>
                <c:pt idx="95">
                  <c:v>1.660917104594</c:v>
                </c:pt>
                <c:pt idx="96">
                  <c:v>1.661946382048911</c:v>
                </c:pt>
                <c:pt idx="97">
                  <c:v>1.6770424891268</c:v>
                </c:pt>
                <c:pt idx="98">
                  <c:v>1.757590936195588</c:v>
                </c:pt>
                <c:pt idx="99">
                  <c:v>1.886646894626657</c:v>
                </c:pt>
                <c:pt idx="100">
                  <c:v>1.890049325025961</c:v>
                </c:pt>
                <c:pt idx="101">
                  <c:v>1.864523200272944</c:v>
                </c:pt>
                <c:pt idx="102">
                  <c:v>1.86021135836412</c:v>
                </c:pt>
                <c:pt idx="103">
                  <c:v>1.861658124038955</c:v>
                </c:pt>
                <c:pt idx="104">
                  <c:v>1.908638977087445</c:v>
                </c:pt>
                <c:pt idx="105">
                  <c:v>1.960902671431002</c:v>
                </c:pt>
                <c:pt idx="106">
                  <c:v>2.076665253878101</c:v>
                </c:pt>
                <c:pt idx="107">
                  <c:v>2.054482905982906</c:v>
                </c:pt>
                <c:pt idx="108">
                  <c:v>2.043716494845361</c:v>
                </c:pt>
                <c:pt idx="109">
                  <c:v>2.114668974469926</c:v>
                </c:pt>
                <c:pt idx="110">
                  <c:v>2.118136561247978</c:v>
                </c:pt>
                <c:pt idx="111">
                  <c:v>2.110066604839389</c:v>
                </c:pt>
                <c:pt idx="112">
                  <c:v>1.947266842688016</c:v>
                </c:pt>
                <c:pt idx="113">
                  <c:v>1.892302882945467</c:v>
                </c:pt>
                <c:pt idx="114">
                  <c:v>1.919087043304694</c:v>
                </c:pt>
                <c:pt idx="115">
                  <c:v>1.93162353347136</c:v>
                </c:pt>
                <c:pt idx="116">
                  <c:v>1.840960762428093</c:v>
                </c:pt>
                <c:pt idx="117">
                  <c:v>1.790460183046788</c:v>
                </c:pt>
                <c:pt idx="118">
                  <c:v>1.796239885367498</c:v>
                </c:pt>
                <c:pt idx="119">
                  <c:v>1.750406082887701</c:v>
                </c:pt>
                <c:pt idx="120">
                  <c:v>1.699275337979679</c:v>
                </c:pt>
                <c:pt idx="121">
                  <c:v>1.716594626168225</c:v>
                </c:pt>
                <c:pt idx="122">
                  <c:v>1.752491186839013</c:v>
                </c:pt>
                <c:pt idx="123">
                  <c:v>1.80500335852225</c:v>
                </c:pt>
                <c:pt idx="124">
                  <c:v>1.837039966694421</c:v>
                </c:pt>
                <c:pt idx="125">
                  <c:v>1.861809650361265</c:v>
                </c:pt>
                <c:pt idx="126">
                  <c:v>1.918940282481209</c:v>
                </c:pt>
                <c:pt idx="127">
                  <c:v>1.907506540222367</c:v>
                </c:pt>
                <c:pt idx="128">
                  <c:v>1.91106762158561</c:v>
                </c:pt>
                <c:pt idx="129">
                  <c:v>1.924673705212403</c:v>
                </c:pt>
                <c:pt idx="130">
                  <c:v>1.87943648921833</c:v>
                </c:pt>
                <c:pt idx="131">
                  <c:v>1.847561387224706</c:v>
                </c:pt>
                <c:pt idx="132">
                  <c:v>1.884999161495891</c:v>
                </c:pt>
                <c:pt idx="133">
                  <c:v>1.938266886326194</c:v>
                </c:pt>
                <c:pt idx="134">
                  <c:v>1.976471118394101</c:v>
                </c:pt>
                <c:pt idx="135">
                  <c:v>1.992383284361737</c:v>
                </c:pt>
                <c:pt idx="136">
                  <c:v>1.920910343709468</c:v>
                </c:pt>
                <c:pt idx="137">
                  <c:v>1.969251332706178</c:v>
                </c:pt>
                <c:pt idx="138">
                  <c:v>2.008118110236221</c:v>
                </c:pt>
                <c:pt idx="139">
                  <c:v>2.080352553806618</c:v>
                </c:pt>
                <c:pt idx="140">
                  <c:v>2.132213313896987</c:v>
                </c:pt>
                <c:pt idx="141">
                  <c:v>2.208072514429721</c:v>
                </c:pt>
                <c:pt idx="142">
                  <c:v>2.153709835263415</c:v>
                </c:pt>
                <c:pt idx="143">
                  <c:v>1.953502624142108</c:v>
                </c:pt>
                <c:pt idx="144">
                  <c:v>1.894123870757712</c:v>
                </c:pt>
                <c:pt idx="145">
                  <c:v>1.923280117292498</c:v>
                </c:pt>
                <c:pt idx="146">
                  <c:v>1.942871238685476</c:v>
                </c:pt>
                <c:pt idx="147">
                  <c:v>1.928979310344828</c:v>
                </c:pt>
                <c:pt idx="148">
                  <c:v>1.909825089489098</c:v>
                </c:pt>
                <c:pt idx="149">
                  <c:v>1.94783250831778</c:v>
                </c:pt>
                <c:pt idx="150">
                  <c:v>1.951764992290838</c:v>
                </c:pt>
                <c:pt idx="151">
                  <c:v>1.981368941481602</c:v>
                </c:pt>
                <c:pt idx="152">
                  <c:v>1.966138244361512</c:v>
                </c:pt>
                <c:pt idx="153">
                  <c:v>1.890304383116883</c:v>
                </c:pt>
                <c:pt idx="154">
                  <c:v>1.90046090401876</c:v>
                </c:pt>
                <c:pt idx="155">
                  <c:v>1.880362498997514</c:v>
                </c:pt>
                <c:pt idx="156">
                  <c:v>1.8727971803909</c:v>
                </c:pt>
                <c:pt idx="157">
                  <c:v>1.871765224358975</c:v>
                </c:pt>
                <c:pt idx="158">
                  <c:v>1.774170276443254</c:v>
                </c:pt>
                <c:pt idx="159">
                  <c:v>1.759924976555173</c:v>
                </c:pt>
                <c:pt idx="160">
                  <c:v>1.780575556242274</c:v>
                </c:pt>
                <c:pt idx="161">
                  <c:v>1.79114800613497</c:v>
                </c:pt>
                <c:pt idx="162">
                  <c:v>1.836135367880344</c:v>
                </c:pt>
                <c:pt idx="163">
                  <c:v>1.858541618718834</c:v>
                </c:pt>
                <c:pt idx="164">
                  <c:v>1.86730163560289</c:v>
                </c:pt>
                <c:pt idx="165">
                  <c:v>1.870769522365428</c:v>
                </c:pt>
                <c:pt idx="166">
                  <c:v>1.850170868772783</c:v>
                </c:pt>
                <c:pt idx="167">
                  <c:v>1.878372850541626</c:v>
                </c:pt>
                <c:pt idx="168">
                  <c:v>1.919810422960725</c:v>
                </c:pt>
                <c:pt idx="169">
                  <c:v>1.922771093230973</c:v>
                </c:pt>
                <c:pt idx="170">
                  <c:v>1.863587427745665</c:v>
                </c:pt>
                <c:pt idx="171">
                  <c:v>1.843941279835993</c:v>
                </c:pt>
                <c:pt idx="172">
                  <c:v>1.829961471357953</c:v>
                </c:pt>
                <c:pt idx="173">
                  <c:v>1.819537876572097</c:v>
                </c:pt>
                <c:pt idx="174">
                  <c:v>1.782762087830844</c:v>
                </c:pt>
                <c:pt idx="175">
                  <c:v>1.749251565377533</c:v>
                </c:pt>
                <c:pt idx="176">
                  <c:v>1.726100124060425</c:v>
                </c:pt>
                <c:pt idx="177">
                  <c:v>1.570794614765493</c:v>
                </c:pt>
                <c:pt idx="178">
                  <c:v>1.482555030875408</c:v>
                </c:pt>
                <c:pt idx="179">
                  <c:v>1.453157291293443</c:v>
                </c:pt>
                <c:pt idx="180">
                  <c:v>1.420685856432125</c:v>
                </c:pt>
                <c:pt idx="181">
                  <c:v>1.31632557145909</c:v>
                </c:pt>
                <c:pt idx="182">
                  <c:v>1.275564280105645</c:v>
                </c:pt>
                <c:pt idx="183">
                  <c:v>1.261559190143382</c:v>
                </c:pt>
                <c:pt idx="184">
                  <c:v>1.214155702551428</c:v>
                </c:pt>
                <c:pt idx="185">
                  <c:v>1.205424131232462</c:v>
                </c:pt>
                <c:pt idx="186">
                  <c:v>1.148652230590962</c:v>
                </c:pt>
                <c:pt idx="187">
                  <c:v>1.110386028087865</c:v>
                </c:pt>
                <c:pt idx="188">
                  <c:v>1.11534203128379</c:v>
                </c:pt>
                <c:pt idx="189">
                  <c:v>1.126916096507022</c:v>
                </c:pt>
                <c:pt idx="190">
                  <c:v>1.174705330736493</c:v>
                </c:pt>
                <c:pt idx="191">
                  <c:v>1.174206941525977</c:v>
                </c:pt>
                <c:pt idx="192">
                  <c:v>1.13795016904307</c:v>
                </c:pt>
                <c:pt idx="193">
                  <c:v>1.149976011994003</c:v>
                </c:pt>
                <c:pt idx="194">
                  <c:v>1.147742913445506</c:v>
                </c:pt>
                <c:pt idx="195">
                  <c:v>1.083221649484536</c:v>
                </c:pt>
                <c:pt idx="196">
                  <c:v>1.047490865707255</c:v>
                </c:pt>
                <c:pt idx="197">
                  <c:v>1.07977515500112</c:v>
                </c:pt>
                <c:pt idx="198">
                  <c:v>1.133267229678782</c:v>
                </c:pt>
                <c:pt idx="199">
                  <c:v>1.111453681351841</c:v>
                </c:pt>
                <c:pt idx="200">
                  <c:v>1.089334042876692</c:v>
                </c:pt>
                <c:pt idx="201">
                  <c:v>1.094296403756586</c:v>
                </c:pt>
                <c:pt idx="202">
                  <c:v>1.028308650413914</c:v>
                </c:pt>
                <c:pt idx="203">
                  <c:v>0.980816826003824</c:v>
                </c:pt>
                <c:pt idx="204">
                  <c:v>0.993273434461299</c:v>
                </c:pt>
                <c:pt idx="205">
                  <c:v>1.018502602113232</c:v>
                </c:pt>
                <c:pt idx="206">
                  <c:v>1.017562439961576</c:v>
                </c:pt>
                <c:pt idx="207">
                  <c:v>1.011070994900024</c:v>
                </c:pt>
                <c:pt idx="208">
                  <c:v>1.008543603006546</c:v>
                </c:pt>
                <c:pt idx="209">
                  <c:v>1.046858574244415</c:v>
                </c:pt>
                <c:pt idx="210">
                  <c:v>1.101627329192547</c:v>
                </c:pt>
                <c:pt idx="211">
                  <c:v>1.093128217700416</c:v>
                </c:pt>
                <c:pt idx="212">
                  <c:v>1.094950680688025</c:v>
                </c:pt>
                <c:pt idx="213">
                  <c:v>1.067445043550394</c:v>
                </c:pt>
                <c:pt idx="214">
                  <c:v>1.011012637452815</c:v>
                </c:pt>
                <c:pt idx="215">
                  <c:v>1.033335562614947</c:v>
                </c:pt>
                <c:pt idx="216">
                  <c:v>1.069105179215982</c:v>
                </c:pt>
                <c:pt idx="217">
                  <c:v>1.074235976789168</c:v>
                </c:pt>
                <c:pt idx="218">
                  <c:v>1.092106407896938</c:v>
                </c:pt>
                <c:pt idx="219">
                  <c:v>1.110670423956932</c:v>
                </c:pt>
                <c:pt idx="220">
                  <c:v>1.15608888888889</c:v>
                </c:pt>
                <c:pt idx="221">
                  <c:v>1.201242282663107</c:v>
                </c:pt>
                <c:pt idx="222">
                  <c:v>1.180926751324531</c:v>
                </c:pt>
                <c:pt idx="223">
                  <c:v>1.203310086749447</c:v>
                </c:pt>
                <c:pt idx="224">
                  <c:v>1.226496449103821</c:v>
                </c:pt>
                <c:pt idx="225">
                  <c:v>1.210372797684909</c:v>
                </c:pt>
                <c:pt idx="226">
                  <c:v>1.227103530819868</c:v>
                </c:pt>
                <c:pt idx="227">
                  <c:v>1.237277189356756</c:v>
                </c:pt>
                <c:pt idx="228">
                  <c:v>1.237046928327645</c:v>
                </c:pt>
                <c:pt idx="229">
                  <c:v>1.217661512745507</c:v>
                </c:pt>
                <c:pt idx="230">
                  <c:v>1.299222033898305</c:v>
                </c:pt>
                <c:pt idx="231">
                  <c:v>1.361211236148097</c:v>
                </c:pt>
                <c:pt idx="232">
                  <c:v>1.311348429386226</c:v>
                </c:pt>
                <c:pt idx="233">
                  <c:v>1.310278772378516</c:v>
                </c:pt>
                <c:pt idx="234">
                  <c:v>1.288154710458081</c:v>
                </c:pt>
                <c:pt idx="235">
                  <c:v>1.288093116701607</c:v>
                </c:pt>
                <c:pt idx="236">
                  <c:v>1.195204178537512</c:v>
                </c:pt>
                <c:pt idx="237">
                  <c:v>1.117162931034483</c:v>
                </c:pt>
                <c:pt idx="238">
                  <c:v>1.110575848732273</c:v>
                </c:pt>
                <c:pt idx="239">
                  <c:v>1.153917090407653</c:v>
                </c:pt>
                <c:pt idx="240">
                  <c:v>1.156562283737024</c:v>
                </c:pt>
                <c:pt idx="241">
                  <c:v>1.130277946142524</c:v>
                </c:pt>
                <c:pt idx="242">
                  <c:v>1.187233840304182</c:v>
                </c:pt>
                <c:pt idx="243">
                  <c:v>1.188666666666667</c:v>
                </c:pt>
                <c:pt idx="244">
                  <c:v>1.202033220280025</c:v>
                </c:pt>
                <c:pt idx="245">
                  <c:v>1.221675845790716</c:v>
                </c:pt>
                <c:pt idx="246">
                  <c:v>1.19925171843731</c:v>
                </c:pt>
                <c:pt idx="247">
                  <c:v>1.194694376528117</c:v>
                </c:pt>
                <c:pt idx="248">
                  <c:v>1.181174142480211</c:v>
                </c:pt>
                <c:pt idx="249">
                  <c:v>1.159431687206313</c:v>
                </c:pt>
                <c:pt idx="250">
                  <c:v>1.14698371969563</c:v>
                </c:pt>
                <c:pt idx="251">
                  <c:v>1.116591087468387</c:v>
                </c:pt>
                <c:pt idx="252">
                  <c:v>1.084274479301703</c:v>
                </c:pt>
                <c:pt idx="253">
                  <c:v>1.079906131078224</c:v>
                </c:pt>
                <c:pt idx="254">
                  <c:v>1.113872401073105</c:v>
                </c:pt>
                <c:pt idx="255">
                  <c:v>1.1246378642412</c:v>
                </c:pt>
                <c:pt idx="256">
                  <c:v>1.090576265532482</c:v>
                </c:pt>
                <c:pt idx="257">
                  <c:v>1.060497491638796</c:v>
                </c:pt>
                <c:pt idx="258">
                  <c:v>1.05570026836632</c:v>
                </c:pt>
                <c:pt idx="259">
                  <c:v>1.060141093474426</c:v>
                </c:pt>
                <c:pt idx="260">
                  <c:v>1.002835991820041</c:v>
                </c:pt>
                <c:pt idx="261">
                  <c:v>0.972980004818116</c:v>
                </c:pt>
                <c:pt idx="262">
                  <c:v>0.977434117090105</c:v>
                </c:pt>
                <c:pt idx="263">
                  <c:v>0.974781139489195</c:v>
                </c:pt>
                <c:pt idx="264">
                  <c:v>0.978114093434541</c:v>
                </c:pt>
                <c:pt idx="265">
                  <c:v>0.958256625932392</c:v>
                </c:pt>
                <c:pt idx="266">
                  <c:v>0.938316093336541</c:v>
                </c:pt>
                <c:pt idx="267">
                  <c:v>0.890669519055543</c:v>
                </c:pt>
                <c:pt idx="268">
                  <c:v>0.868979366829422</c:v>
                </c:pt>
                <c:pt idx="269">
                  <c:v>0.839876456329658</c:v>
                </c:pt>
                <c:pt idx="270">
                  <c:v>0.840026521060842</c:v>
                </c:pt>
                <c:pt idx="271">
                  <c:v>0.793310397553517</c:v>
                </c:pt>
                <c:pt idx="272">
                  <c:v>0.798901248581158</c:v>
                </c:pt>
                <c:pt idx="273">
                  <c:v>0.806906431425771</c:v>
                </c:pt>
                <c:pt idx="274">
                  <c:v>0.818859116441476</c:v>
                </c:pt>
                <c:pt idx="275">
                  <c:v>0.825916741809438</c:v>
                </c:pt>
                <c:pt idx="276">
                  <c:v>0.845984210126775</c:v>
                </c:pt>
                <c:pt idx="277">
                  <c:v>0.791873510131108</c:v>
                </c:pt>
                <c:pt idx="278">
                  <c:v>0.770282908238053</c:v>
                </c:pt>
                <c:pt idx="279">
                  <c:v>0.748259580621837</c:v>
                </c:pt>
                <c:pt idx="280">
                  <c:v>0.751399913093859</c:v>
                </c:pt>
                <c:pt idx="281">
                  <c:v>0.741011853136745</c:v>
                </c:pt>
                <c:pt idx="282">
                  <c:v>0.712028063069579</c:v>
                </c:pt>
                <c:pt idx="283">
                  <c:v>0.725099035043169</c:v>
                </c:pt>
                <c:pt idx="284">
                  <c:v>0.7295</c:v>
                </c:pt>
                <c:pt idx="285">
                  <c:v>0.728378878767681</c:v>
                </c:pt>
                <c:pt idx="286">
                  <c:v>0.718428958745512</c:v>
                </c:pt>
                <c:pt idx="287">
                  <c:v>0.721099834449003</c:v>
                </c:pt>
                <c:pt idx="288">
                  <c:v>0.70595810925559</c:v>
                </c:pt>
                <c:pt idx="289">
                  <c:v>0.7014409139593</c:v>
                </c:pt>
                <c:pt idx="290">
                  <c:v>0.643031896000568</c:v>
                </c:pt>
                <c:pt idx="291">
                  <c:v>0.608120186019474</c:v>
                </c:pt>
                <c:pt idx="292">
                  <c:v>0.625414799030053</c:v>
                </c:pt>
                <c:pt idx="293">
                  <c:v>0.614413793103448</c:v>
                </c:pt>
                <c:pt idx="294">
                  <c:v>0.642058477813694</c:v>
                </c:pt>
                <c:pt idx="295">
                  <c:v>0.69907246162928</c:v>
                </c:pt>
                <c:pt idx="296">
                  <c:v>0.74428529128729</c:v>
                </c:pt>
                <c:pt idx="297">
                  <c:v>0.749286669638877</c:v>
                </c:pt>
                <c:pt idx="298">
                  <c:v>0.753214127382888</c:v>
                </c:pt>
                <c:pt idx="299">
                  <c:v>0.743807054699482</c:v>
                </c:pt>
                <c:pt idx="300">
                  <c:v>0.773658643646207</c:v>
                </c:pt>
                <c:pt idx="301">
                  <c:v>0.769255381035486</c:v>
                </c:pt>
                <c:pt idx="302">
                  <c:v>0.775776215582894</c:v>
                </c:pt>
                <c:pt idx="303">
                  <c:v>0.788695556209535</c:v>
                </c:pt>
                <c:pt idx="304">
                  <c:v>0.776617979989776</c:v>
                </c:pt>
                <c:pt idx="305">
                  <c:v>0.797774198272075</c:v>
                </c:pt>
                <c:pt idx="306">
                  <c:v>0.797188435423816</c:v>
                </c:pt>
                <c:pt idx="307">
                  <c:v>0.786080017490162</c:v>
                </c:pt>
                <c:pt idx="308">
                  <c:v>0.802767635460786</c:v>
                </c:pt>
                <c:pt idx="309">
                  <c:v>0.832190553745928</c:v>
                </c:pt>
                <c:pt idx="310">
                  <c:v>0.839218294596816</c:v>
                </c:pt>
                <c:pt idx="311">
                  <c:v>0.836742034943474</c:v>
                </c:pt>
                <c:pt idx="312">
                  <c:v>0.873813546761524</c:v>
                </c:pt>
                <c:pt idx="313">
                  <c:v>0.907067719091177</c:v>
                </c:pt>
                <c:pt idx="314">
                  <c:v>0.894526775956284</c:v>
                </c:pt>
                <c:pt idx="315">
                  <c:v>0.901145459761871</c:v>
                </c:pt>
                <c:pt idx="316">
                  <c:v>0.863462764416111</c:v>
                </c:pt>
                <c:pt idx="317">
                  <c:v>0.825584772086975</c:v>
                </c:pt>
                <c:pt idx="318">
                  <c:v>0.837574591651543</c:v>
                </c:pt>
                <c:pt idx="319">
                  <c:v>0.848108594030924</c:v>
                </c:pt>
                <c:pt idx="320">
                  <c:v>0.87146770472895</c:v>
                </c:pt>
                <c:pt idx="321">
                  <c:v>0.872885572139304</c:v>
                </c:pt>
                <c:pt idx="322">
                  <c:v>0.88746956398641</c:v>
                </c:pt>
                <c:pt idx="323">
                  <c:v>0.909075047298718</c:v>
                </c:pt>
                <c:pt idx="324">
                  <c:v>0.899073495731834</c:v>
                </c:pt>
                <c:pt idx="325">
                  <c:v>0.877993581693875</c:v>
                </c:pt>
                <c:pt idx="326">
                  <c:v>0.911212057037978</c:v>
                </c:pt>
                <c:pt idx="327">
                  <c:v>0.921482724856623</c:v>
                </c:pt>
                <c:pt idx="328">
                  <c:v>0.933407140880155</c:v>
                </c:pt>
                <c:pt idx="329">
                  <c:v>0.957560559535994</c:v>
                </c:pt>
                <c:pt idx="330">
                  <c:v>0.946851839397404</c:v>
                </c:pt>
                <c:pt idx="331">
                  <c:v>0.94278639384856</c:v>
                </c:pt>
                <c:pt idx="332">
                  <c:v>0.88369365225391</c:v>
                </c:pt>
                <c:pt idx="333">
                  <c:v>0.783384675122961</c:v>
                </c:pt>
                <c:pt idx="334">
                  <c:v>0.780897818748377</c:v>
                </c:pt>
                <c:pt idx="335">
                  <c:v>0.758575131212337</c:v>
                </c:pt>
                <c:pt idx="336">
                  <c:v>0.745623272344347</c:v>
                </c:pt>
                <c:pt idx="337">
                  <c:v>0.778983775121853</c:v>
                </c:pt>
                <c:pt idx="338">
                  <c:v>0.787249604638904</c:v>
                </c:pt>
                <c:pt idx="339">
                  <c:v>0.804867280424703</c:v>
                </c:pt>
                <c:pt idx="340">
                  <c:v>0.8349839162275</c:v>
                </c:pt>
                <c:pt idx="341">
                  <c:v>0.821534535556312</c:v>
                </c:pt>
                <c:pt idx="342">
                  <c:v>0.801413700470114</c:v>
                </c:pt>
                <c:pt idx="343">
                  <c:v>0.758282882400214</c:v>
                </c:pt>
                <c:pt idx="344">
                  <c:v>0.723547491706722</c:v>
                </c:pt>
                <c:pt idx="345">
                  <c:v>0.717142663779101</c:v>
                </c:pt>
                <c:pt idx="346">
                  <c:v>0.713155922038981</c:v>
                </c:pt>
                <c:pt idx="347">
                  <c:v>0.696809536747725</c:v>
                </c:pt>
                <c:pt idx="348">
                  <c:v>0.726881126604998</c:v>
                </c:pt>
                <c:pt idx="349">
                  <c:v>0.753779630650496</c:v>
                </c:pt>
                <c:pt idx="350">
                  <c:v>0.727734118291347</c:v>
                </c:pt>
                <c:pt idx="351">
                  <c:v>0.71908911430322</c:v>
                </c:pt>
                <c:pt idx="352">
                  <c:v>0.724212743197165</c:v>
                </c:pt>
                <c:pt idx="353">
                  <c:v>0.718520649966147</c:v>
                </c:pt>
                <c:pt idx="354">
                  <c:v>0.732247259439708</c:v>
                </c:pt>
                <c:pt idx="355">
                  <c:v>0.728893984353925</c:v>
                </c:pt>
                <c:pt idx="356">
                  <c:v>0.718766819160388</c:v>
                </c:pt>
                <c:pt idx="357">
                  <c:v>0.716977851239669</c:v>
                </c:pt>
                <c:pt idx="358">
                  <c:v>0.706660832360949</c:v>
                </c:pt>
                <c:pt idx="359">
                  <c:v>0.737295485905776</c:v>
                </c:pt>
                <c:pt idx="360">
                  <c:v>0.776156865353911</c:v>
                </c:pt>
                <c:pt idx="361">
                  <c:v>0.763891298633018</c:v>
                </c:pt>
                <c:pt idx="362">
                  <c:v>0.779527811637903</c:v>
                </c:pt>
                <c:pt idx="363">
                  <c:v>0.79452432918218</c:v>
                </c:pt>
                <c:pt idx="364">
                  <c:v>0.790138212964765</c:v>
                </c:pt>
                <c:pt idx="365">
                  <c:v>0.802564775336176</c:v>
                </c:pt>
                <c:pt idx="366">
                  <c:v>0.813287823360334</c:v>
                </c:pt>
                <c:pt idx="367">
                  <c:v>0.788148581076693</c:v>
                </c:pt>
                <c:pt idx="368">
                  <c:v>0.756500414567256</c:v>
                </c:pt>
                <c:pt idx="369">
                  <c:v>0.772753069924286</c:v>
                </c:pt>
                <c:pt idx="370">
                  <c:v>0.768782188167316</c:v>
                </c:pt>
                <c:pt idx="371">
                  <c:v>0.808173929566759</c:v>
                </c:pt>
                <c:pt idx="372">
                  <c:v>0.8294261424017</c:v>
                </c:pt>
                <c:pt idx="373">
                  <c:v>0.837149837133551</c:v>
                </c:pt>
                <c:pt idx="374">
                  <c:v>0.825477105246583</c:v>
                </c:pt>
                <c:pt idx="375">
                  <c:v>0.826884603224787</c:v>
                </c:pt>
                <c:pt idx="376">
                  <c:v>0.815217391304348</c:v>
                </c:pt>
                <c:pt idx="377">
                  <c:v>0.804873351612482</c:v>
                </c:pt>
                <c:pt idx="378">
                  <c:v>0.762804736024845</c:v>
                </c:pt>
                <c:pt idx="379">
                  <c:v>0.758205046514592</c:v>
                </c:pt>
                <c:pt idx="380">
                  <c:v>0.768212676860605</c:v>
                </c:pt>
                <c:pt idx="381">
                  <c:v>0.78521989860583</c:v>
                </c:pt>
                <c:pt idx="382">
                  <c:v>0.773833280305441</c:v>
                </c:pt>
                <c:pt idx="383">
                  <c:v>0.781765649050795</c:v>
                </c:pt>
                <c:pt idx="384">
                  <c:v>0.770814194887764</c:v>
                </c:pt>
                <c:pt idx="385">
                  <c:v>0.789219628331459</c:v>
                </c:pt>
                <c:pt idx="386">
                  <c:v>0.804058668111916</c:v>
                </c:pt>
                <c:pt idx="387">
                  <c:v>0.822212316554656</c:v>
                </c:pt>
                <c:pt idx="388">
                  <c:v>0.848035404624278</c:v>
                </c:pt>
                <c:pt idx="389">
                  <c:v>0.874890942698706</c:v>
                </c:pt>
                <c:pt idx="390">
                  <c:v>0.858808335142175</c:v>
                </c:pt>
                <c:pt idx="391">
                  <c:v>0.849834562773043</c:v>
                </c:pt>
                <c:pt idx="392">
                  <c:v>0.842012615520024</c:v>
                </c:pt>
                <c:pt idx="393">
                  <c:v>0.828193782618562</c:v>
                </c:pt>
                <c:pt idx="394">
                  <c:v>0.831514089870526</c:v>
                </c:pt>
                <c:pt idx="395">
                  <c:v>0.820671084704449</c:v>
                </c:pt>
                <c:pt idx="396">
                  <c:v>0.820099552400062</c:v>
                </c:pt>
                <c:pt idx="397">
                  <c:v>0.802375366568915</c:v>
                </c:pt>
                <c:pt idx="398">
                  <c:v>0.816767273822068</c:v>
                </c:pt>
                <c:pt idx="399">
                  <c:v>0.802208643815201</c:v>
                </c:pt>
                <c:pt idx="400">
                  <c:v>0.813663064761766</c:v>
                </c:pt>
                <c:pt idx="401">
                  <c:v>0.805962586537045</c:v>
                </c:pt>
                <c:pt idx="402">
                  <c:v>0.8278797731569</c:v>
                </c:pt>
                <c:pt idx="403">
                  <c:v>0.8397470861583</c:v>
                </c:pt>
                <c:pt idx="404">
                  <c:v>0.854680537225371</c:v>
                </c:pt>
                <c:pt idx="405">
                  <c:v>0.8724316304435</c:v>
                </c:pt>
                <c:pt idx="406">
                  <c:v>0.874824532085561</c:v>
                </c:pt>
                <c:pt idx="407">
                  <c:v>0.851672819755517</c:v>
                </c:pt>
                <c:pt idx="408">
                  <c:v>0.843737753102547</c:v>
                </c:pt>
                <c:pt idx="409">
                  <c:v>0.84625594710104</c:v>
                </c:pt>
                <c:pt idx="410">
                  <c:v>0.865578125</c:v>
                </c:pt>
                <c:pt idx="411">
                  <c:v>0.867333926693098</c:v>
                </c:pt>
                <c:pt idx="412">
                  <c:v>0.849025886101155</c:v>
                </c:pt>
                <c:pt idx="413">
                  <c:v>0.876852926947267</c:v>
                </c:pt>
                <c:pt idx="414">
                  <c:v>0.915475509035898</c:v>
                </c:pt>
                <c:pt idx="415">
                  <c:v>0.918429793240887</c:v>
                </c:pt>
                <c:pt idx="416">
                  <c:v>0.944544451048654</c:v>
                </c:pt>
                <c:pt idx="417">
                  <c:v>0.975620010191948</c:v>
                </c:pt>
                <c:pt idx="418">
                  <c:v>1.002573000423191</c:v>
                </c:pt>
                <c:pt idx="419">
                  <c:v>1.019908738699957</c:v>
                </c:pt>
                <c:pt idx="420">
                  <c:v>0.9978957829243</c:v>
                </c:pt>
                <c:pt idx="421">
                  <c:v>1.025855165810776</c:v>
                </c:pt>
                <c:pt idx="422">
                  <c:v>1.013374233128834</c:v>
                </c:pt>
                <c:pt idx="423">
                  <c:v>1.023245345686566</c:v>
                </c:pt>
                <c:pt idx="424">
                  <c:v>1.006581081081081</c:v>
                </c:pt>
                <c:pt idx="425">
                  <c:v>1.029226901319924</c:v>
                </c:pt>
                <c:pt idx="426">
                  <c:v>1.025030989906145</c:v>
                </c:pt>
                <c:pt idx="427">
                  <c:v>1.036704525129672</c:v>
                </c:pt>
                <c:pt idx="428">
                  <c:v>1.050215034495117</c:v>
                </c:pt>
                <c:pt idx="429">
                  <c:v>1.05103234381923</c:v>
                </c:pt>
                <c:pt idx="430">
                  <c:v>1.032841799454177</c:v>
                </c:pt>
                <c:pt idx="431">
                  <c:v>1.017360388484218</c:v>
                </c:pt>
                <c:pt idx="432">
                  <c:v>1.023948822579274</c:v>
                </c:pt>
                <c:pt idx="433">
                  <c:v>1.02907514944492</c:v>
                </c:pt>
                <c:pt idx="434">
                  <c:v>1.00376647834275</c:v>
                </c:pt>
                <c:pt idx="435">
                  <c:v>1.047862555066079</c:v>
                </c:pt>
                <c:pt idx="436">
                  <c:v>1.102850881198064</c:v>
                </c:pt>
                <c:pt idx="437">
                  <c:v>1.151897474415548</c:v>
                </c:pt>
                <c:pt idx="438">
                  <c:v>1.156111216911065</c:v>
                </c:pt>
                <c:pt idx="439">
                  <c:v>1.103445505246243</c:v>
                </c:pt>
                <c:pt idx="440">
                  <c:v>1.120517191000292</c:v>
                </c:pt>
                <c:pt idx="441">
                  <c:v>1.187882919827763</c:v>
                </c:pt>
                <c:pt idx="442">
                  <c:v>1.148396401985112</c:v>
                </c:pt>
                <c:pt idx="443">
                  <c:v>1.122133519608822</c:v>
                </c:pt>
                <c:pt idx="444">
                  <c:v>1.067611644717299</c:v>
                </c:pt>
                <c:pt idx="445">
                  <c:v>1.071800520729021</c:v>
                </c:pt>
                <c:pt idx="446">
                  <c:v>1.004648519294048</c:v>
                </c:pt>
                <c:pt idx="447">
                  <c:v>1.012900266350991</c:v>
                </c:pt>
                <c:pt idx="448">
                  <c:v>1.044326028219754</c:v>
                </c:pt>
                <c:pt idx="449">
                  <c:v>1.051693881566004</c:v>
                </c:pt>
                <c:pt idx="450">
                  <c:v>1.054805528134255</c:v>
                </c:pt>
                <c:pt idx="451">
                  <c:v>1.038086378737542</c:v>
                </c:pt>
                <c:pt idx="452">
                  <c:v>1.007132867132867</c:v>
                </c:pt>
                <c:pt idx="453">
                  <c:v>0.843807715033342</c:v>
                </c:pt>
                <c:pt idx="454">
                  <c:v>0.796693780297428</c:v>
                </c:pt>
                <c:pt idx="455">
                  <c:v>0.739847612871849</c:v>
                </c:pt>
                <c:pt idx="456">
                  <c:v>0.735797681254082</c:v>
                </c:pt>
                <c:pt idx="457">
                  <c:v>0.746191776421459</c:v>
                </c:pt>
                <c:pt idx="458">
                  <c:v>0.773863187030447</c:v>
                </c:pt>
                <c:pt idx="459">
                  <c:v>0.808037902303545</c:v>
                </c:pt>
                <c:pt idx="460">
                  <c:v>0.838345766828591</c:v>
                </c:pt>
                <c:pt idx="461">
                  <c:v>0.857728160511364</c:v>
                </c:pt>
                <c:pt idx="462">
                  <c:v>0.840386499243031</c:v>
                </c:pt>
                <c:pt idx="463">
                  <c:v>0.872857799852833</c:v>
                </c:pt>
                <c:pt idx="464">
                  <c:v>0.843886834319527</c:v>
                </c:pt>
                <c:pt idx="465">
                  <c:v>0.856803830473121</c:v>
                </c:pt>
                <c:pt idx="466">
                  <c:v>0.842701784197111</c:v>
                </c:pt>
                <c:pt idx="467">
                  <c:v>0.853667077915915</c:v>
                </c:pt>
                <c:pt idx="468">
                  <c:v>0.872783100210768</c:v>
                </c:pt>
                <c:pt idx="469">
                  <c:v>0.852624858115778</c:v>
                </c:pt>
                <c:pt idx="470">
                  <c:v>0.88685208720305</c:v>
                </c:pt>
                <c:pt idx="471">
                  <c:v>0.929692598487863</c:v>
                </c:pt>
                <c:pt idx="472">
                  <c:v>0.884100740171105</c:v>
                </c:pt>
                <c:pt idx="473">
                  <c:v>0.875153238242097</c:v>
                </c:pt>
                <c:pt idx="474">
                  <c:v>0.839574937631932</c:v>
                </c:pt>
                <c:pt idx="475">
                  <c:v>0.820575740099961</c:v>
                </c:pt>
                <c:pt idx="476">
                  <c:v>0.816622458857696</c:v>
                </c:pt>
                <c:pt idx="477">
                  <c:v>0.802912859809411</c:v>
                </c:pt>
                <c:pt idx="478">
                  <c:v>0.814670747359068</c:v>
                </c:pt>
                <c:pt idx="479">
                  <c:v>0.826679892867771</c:v>
                </c:pt>
                <c:pt idx="480">
                  <c:v>0.831321058456585</c:v>
                </c:pt>
                <c:pt idx="481">
                  <c:v>0.835731065208587</c:v>
                </c:pt>
                <c:pt idx="482">
                  <c:v>0.836033176326029</c:v>
                </c:pt>
                <c:pt idx="483">
                  <c:v>0.868236951983298</c:v>
                </c:pt>
                <c:pt idx="484">
                  <c:v>0.838075413223141</c:v>
                </c:pt>
                <c:pt idx="485">
                  <c:v>0.823529592463649</c:v>
                </c:pt>
                <c:pt idx="486">
                  <c:v>0.829503820789281</c:v>
                </c:pt>
                <c:pt idx="487">
                  <c:v>0.784004278292757</c:v>
                </c:pt>
                <c:pt idx="488">
                  <c:v>0.766041895261846</c:v>
                </c:pt>
                <c:pt idx="489">
                  <c:v>0.751549323396744</c:v>
                </c:pt>
                <c:pt idx="490">
                  <c:v>0.756825722092116</c:v>
                </c:pt>
                <c:pt idx="491">
                  <c:v>0.760104543234001</c:v>
                </c:pt>
                <c:pt idx="492">
                  <c:v>0.759763079960513</c:v>
                </c:pt>
                <c:pt idx="493">
                  <c:v>0.787298083676131</c:v>
                </c:pt>
                <c:pt idx="494">
                  <c:v>0.829803783457436</c:v>
                </c:pt>
                <c:pt idx="495">
                  <c:v>0.818416599516519</c:v>
                </c:pt>
                <c:pt idx="496">
                  <c:v>0.789014558779835</c:v>
                </c:pt>
                <c:pt idx="497">
                  <c:v>0.771548638132296</c:v>
                </c:pt>
                <c:pt idx="498">
                  <c:v>0.778296194044567</c:v>
                </c:pt>
                <c:pt idx="499">
                  <c:v>0.79293530834341</c:v>
                </c:pt>
                <c:pt idx="500">
                  <c:v>0.798684452621895</c:v>
                </c:pt>
                <c:pt idx="501">
                  <c:v>0.800376823338736</c:v>
                </c:pt>
                <c:pt idx="502">
                  <c:v>0.812743229689067</c:v>
                </c:pt>
                <c:pt idx="503">
                  <c:v>0.846539704990907</c:v>
                </c:pt>
                <c:pt idx="504">
                  <c:v>0.897672613647818</c:v>
                </c:pt>
                <c:pt idx="505">
                  <c:v>0.920990295107942</c:v>
                </c:pt>
                <c:pt idx="506">
                  <c:v>0.9251269035533</c:v>
                </c:pt>
                <c:pt idx="507">
                  <c:v>0.959636791989791</c:v>
                </c:pt>
                <c:pt idx="508">
                  <c:v>0.989786190663005</c:v>
                </c:pt>
                <c:pt idx="509">
                  <c:v>0.942747721543533</c:v>
                </c:pt>
                <c:pt idx="510">
                  <c:v>0.958207075562392</c:v>
                </c:pt>
                <c:pt idx="511">
                  <c:v>0.939870279619487</c:v>
                </c:pt>
                <c:pt idx="512">
                  <c:v>0.959292206536453</c:v>
                </c:pt>
                <c:pt idx="513">
                  <c:v>0.94345266814629</c:v>
                </c:pt>
                <c:pt idx="514">
                  <c:v>0.954355330917414</c:v>
                </c:pt>
                <c:pt idx="515">
                  <c:v>0.972459817652035</c:v>
                </c:pt>
                <c:pt idx="516">
                  <c:v>0.94845886654479</c:v>
                </c:pt>
                <c:pt idx="517">
                  <c:v>0.923876424823593</c:v>
                </c:pt>
                <c:pt idx="518">
                  <c:v>0.92139641667417</c:v>
                </c:pt>
                <c:pt idx="519">
                  <c:v>0.932116084425036</c:v>
                </c:pt>
                <c:pt idx="520">
                  <c:v>0.934218836056545</c:v>
                </c:pt>
                <c:pt idx="521">
                  <c:v>0.942409048938135</c:v>
                </c:pt>
                <c:pt idx="522">
                  <c:v>0.947388024955769</c:v>
                </c:pt>
                <c:pt idx="523">
                  <c:v>0.942191103789127</c:v>
                </c:pt>
                <c:pt idx="524">
                  <c:v>0.975621651076197</c:v>
                </c:pt>
                <c:pt idx="525">
                  <c:v>0.963489118801284</c:v>
                </c:pt>
                <c:pt idx="526">
                  <c:v>1.026926269315673</c:v>
                </c:pt>
                <c:pt idx="527">
                  <c:v>1.034714706902532</c:v>
                </c:pt>
                <c:pt idx="528">
                  <c:v>0.975499092558984</c:v>
                </c:pt>
                <c:pt idx="529">
                  <c:v>0.950156012480999</c:v>
                </c:pt>
                <c:pt idx="530">
                  <c:v>0.954148834997622</c:v>
                </c:pt>
                <c:pt idx="531">
                  <c:v>0.968707951690038</c:v>
                </c:pt>
                <c:pt idx="532">
                  <c:v>0.992099211563732</c:v>
                </c:pt>
                <c:pt idx="533">
                  <c:v>0.99884569138276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5643000"/>
        <c:axId val="-2145637176"/>
      </c:scatterChart>
      <c:scatterChart>
        <c:scatterStyle val="lineMarker"/>
        <c:varyColors val="0"/>
        <c:ser>
          <c:idx val="3"/>
          <c:order val="2"/>
          <c:tx>
            <c:strRef>
              <c:f>Sheet4!$M$4</c:f>
              <c:strCache>
                <c:ptCount val="1"/>
                <c:pt idx="0">
                  <c:v>YN/CDN</c:v>
                </c:pt>
              </c:strCache>
            </c:strRef>
          </c:tx>
          <c:spPr>
            <a:ln w="19050" cap="rnd">
              <a:solidFill>
                <a:srgbClr val="FFFF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FF00"/>
              </a:solidFill>
              <a:ln w="9525">
                <a:solidFill>
                  <a:srgbClr val="FFFF00"/>
                </a:solidFill>
              </a:ln>
              <a:effectLst/>
            </c:spPr>
          </c:marker>
          <c:xVal>
            <c:numRef>
              <c:f>Sheet4!$I$5:$I$538</c:f>
              <c:numCache>
                <c:formatCode>m/d/yyyy</c:formatCode>
                <c:ptCount val="534"/>
                <c:pt idx="0">
                  <c:v>25934.0</c:v>
                </c:pt>
                <c:pt idx="1">
                  <c:v>25965.0</c:v>
                </c:pt>
                <c:pt idx="2">
                  <c:v>25993.0</c:v>
                </c:pt>
                <c:pt idx="3">
                  <c:v>26024.0</c:v>
                </c:pt>
                <c:pt idx="4">
                  <c:v>26054.0</c:v>
                </c:pt>
                <c:pt idx="5">
                  <c:v>26085.0</c:v>
                </c:pt>
                <c:pt idx="6">
                  <c:v>26115.0</c:v>
                </c:pt>
                <c:pt idx="7">
                  <c:v>26146.0</c:v>
                </c:pt>
                <c:pt idx="8">
                  <c:v>26177.0</c:v>
                </c:pt>
                <c:pt idx="9">
                  <c:v>26207.0</c:v>
                </c:pt>
                <c:pt idx="10">
                  <c:v>26238.0</c:v>
                </c:pt>
                <c:pt idx="11">
                  <c:v>26268.0</c:v>
                </c:pt>
                <c:pt idx="12">
                  <c:v>26299.0</c:v>
                </c:pt>
                <c:pt idx="13">
                  <c:v>26330.0</c:v>
                </c:pt>
                <c:pt idx="14">
                  <c:v>26359.0</c:v>
                </c:pt>
                <c:pt idx="15">
                  <c:v>26390.0</c:v>
                </c:pt>
                <c:pt idx="16">
                  <c:v>26420.0</c:v>
                </c:pt>
                <c:pt idx="17">
                  <c:v>26451.0</c:v>
                </c:pt>
                <c:pt idx="18">
                  <c:v>26481.0</c:v>
                </c:pt>
                <c:pt idx="19">
                  <c:v>26512.0</c:v>
                </c:pt>
                <c:pt idx="20">
                  <c:v>26543.0</c:v>
                </c:pt>
                <c:pt idx="21">
                  <c:v>26573.0</c:v>
                </c:pt>
                <c:pt idx="22">
                  <c:v>26604.0</c:v>
                </c:pt>
                <c:pt idx="23">
                  <c:v>26634.0</c:v>
                </c:pt>
                <c:pt idx="24">
                  <c:v>26665.0</c:v>
                </c:pt>
                <c:pt idx="25">
                  <c:v>26696.0</c:v>
                </c:pt>
                <c:pt idx="26">
                  <c:v>26724.0</c:v>
                </c:pt>
                <c:pt idx="27">
                  <c:v>26755.0</c:v>
                </c:pt>
                <c:pt idx="28">
                  <c:v>26785.0</c:v>
                </c:pt>
                <c:pt idx="29">
                  <c:v>26816.0</c:v>
                </c:pt>
                <c:pt idx="30">
                  <c:v>26846.0</c:v>
                </c:pt>
                <c:pt idx="31">
                  <c:v>26877.0</c:v>
                </c:pt>
                <c:pt idx="32">
                  <c:v>26908.0</c:v>
                </c:pt>
                <c:pt idx="33">
                  <c:v>26938.0</c:v>
                </c:pt>
                <c:pt idx="34">
                  <c:v>26969.0</c:v>
                </c:pt>
                <c:pt idx="35">
                  <c:v>26999.0</c:v>
                </c:pt>
                <c:pt idx="36">
                  <c:v>27030.0</c:v>
                </c:pt>
                <c:pt idx="37">
                  <c:v>27061.0</c:v>
                </c:pt>
                <c:pt idx="38">
                  <c:v>27089.0</c:v>
                </c:pt>
                <c:pt idx="39">
                  <c:v>27120.0</c:v>
                </c:pt>
                <c:pt idx="40">
                  <c:v>27150.0</c:v>
                </c:pt>
                <c:pt idx="41">
                  <c:v>27181.0</c:v>
                </c:pt>
                <c:pt idx="42">
                  <c:v>27211.0</c:v>
                </c:pt>
                <c:pt idx="43">
                  <c:v>27242.0</c:v>
                </c:pt>
                <c:pt idx="44">
                  <c:v>27273.0</c:v>
                </c:pt>
                <c:pt idx="45">
                  <c:v>27303.0</c:v>
                </c:pt>
                <c:pt idx="46">
                  <c:v>27334.0</c:v>
                </c:pt>
                <c:pt idx="47">
                  <c:v>27364.0</c:v>
                </c:pt>
                <c:pt idx="48">
                  <c:v>27395.0</c:v>
                </c:pt>
                <c:pt idx="49">
                  <c:v>27426.0</c:v>
                </c:pt>
                <c:pt idx="50">
                  <c:v>27454.0</c:v>
                </c:pt>
                <c:pt idx="51">
                  <c:v>27485.0</c:v>
                </c:pt>
                <c:pt idx="52">
                  <c:v>27515.0</c:v>
                </c:pt>
                <c:pt idx="53">
                  <c:v>27546.0</c:v>
                </c:pt>
                <c:pt idx="54">
                  <c:v>27576.0</c:v>
                </c:pt>
                <c:pt idx="55">
                  <c:v>27607.0</c:v>
                </c:pt>
                <c:pt idx="56">
                  <c:v>27638.0</c:v>
                </c:pt>
                <c:pt idx="57">
                  <c:v>27668.0</c:v>
                </c:pt>
                <c:pt idx="58">
                  <c:v>27699.0</c:v>
                </c:pt>
                <c:pt idx="59">
                  <c:v>27729.0</c:v>
                </c:pt>
                <c:pt idx="60">
                  <c:v>27760.0</c:v>
                </c:pt>
                <c:pt idx="61">
                  <c:v>27791.0</c:v>
                </c:pt>
                <c:pt idx="62">
                  <c:v>27820.0</c:v>
                </c:pt>
                <c:pt idx="63">
                  <c:v>27851.0</c:v>
                </c:pt>
                <c:pt idx="64">
                  <c:v>27881.0</c:v>
                </c:pt>
                <c:pt idx="65">
                  <c:v>27912.0</c:v>
                </c:pt>
                <c:pt idx="66">
                  <c:v>27942.0</c:v>
                </c:pt>
                <c:pt idx="67">
                  <c:v>27973.0</c:v>
                </c:pt>
                <c:pt idx="68">
                  <c:v>28004.0</c:v>
                </c:pt>
                <c:pt idx="69">
                  <c:v>28034.0</c:v>
                </c:pt>
                <c:pt idx="70">
                  <c:v>28065.0</c:v>
                </c:pt>
                <c:pt idx="71">
                  <c:v>28095.0</c:v>
                </c:pt>
                <c:pt idx="72">
                  <c:v>28126.0</c:v>
                </c:pt>
                <c:pt idx="73">
                  <c:v>28157.0</c:v>
                </c:pt>
                <c:pt idx="74">
                  <c:v>28185.0</c:v>
                </c:pt>
                <c:pt idx="75">
                  <c:v>28216.0</c:v>
                </c:pt>
                <c:pt idx="76">
                  <c:v>28246.0</c:v>
                </c:pt>
                <c:pt idx="77">
                  <c:v>28277.0</c:v>
                </c:pt>
                <c:pt idx="78">
                  <c:v>28307.0</c:v>
                </c:pt>
                <c:pt idx="79">
                  <c:v>28338.0</c:v>
                </c:pt>
                <c:pt idx="80">
                  <c:v>28369.0</c:v>
                </c:pt>
                <c:pt idx="81">
                  <c:v>28399.0</c:v>
                </c:pt>
                <c:pt idx="82">
                  <c:v>28430.0</c:v>
                </c:pt>
                <c:pt idx="83">
                  <c:v>28460.0</c:v>
                </c:pt>
                <c:pt idx="84">
                  <c:v>28491.0</c:v>
                </c:pt>
                <c:pt idx="85">
                  <c:v>28522.0</c:v>
                </c:pt>
                <c:pt idx="86">
                  <c:v>28550.0</c:v>
                </c:pt>
                <c:pt idx="87">
                  <c:v>28581.0</c:v>
                </c:pt>
                <c:pt idx="88">
                  <c:v>28611.0</c:v>
                </c:pt>
                <c:pt idx="89">
                  <c:v>28642.0</c:v>
                </c:pt>
                <c:pt idx="90">
                  <c:v>28672.0</c:v>
                </c:pt>
                <c:pt idx="91">
                  <c:v>28703.0</c:v>
                </c:pt>
                <c:pt idx="92">
                  <c:v>28734.0</c:v>
                </c:pt>
                <c:pt idx="93">
                  <c:v>28764.0</c:v>
                </c:pt>
                <c:pt idx="94">
                  <c:v>28795.0</c:v>
                </c:pt>
                <c:pt idx="95">
                  <c:v>28825.0</c:v>
                </c:pt>
                <c:pt idx="96">
                  <c:v>28856.0</c:v>
                </c:pt>
                <c:pt idx="97">
                  <c:v>28887.0</c:v>
                </c:pt>
                <c:pt idx="98">
                  <c:v>28915.0</c:v>
                </c:pt>
                <c:pt idx="99">
                  <c:v>28946.0</c:v>
                </c:pt>
                <c:pt idx="100">
                  <c:v>28976.0</c:v>
                </c:pt>
                <c:pt idx="101">
                  <c:v>29007.0</c:v>
                </c:pt>
                <c:pt idx="102">
                  <c:v>29037.0</c:v>
                </c:pt>
                <c:pt idx="103">
                  <c:v>29068.0</c:v>
                </c:pt>
                <c:pt idx="104">
                  <c:v>29099.0</c:v>
                </c:pt>
                <c:pt idx="105">
                  <c:v>29129.0</c:v>
                </c:pt>
                <c:pt idx="106">
                  <c:v>29160.0</c:v>
                </c:pt>
                <c:pt idx="107">
                  <c:v>29190.0</c:v>
                </c:pt>
                <c:pt idx="108">
                  <c:v>29221.0</c:v>
                </c:pt>
                <c:pt idx="109">
                  <c:v>29252.0</c:v>
                </c:pt>
                <c:pt idx="110">
                  <c:v>29281.0</c:v>
                </c:pt>
                <c:pt idx="111">
                  <c:v>29312.0</c:v>
                </c:pt>
                <c:pt idx="112">
                  <c:v>29342.0</c:v>
                </c:pt>
                <c:pt idx="113">
                  <c:v>29373.0</c:v>
                </c:pt>
                <c:pt idx="114">
                  <c:v>29403.0</c:v>
                </c:pt>
                <c:pt idx="115">
                  <c:v>29434.0</c:v>
                </c:pt>
                <c:pt idx="116">
                  <c:v>29465.0</c:v>
                </c:pt>
                <c:pt idx="117">
                  <c:v>29495.0</c:v>
                </c:pt>
                <c:pt idx="118">
                  <c:v>29526.0</c:v>
                </c:pt>
                <c:pt idx="119">
                  <c:v>29556.0</c:v>
                </c:pt>
                <c:pt idx="120">
                  <c:v>29587.0</c:v>
                </c:pt>
                <c:pt idx="121">
                  <c:v>29618.0</c:v>
                </c:pt>
                <c:pt idx="122">
                  <c:v>29646.0</c:v>
                </c:pt>
                <c:pt idx="123">
                  <c:v>29677.0</c:v>
                </c:pt>
                <c:pt idx="124">
                  <c:v>29707.0</c:v>
                </c:pt>
                <c:pt idx="125">
                  <c:v>29738.0</c:v>
                </c:pt>
                <c:pt idx="126">
                  <c:v>29768.0</c:v>
                </c:pt>
                <c:pt idx="127">
                  <c:v>29799.0</c:v>
                </c:pt>
                <c:pt idx="128">
                  <c:v>29830.0</c:v>
                </c:pt>
                <c:pt idx="129">
                  <c:v>29860.0</c:v>
                </c:pt>
                <c:pt idx="130">
                  <c:v>29891.0</c:v>
                </c:pt>
                <c:pt idx="131">
                  <c:v>29921.0</c:v>
                </c:pt>
                <c:pt idx="132">
                  <c:v>29952.0</c:v>
                </c:pt>
                <c:pt idx="133">
                  <c:v>29983.0</c:v>
                </c:pt>
                <c:pt idx="134">
                  <c:v>30011.0</c:v>
                </c:pt>
                <c:pt idx="135">
                  <c:v>30042.0</c:v>
                </c:pt>
                <c:pt idx="136">
                  <c:v>30072.0</c:v>
                </c:pt>
                <c:pt idx="137">
                  <c:v>30103.0</c:v>
                </c:pt>
                <c:pt idx="138">
                  <c:v>30133.0</c:v>
                </c:pt>
                <c:pt idx="139">
                  <c:v>30164.0</c:v>
                </c:pt>
                <c:pt idx="140">
                  <c:v>30195.0</c:v>
                </c:pt>
                <c:pt idx="141">
                  <c:v>30225.0</c:v>
                </c:pt>
                <c:pt idx="142">
                  <c:v>30256.0</c:v>
                </c:pt>
                <c:pt idx="143">
                  <c:v>30286.0</c:v>
                </c:pt>
                <c:pt idx="144">
                  <c:v>30317.0</c:v>
                </c:pt>
                <c:pt idx="145">
                  <c:v>30348.0</c:v>
                </c:pt>
                <c:pt idx="146">
                  <c:v>30376.0</c:v>
                </c:pt>
                <c:pt idx="147">
                  <c:v>30407.0</c:v>
                </c:pt>
                <c:pt idx="148">
                  <c:v>30437.0</c:v>
                </c:pt>
                <c:pt idx="149">
                  <c:v>30468.0</c:v>
                </c:pt>
                <c:pt idx="150">
                  <c:v>30498.0</c:v>
                </c:pt>
                <c:pt idx="151">
                  <c:v>30529.0</c:v>
                </c:pt>
                <c:pt idx="152">
                  <c:v>30560.0</c:v>
                </c:pt>
                <c:pt idx="153">
                  <c:v>30590.0</c:v>
                </c:pt>
                <c:pt idx="154">
                  <c:v>30621.0</c:v>
                </c:pt>
                <c:pt idx="155">
                  <c:v>30651.0</c:v>
                </c:pt>
                <c:pt idx="156">
                  <c:v>30682.0</c:v>
                </c:pt>
                <c:pt idx="157">
                  <c:v>30713.0</c:v>
                </c:pt>
                <c:pt idx="158">
                  <c:v>30742.0</c:v>
                </c:pt>
                <c:pt idx="159">
                  <c:v>30773.0</c:v>
                </c:pt>
                <c:pt idx="160">
                  <c:v>30803.0</c:v>
                </c:pt>
                <c:pt idx="161">
                  <c:v>30834.0</c:v>
                </c:pt>
                <c:pt idx="162">
                  <c:v>30864.0</c:v>
                </c:pt>
                <c:pt idx="163">
                  <c:v>30895.0</c:v>
                </c:pt>
                <c:pt idx="164">
                  <c:v>30926.0</c:v>
                </c:pt>
                <c:pt idx="165">
                  <c:v>30956.0</c:v>
                </c:pt>
                <c:pt idx="166">
                  <c:v>30987.0</c:v>
                </c:pt>
                <c:pt idx="167">
                  <c:v>31017.0</c:v>
                </c:pt>
                <c:pt idx="168">
                  <c:v>31048.0</c:v>
                </c:pt>
                <c:pt idx="169">
                  <c:v>31079.0</c:v>
                </c:pt>
                <c:pt idx="170">
                  <c:v>31107.0</c:v>
                </c:pt>
                <c:pt idx="171">
                  <c:v>31138.0</c:v>
                </c:pt>
                <c:pt idx="172">
                  <c:v>31168.0</c:v>
                </c:pt>
                <c:pt idx="173">
                  <c:v>31199.0</c:v>
                </c:pt>
                <c:pt idx="174">
                  <c:v>31229.0</c:v>
                </c:pt>
                <c:pt idx="175">
                  <c:v>31260.0</c:v>
                </c:pt>
                <c:pt idx="176">
                  <c:v>31291.0</c:v>
                </c:pt>
                <c:pt idx="177">
                  <c:v>31321.0</c:v>
                </c:pt>
                <c:pt idx="178">
                  <c:v>31352.0</c:v>
                </c:pt>
                <c:pt idx="179">
                  <c:v>31382.0</c:v>
                </c:pt>
                <c:pt idx="180">
                  <c:v>31413.0</c:v>
                </c:pt>
                <c:pt idx="181">
                  <c:v>31444.0</c:v>
                </c:pt>
                <c:pt idx="182">
                  <c:v>31472.0</c:v>
                </c:pt>
                <c:pt idx="183">
                  <c:v>31503.0</c:v>
                </c:pt>
                <c:pt idx="184">
                  <c:v>31533.0</c:v>
                </c:pt>
                <c:pt idx="185">
                  <c:v>31564.0</c:v>
                </c:pt>
                <c:pt idx="186">
                  <c:v>31594.0</c:v>
                </c:pt>
                <c:pt idx="187">
                  <c:v>31625.0</c:v>
                </c:pt>
                <c:pt idx="188">
                  <c:v>31656.0</c:v>
                </c:pt>
                <c:pt idx="189">
                  <c:v>31686.0</c:v>
                </c:pt>
                <c:pt idx="190">
                  <c:v>31717.0</c:v>
                </c:pt>
                <c:pt idx="191">
                  <c:v>31747.0</c:v>
                </c:pt>
                <c:pt idx="192">
                  <c:v>31778.0</c:v>
                </c:pt>
                <c:pt idx="193">
                  <c:v>31809.0</c:v>
                </c:pt>
                <c:pt idx="194">
                  <c:v>31837.0</c:v>
                </c:pt>
                <c:pt idx="195">
                  <c:v>31868.0</c:v>
                </c:pt>
                <c:pt idx="196">
                  <c:v>31898.0</c:v>
                </c:pt>
                <c:pt idx="197">
                  <c:v>31929.0</c:v>
                </c:pt>
                <c:pt idx="198">
                  <c:v>31959.0</c:v>
                </c:pt>
                <c:pt idx="199">
                  <c:v>31990.0</c:v>
                </c:pt>
                <c:pt idx="200">
                  <c:v>32021.0</c:v>
                </c:pt>
                <c:pt idx="201">
                  <c:v>32051.0</c:v>
                </c:pt>
                <c:pt idx="202">
                  <c:v>32082.0</c:v>
                </c:pt>
                <c:pt idx="203">
                  <c:v>32112.0</c:v>
                </c:pt>
                <c:pt idx="204">
                  <c:v>32143.0</c:v>
                </c:pt>
                <c:pt idx="205">
                  <c:v>32174.0</c:v>
                </c:pt>
                <c:pt idx="206">
                  <c:v>32203.0</c:v>
                </c:pt>
                <c:pt idx="207">
                  <c:v>32234.0</c:v>
                </c:pt>
                <c:pt idx="208">
                  <c:v>32264.0</c:v>
                </c:pt>
                <c:pt idx="209">
                  <c:v>32295.0</c:v>
                </c:pt>
                <c:pt idx="210">
                  <c:v>32325.0</c:v>
                </c:pt>
                <c:pt idx="211">
                  <c:v>32356.0</c:v>
                </c:pt>
                <c:pt idx="212">
                  <c:v>32387.0</c:v>
                </c:pt>
                <c:pt idx="213">
                  <c:v>32417.0</c:v>
                </c:pt>
                <c:pt idx="214">
                  <c:v>32448.0</c:v>
                </c:pt>
                <c:pt idx="215">
                  <c:v>32478.0</c:v>
                </c:pt>
                <c:pt idx="216">
                  <c:v>32509.0</c:v>
                </c:pt>
                <c:pt idx="217">
                  <c:v>32540.0</c:v>
                </c:pt>
                <c:pt idx="218">
                  <c:v>32568.0</c:v>
                </c:pt>
                <c:pt idx="219">
                  <c:v>32599.0</c:v>
                </c:pt>
                <c:pt idx="220">
                  <c:v>32629.0</c:v>
                </c:pt>
                <c:pt idx="221">
                  <c:v>32660.0</c:v>
                </c:pt>
                <c:pt idx="222">
                  <c:v>32690.0</c:v>
                </c:pt>
                <c:pt idx="223">
                  <c:v>32721.0</c:v>
                </c:pt>
                <c:pt idx="224">
                  <c:v>32752.0</c:v>
                </c:pt>
                <c:pt idx="225">
                  <c:v>32782.0</c:v>
                </c:pt>
                <c:pt idx="226">
                  <c:v>32813.0</c:v>
                </c:pt>
                <c:pt idx="227">
                  <c:v>32843.0</c:v>
                </c:pt>
                <c:pt idx="228">
                  <c:v>32874.0</c:v>
                </c:pt>
                <c:pt idx="229">
                  <c:v>32905.0</c:v>
                </c:pt>
                <c:pt idx="230">
                  <c:v>32933.0</c:v>
                </c:pt>
                <c:pt idx="231">
                  <c:v>32964.0</c:v>
                </c:pt>
                <c:pt idx="232">
                  <c:v>32994.0</c:v>
                </c:pt>
                <c:pt idx="233">
                  <c:v>33025.0</c:v>
                </c:pt>
                <c:pt idx="234">
                  <c:v>33055.0</c:v>
                </c:pt>
                <c:pt idx="235">
                  <c:v>33086.0</c:v>
                </c:pt>
                <c:pt idx="236">
                  <c:v>33117.0</c:v>
                </c:pt>
                <c:pt idx="237">
                  <c:v>33147.0</c:v>
                </c:pt>
                <c:pt idx="238">
                  <c:v>33178.0</c:v>
                </c:pt>
                <c:pt idx="239">
                  <c:v>33208.0</c:v>
                </c:pt>
                <c:pt idx="240">
                  <c:v>33239.0</c:v>
                </c:pt>
                <c:pt idx="241">
                  <c:v>33270.0</c:v>
                </c:pt>
                <c:pt idx="242">
                  <c:v>33298.0</c:v>
                </c:pt>
                <c:pt idx="243">
                  <c:v>33329.0</c:v>
                </c:pt>
                <c:pt idx="244">
                  <c:v>33359.0</c:v>
                </c:pt>
                <c:pt idx="245">
                  <c:v>33390.0</c:v>
                </c:pt>
                <c:pt idx="246">
                  <c:v>33420.0</c:v>
                </c:pt>
                <c:pt idx="247">
                  <c:v>33451.0</c:v>
                </c:pt>
                <c:pt idx="248">
                  <c:v>33482.0</c:v>
                </c:pt>
                <c:pt idx="249">
                  <c:v>33512.0</c:v>
                </c:pt>
                <c:pt idx="250">
                  <c:v>33543.0</c:v>
                </c:pt>
                <c:pt idx="251">
                  <c:v>33573.0</c:v>
                </c:pt>
                <c:pt idx="252">
                  <c:v>33604.0</c:v>
                </c:pt>
                <c:pt idx="253">
                  <c:v>33635.0</c:v>
                </c:pt>
                <c:pt idx="254">
                  <c:v>33664.0</c:v>
                </c:pt>
                <c:pt idx="255">
                  <c:v>33695.0</c:v>
                </c:pt>
                <c:pt idx="256">
                  <c:v>33725.0</c:v>
                </c:pt>
                <c:pt idx="257">
                  <c:v>33756.0</c:v>
                </c:pt>
                <c:pt idx="258">
                  <c:v>33786.0</c:v>
                </c:pt>
                <c:pt idx="259">
                  <c:v>33817.0</c:v>
                </c:pt>
                <c:pt idx="260">
                  <c:v>33848.0</c:v>
                </c:pt>
                <c:pt idx="261">
                  <c:v>33878.0</c:v>
                </c:pt>
                <c:pt idx="262">
                  <c:v>33909.0</c:v>
                </c:pt>
                <c:pt idx="263">
                  <c:v>33939.0</c:v>
                </c:pt>
                <c:pt idx="264">
                  <c:v>33970.0</c:v>
                </c:pt>
                <c:pt idx="265">
                  <c:v>34001.0</c:v>
                </c:pt>
                <c:pt idx="266">
                  <c:v>34029.0</c:v>
                </c:pt>
                <c:pt idx="267">
                  <c:v>34060.0</c:v>
                </c:pt>
                <c:pt idx="268">
                  <c:v>34090.0</c:v>
                </c:pt>
                <c:pt idx="269">
                  <c:v>34121.0</c:v>
                </c:pt>
                <c:pt idx="270">
                  <c:v>34151.0</c:v>
                </c:pt>
                <c:pt idx="271">
                  <c:v>34182.0</c:v>
                </c:pt>
                <c:pt idx="272">
                  <c:v>34213.0</c:v>
                </c:pt>
                <c:pt idx="273">
                  <c:v>34243.0</c:v>
                </c:pt>
                <c:pt idx="274">
                  <c:v>34274.0</c:v>
                </c:pt>
                <c:pt idx="275">
                  <c:v>34304.0</c:v>
                </c:pt>
                <c:pt idx="276">
                  <c:v>34335.0</c:v>
                </c:pt>
                <c:pt idx="277">
                  <c:v>34366.0</c:v>
                </c:pt>
                <c:pt idx="278">
                  <c:v>34394.0</c:v>
                </c:pt>
                <c:pt idx="279">
                  <c:v>34425.0</c:v>
                </c:pt>
                <c:pt idx="280">
                  <c:v>34455.0</c:v>
                </c:pt>
                <c:pt idx="281">
                  <c:v>34486.0</c:v>
                </c:pt>
                <c:pt idx="282">
                  <c:v>34516.0</c:v>
                </c:pt>
                <c:pt idx="283">
                  <c:v>34547.0</c:v>
                </c:pt>
                <c:pt idx="284">
                  <c:v>34578.0</c:v>
                </c:pt>
                <c:pt idx="285">
                  <c:v>34608.0</c:v>
                </c:pt>
                <c:pt idx="286">
                  <c:v>34639.0</c:v>
                </c:pt>
                <c:pt idx="287">
                  <c:v>34669.0</c:v>
                </c:pt>
                <c:pt idx="288">
                  <c:v>34700.0</c:v>
                </c:pt>
                <c:pt idx="289">
                  <c:v>34731.0</c:v>
                </c:pt>
                <c:pt idx="290">
                  <c:v>34759.0</c:v>
                </c:pt>
                <c:pt idx="291">
                  <c:v>34790.0</c:v>
                </c:pt>
                <c:pt idx="292">
                  <c:v>34820.0</c:v>
                </c:pt>
                <c:pt idx="293">
                  <c:v>34851.0</c:v>
                </c:pt>
                <c:pt idx="294">
                  <c:v>34881.0</c:v>
                </c:pt>
                <c:pt idx="295">
                  <c:v>34912.0</c:v>
                </c:pt>
                <c:pt idx="296">
                  <c:v>34943.0</c:v>
                </c:pt>
                <c:pt idx="297">
                  <c:v>34973.0</c:v>
                </c:pt>
                <c:pt idx="298">
                  <c:v>35004.0</c:v>
                </c:pt>
                <c:pt idx="299">
                  <c:v>35034.0</c:v>
                </c:pt>
                <c:pt idx="300">
                  <c:v>35065.0</c:v>
                </c:pt>
                <c:pt idx="301">
                  <c:v>35096.0</c:v>
                </c:pt>
                <c:pt idx="302">
                  <c:v>35125.0</c:v>
                </c:pt>
                <c:pt idx="303">
                  <c:v>35156.0</c:v>
                </c:pt>
                <c:pt idx="304">
                  <c:v>35186.0</c:v>
                </c:pt>
                <c:pt idx="305">
                  <c:v>35217.0</c:v>
                </c:pt>
                <c:pt idx="306">
                  <c:v>35247.0</c:v>
                </c:pt>
                <c:pt idx="307">
                  <c:v>35278.0</c:v>
                </c:pt>
                <c:pt idx="308">
                  <c:v>35309.0</c:v>
                </c:pt>
                <c:pt idx="309">
                  <c:v>35339.0</c:v>
                </c:pt>
                <c:pt idx="310">
                  <c:v>35370.0</c:v>
                </c:pt>
                <c:pt idx="311">
                  <c:v>35400.0</c:v>
                </c:pt>
                <c:pt idx="312">
                  <c:v>35431.0</c:v>
                </c:pt>
                <c:pt idx="313">
                  <c:v>35462.0</c:v>
                </c:pt>
                <c:pt idx="314">
                  <c:v>35490.0</c:v>
                </c:pt>
                <c:pt idx="315">
                  <c:v>35521.0</c:v>
                </c:pt>
                <c:pt idx="316">
                  <c:v>35551.0</c:v>
                </c:pt>
                <c:pt idx="317">
                  <c:v>35582.0</c:v>
                </c:pt>
                <c:pt idx="318">
                  <c:v>35612.0</c:v>
                </c:pt>
                <c:pt idx="319">
                  <c:v>35643.0</c:v>
                </c:pt>
                <c:pt idx="320">
                  <c:v>35674.0</c:v>
                </c:pt>
                <c:pt idx="321">
                  <c:v>35704.0</c:v>
                </c:pt>
                <c:pt idx="322">
                  <c:v>35735.0</c:v>
                </c:pt>
                <c:pt idx="323">
                  <c:v>35765.0</c:v>
                </c:pt>
                <c:pt idx="324">
                  <c:v>35796.0</c:v>
                </c:pt>
                <c:pt idx="325">
                  <c:v>35827.0</c:v>
                </c:pt>
                <c:pt idx="326">
                  <c:v>35855.0</c:v>
                </c:pt>
                <c:pt idx="327">
                  <c:v>35886.0</c:v>
                </c:pt>
                <c:pt idx="328">
                  <c:v>35916.0</c:v>
                </c:pt>
                <c:pt idx="329">
                  <c:v>35947.0</c:v>
                </c:pt>
                <c:pt idx="330">
                  <c:v>35977.0</c:v>
                </c:pt>
                <c:pt idx="331">
                  <c:v>36008.0</c:v>
                </c:pt>
                <c:pt idx="332">
                  <c:v>36039.0</c:v>
                </c:pt>
                <c:pt idx="333">
                  <c:v>36069.0</c:v>
                </c:pt>
                <c:pt idx="334">
                  <c:v>36100.0</c:v>
                </c:pt>
                <c:pt idx="335">
                  <c:v>36130.0</c:v>
                </c:pt>
                <c:pt idx="336">
                  <c:v>36161.0</c:v>
                </c:pt>
                <c:pt idx="337">
                  <c:v>36192.0</c:v>
                </c:pt>
                <c:pt idx="338">
                  <c:v>36220.0</c:v>
                </c:pt>
                <c:pt idx="339">
                  <c:v>36251.0</c:v>
                </c:pt>
                <c:pt idx="340">
                  <c:v>36281.0</c:v>
                </c:pt>
                <c:pt idx="341">
                  <c:v>36312.0</c:v>
                </c:pt>
                <c:pt idx="342">
                  <c:v>36342.0</c:v>
                </c:pt>
                <c:pt idx="343">
                  <c:v>36373.0</c:v>
                </c:pt>
                <c:pt idx="344">
                  <c:v>36404.0</c:v>
                </c:pt>
                <c:pt idx="345">
                  <c:v>36434.0</c:v>
                </c:pt>
                <c:pt idx="346">
                  <c:v>36465.0</c:v>
                </c:pt>
                <c:pt idx="347">
                  <c:v>36495.0</c:v>
                </c:pt>
                <c:pt idx="348">
                  <c:v>36526.0</c:v>
                </c:pt>
                <c:pt idx="349">
                  <c:v>36557.0</c:v>
                </c:pt>
                <c:pt idx="350">
                  <c:v>36586.0</c:v>
                </c:pt>
                <c:pt idx="351">
                  <c:v>36617.0</c:v>
                </c:pt>
                <c:pt idx="352">
                  <c:v>36647.0</c:v>
                </c:pt>
                <c:pt idx="353">
                  <c:v>36678.0</c:v>
                </c:pt>
                <c:pt idx="354">
                  <c:v>36708.0</c:v>
                </c:pt>
                <c:pt idx="355">
                  <c:v>36739.0</c:v>
                </c:pt>
                <c:pt idx="356">
                  <c:v>36770.0</c:v>
                </c:pt>
                <c:pt idx="357">
                  <c:v>36800.0</c:v>
                </c:pt>
                <c:pt idx="358">
                  <c:v>36831.0</c:v>
                </c:pt>
                <c:pt idx="359">
                  <c:v>36861.0</c:v>
                </c:pt>
                <c:pt idx="360">
                  <c:v>36892.0</c:v>
                </c:pt>
                <c:pt idx="361">
                  <c:v>36923.0</c:v>
                </c:pt>
                <c:pt idx="362">
                  <c:v>36951.0</c:v>
                </c:pt>
                <c:pt idx="363">
                  <c:v>36982.0</c:v>
                </c:pt>
                <c:pt idx="364">
                  <c:v>37012.0</c:v>
                </c:pt>
                <c:pt idx="365">
                  <c:v>37043.0</c:v>
                </c:pt>
                <c:pt idx="366">
                  <c:v>37073.0</c:v>
                </c:pt>
                <c:pt idx="367">
                  <c:v>37104.0</c:v>
                </c:pt>
                <c:pt idx="368">
                  <c:v>37135.0</c:v>
                </c:pt>
                <c:pt idx="369">
                  <c:v>37165.0</c:v>
                </c:pt>
                <c:pt idx="370">
                  <c:v>37196.0</c:v>
                </c:pt>
                <c:pt idx="371">
                  <c:v>37226.0</c:v>
                </c:pt>
                <c:pt idx="372">
                  <c:v>37257.0</c:v>
                </c:pt>
                <c:pt idx="373">
                  <c:v>37288.0</c:v>
                </c:pt>
                <c:pt idx="374">
                  <c:v>37316.0</c:v>
                </c:pt>
                <c:pt idx="375">
                  <c:v>37347.0</c:v>
                </c:pt>
                <c:pt idx="376">
                  <c:v>37377.0</c:v>
                </c:pt>
                <c:pt idx="377">
                  <c:v>37408.0</c:v>
                </c:pt>
                <c:pt idx="378">
                  <c:v>37438.0</c:v>
                </c:pt>
                <c:pt idx="379">
                  <c:v>37469.0</c:v>
                </c:pt>
                <c:pt idx="380">
                  <c:v>37500.0</c:v>
                </c:pt>
                <c:pt idx="381">
                  <c:v>37530.0</c:v>
                </c:pt>
                <c:pt idx="382">
                  <c:v>37561.0</c:v>
                </c:pt>
                <c:pt idx="383">
                  <c:v>37591.0</c:v>
                </c:pt>
                <c:pt idx="384">
                  <c:v>37622.0</c:v>
                </c:pt>
                <c:pt idx="385">
                  <c:v>37653.0</c:v>
                </c:pt>
                <c:pt idx="386">
                  <c:v>37681.0</c:v>
                </c:pt>
                <c:pt idx="387">
                  <c:v>37712.0</c:v>
                </c:pt>
                <c:pt idx="388">
                  <c:v>37742.0</c:v>
                </c:pt>
                <c:pt idx="389">
                  <c:v>37773.0</c:v>
                </c:pt>
                <c:pt idx="390">
                  <c:v>37803.0</c:v>
                </c:pt>
                <c:pt idx="391">
                  <c:v>37834.0</c:v>
                </c:pt>
                <c:pt idx="392">
                  <c:v>37865.0</c:v>
                </c:pt>
                <c:pt idx="393">
                  <c:v>37895.0</c:v>
                </c:pt>
                <c:pt idx="394">
                  <c:v>37926.0</c:v>
                </c:pt>
                <c:pt idx="395">
                  <c:v>37956.0</c:v>
                </c:pt>
                <c:pt idx="396">
                  <c:v>37987.0</c:v>
                </c:pt>
                <c:pt idx="397">
                  <c:v>38018.0</c:v>
                </c:pt>
                <c:pt idx="398">
                  <c:v>38047.0</c:v>
                </c:pt>
                <c:pt idx="399">
                  <c:v>38078.0</c:v>
                </c:pt>
                <c:pt idx="400">
                  <c:v>38108.0</c:v>
                </c:pt>
                <c:pt idx="401">
                  <c:v>38139.0</c:v>
                </c:pt>
                <c:pt idx="402">
                  <c:v>38169.0</c:v>
                </c:pt>
                <c:pt idx="403">
                  <c:v>38200.0</c:v>
                </c:pt>
                <c:pt idx="404">
                  <c:v>38231.0</c:v>
                </c:pt>
                <c:pt idx="405">
                  <c:v>38261.0</c:v>
                </c:pt>
                <c:pt idx="406">
                  <c:v>38292.0</c:v>
                </c:pt>
                <c:pt idx="407">
                  <c:v>38322.0</c:v>
                </c:pt>
                <c:pt idx="408">
                  <c:v>38353.0</c:v>
                </c:pt>
                <c:pt idx="409">
                  <c:v>38384.0</c:v>
                </c:pt>
                <c:pt idx="410">
                  <c:v>38412.0</c:v>
                </c:pt>
                <c:pt idx="411">
                  <c:v>38443.0</c:v>
                </c:pt>
                <c:pt idx="412">
                  <c:v>38473.0</c:v>
                </c:pt>
                <c:pt idx="413">
                  <c:v>38504.0</c:v>
                </c:pt>
                <c:pt idx="414">
                  <c:v>38534.0</c:v>
                </c:pt>
                <c:pt idx="415">
                  <c:v>38565.0</c:v>
                </c:pt>
                <c:pt idx="416">
                  <c:v>38596.0</c:v>
                </c:pt>
                <c:pt idx="417">
                  <c:v>38626.0</c:v>
                </c:pt>
                <c:pt idx="418">
                  <c:v>38657.0</c:v>
                </c:pt>
                <c:pt idx="419">
                  <c:v>38687.0</c:v>
                </c:pt>
                <c:pt idx="420">
                  <c:v>38718.0</c:v>
                </c:pt>
                <c:pt idx="421">
                  <c:v>38749.0</c:v>
                </c:pt>
                <c:pt idx="422">
                  <c:v>38777.0</c:v>
                </c:pt>
                <c:pt idx="423">
                  <c:v>38808.0</c:v>
                </c:pt>
                <c:pt idx="424">
                  <c:v>38838.0</c:v>
                </c:pt>
                <c:pt idx="425">
                  <c:v>38869.0</c:v>
                </c:pt>
                <c:pt idx="426">
                  <c:v>38899.0</c:v>
                </c:pt>
                <c:pt idx="427">
                  <c:v>38930.0</c:v>
                </c:pt>
                <c:pt idx="428">
                  <c:v>38961.0</c:v>
                </c:pt>
                <c:pt idx="429">
                  <c:v>38991.0</c:v>
                </c:pt>
                <c:pt idx="430">
                  <c:v>39022.0</c:v>
                </c:pt>
                <c:pt idx="431">
                  <c:v>39052.0</c:v>
                </c:pt>
                <c:pt idx="432">
                  <c:v>39083.0</c:v>
                </c:pt>
                <c:pt idx="433">
                  <c:v>39114.0</c:v>
                </c:pt>
                <c:pt idx="434">
                  <c:v>39142.0</c:v>
                </c:pt>
                <c:pt idx="435">
                  <c:v>39173.0</c:v>
                </c:pt>
                <c:pt idx="436">
                  <c:v>39203.0</c:v>
                </c:pt>
                <c:pt idx="437">
                  <c:v>39234.0</c:v>
                </c:pt>
                <c:pt idx="438">
                  <c:v>39264.0</c:v>
                </c:pt>
                <c:pt idx="439">
                  <c:v>39295.0</c:v>
                </c:pt>
                <c:pt idx="440">
                  <c:v>39326.0</c:v>
                </c:pt>
                <c:pt idx="441">
                  <c:v>39356.0</c:v>
                </c:pt>
                <c:pt idx="442">
                  <c:v>39387.0</c:v>
                </c:pt>
                <c:pt idx="443">
                  <c:v>39417.0</c:v>
                </c:pt>
                <c:pt idx="444">
                  <c:v>39448.0</c:v>
                </c:pt>
                <c:pt idx="445">
                  <c:v>39479.0</c:v>
                </c:pt>
                <c:pt idx="446">
                  <c:v>39508.0</c:v>
                </c:pt>
                <c:pt idx="447">
                  <c:v>39539.0</c:v>
                </c:pt>
                <c:pt idx="448">
                  <c:v>39569.0</c:v>
                </c:pt>
                <c:pt idx="449">
                  <c:v>39600.0</c:v>
                </c:pt>
                <c:pt idx="450">
                  <c:v>39630.0</c:v>
                </c:pt>
                <c:pt idx="451">
                  <c:v>39661.0</c:v>
                </c:pt>
                <c:pt idx="452">
                  <c:v>39692.0</c:v>
                </c:pt>
                <c:pt idx="453">
                  <c:v>39722.0</c:v>
                </c:pt>
                <c:pt idx="454">
                  <c:v>39753.0</c:v>
                </c:pt>
                <c:pt idx="455">
                  <c:v>39783.0</c:v>
                </c:pt>
                <c:pt idx="456">
                  <c:v>39814.0</c:v>
                </c:pt>
                <c:pt idx="457">
                  <c:v>39845.0</c:v>
                </c:pt>
                <c:pt idx="458">
                  <c:v>39873.0</c:v>
                </c:pt>
                <c:pt idx="459">
                  <c:v>39904.0</c:v>
                </c:pt>
                <c:pt idx="460">
                  <c:v>39934.0</c:v>
                </c:pt>
                <c:pt idx="461">
                  <c:v>39965.0</c:v>
                </c:pt>
                <c:pt idx="462">
                  <c:v>39995.0</c:v>
                </c:pt>
                <c:pt idx="463">
                  <c:v>40026.0</c:v>
                </c:pt>
                <c:pt idx="464">
                  <c:v>40057.0</c:v>
                </c:pt>
                <c:pt idx="465">
                  <c:v>40087.0</c:v>
                </c:pt>
                <c:pt idx="466">
                  <c:v>40118.0</c:v>
                </c:pt>
                <c:pt idx="467">
                  <c:v>40148.0</c:v>
                </c:pt>
                <c:pt idx="468">
                  <c:v>40179.0</c:v>
                </c:pt>
                <c:pt idx="469">
                  <c:v>40210.0</c:v>
                </c:pt>
                <c:pt idx="470">
                  <c:v>40238.0</c:v>
                </c:pt>
                <c:pt idx="471">
                  <c:v>40269.0</c:v>
                </c:pt>
                <c:pt idx="472">
                  <c:v>40299.0</c:v>
                </c:pt>
                <c:pt idx="473">
                  <c:v>40330.0</c:v>
                </c:pt>
                <c:pt idx="474">
                  <c:v>40360.0</c:v>
                </c:pt>
                <c:pt idx="475">
                  <c:v>40391.0</c:v>
                </c:pt>
                <c:pt idx="476">
                  <c:v>40422.0</c:v>
                </c:pt>
                <c:pt idx="477">
                  <c:v>40452.0</c:v>
                </c:pt>
                <c:pt idx="478">
                  <c:v>40483.0</c:v>
                </c:pt>
                <c:pt idx="479">
                  <c:v>40513.0</c:v>
                </c:pt>
                <c:pt idx="480">
                  <c:v>40544.0</c:v>
                </c:pt>
                <c:pt idx="481">
                  <c:v>40575.0</c:v>
                </c:pt>
                <c:pt idx="482">
                  <c:v>40603.0</c:v>
                </c:pt>
                <c:pt idx="483">
                  <c:v>40634.0</c:v>
                </c:pt>
                <c:pt idx="484">
                  <c:v>40664.0</c:v>
                </c:pt>
                <c:pt idx="485">
                  <c:v>40695.0</c:v>
                </c:pt>
                <c:pt idx="486">
                  <c:v>40725.0</c:v>
                </c:pt>
                <c:pt idx="487">
                  <c:v>40756.0</c:v>
                </c:pt>
                <c:pt idx="488">
                  <c:v>40787.0</c:v>
                </c:pt>
                <c:pt idx="489">
                  <c:v>40817.0</c:v>
                </c:pt>
                <c:pt idx="490">
                  <c:v>40848.0</c:v>
                </c:pt>
                <c:pt idx="491">
                  <c:v>40878.0</c:v>
                </c:pt>
                <c:pt idx="492">
                  <c:v>40909.0</c:v>
                </c:pt>
                <c:pt idx="493">
                  <c:v>40940.0</c:v>
                </c:pt>
                <c:pt idx="494">
                  <c:v>40969.0</c:v>
                </c:pt>
                <c:pt idx="495">
                  <c:v>41000.0</c:v>
                </c:pt>
                <c:pt idx="496">
                  <c:v>41030.0</c:v>
                </c:pt>
                <c:pt idx="497">
                  <c:v>41061.0</c:v>
                </c:pt>
                <c:pt idx="498">
                  <c:v>41091.0</c:v>
                </c:pt>
                <c:pt idx="499">
                  <c:v>41122.0</c:v>
                </c:pt>
                <c:pt idx="500">
                  <c:v>41153.0</c:v>
                </c:pt>
                <c:pt idx="501">
                  <c:v>41183.0</c:v>
                </c:pt>
                <c:pt idx="502">
                  <c:v>41214.0</c:v>
                </c:pt>
                <c:pt idx="503">
                  <c:v>41244.0</c:v>
                </c:pt>
                <c:pt idx="504">
                  <c:v>41275.0</c:v>
                </c:pt>
                <c:pt idx="505">
                  <c:v>41306.0</c:v>
                </c:pt>
                <c:pt idx="506">
                  <c:v>41334.0</c:v>
                </c:pt>
                <c:pt idx="507">
                  <c:v>41365.0</c:v>
                </c:pt>
                <c:pt idx="508">
                  <c:v>41395.0</c:v>
                </c:pt>
                <c:pt idx="509">
                  <c:v>41426.0</c:v>
                </c:pt>
                <c:pt idx="510">
                  <c:v>41456.0</c:v>
                </c:pt>
                <c:pt idx="511">
                  <c:v>41487.0</c:v>
                </c:pt>
                <c:pt idx="512">
                  <c:v>41518.0</c:v>
                </c:pt>
                <c:pt idx="513">
                  <c:v>41548.0</c:v>
                </c:pt>
                <c:pt idx="514">
                  <c:v>41579.0</c:v>
                </c:pt>
                <c:pt idx="515">
                  <c:v>41609.0</c:v>
                </c:pt>
                <c:pt idx="516">
                  <c:v>41640.0</c:v>
                </c:pt>
                <c:pt idx="517">
                  <c:v>41671.0</c:v>
                </c:pt>
                <c:pt idx="518">
                  <c:v>41699.0</c:v>
                </c:pt>
                <c:pt idx="519">
                  <c:v>41730.0</c:v>
                </c:pt>
                <c:pt idx="520">
                  <c:v>41760.0</c:v>
                </c:pt>
                <c:pt idx="521">
                  <c:v>41791.0</c:v>
                </c:pt>
                <c:pt idx="522">
                  <c:v>41821.0</c:v>
                </c:pt>
                <c:pt idx="523">
                  <c:v>41852.0</c:v>
                </c:pt>
                <c:pt idx="524">
                  <c:v>41883.0</c:v>
                </c:pt>
                <c:pt idx="525">
                  <c:v>41913.0</c:v>
                </c:pt>
                <c:pt idx="526">
                  <c:v>41944.0</c:v>
                </c:pt>
                <c:pt idx="527">
                  <c:v>41974.0</c:v>
                </c:pt>
                <c:pt idx="528">
                  <c:v>42005.0</c:v>
                </c:pt>
                <c:pt idx="529">
                  <c:v>42036.0</c:v>
                </c:pt>
                <c:pt idx="530">
                  <c:v>42064.0</c:v>
                </c:pt>
                <c:pt idx="531">
                  <c:v>42095.0</c:v>
                </c:pt>
                <c:pt idx="532">
                  <c:v>42125.0</c:v>
                </c:pt>
                <c:pt idx="533">
                  <c:v>42156.0</c:v>
                </c:pt>
              </c:numCache>
            </c:numRef>
          </c:xVal>
          <c:yVal>
            <c:numRef>
              <c:f>Sheet4!$M$5:$M$538</c:f>
              <c:numCache>
                <c:formatCode>General</c:formatCode>
                <c:ptCount val="534"/>
                <c:pt idx="120">
                  <c:v>1.303048114871106</c:v>
                </c:pt>
                <c:pt idx="121">
                  <c:v>1.346044726301736</c:v>
                </c:pt>
                <c:pt idx="122">
                  <c:v>1.369313412791673</c:v>
                </c:pt>
                <c:pt idx="123">
                  <c:v>1.398824517212426</c:v>
                </c:pt>
                <c:pt idx="124">
                  <c:v>1.437968359700249</c:v>
                </c:pt>
                <c:pt idx="125">
                  <c:v>1.462087866456275</c:v>
                </c:pt>
                <c:pt idx="126">
                  <c:v>1.457586520194928</c:v>
                </c:pt>
                <c:pt idx="127">
                  <c:v>1.471795291039895</c:v>
                </c:pt>
                <c:pt idx="128">
                  <c:v>1.460859427048634</c:v>
                </c:pt>
                <c:pt idx="129">
                  <c:v>1.461135588993266</c:v>
                </c:pt>
                <c:pt idx="130">
                  <c:v>1.466391509433962</c:v>
                </c:pt>
                <c:pt idx="131">
                  <c:v>1.468652434393722</c:v>
                </c:pt>
                <c:pt idx="132">
                  <c:v>1.485242327687406</c:v>
                </c:pt>
                <c:pt idx="133">
                  <c:v>1.499176276771005</c:v>
                </c:pt>
                <c:pt idx="134">
                  <c:v>1.509954936501434</c:v>
                </c:pt>
                <c:pt idx="135">
                  <c:v>1.51526281423441</c:v>
                </c:pt>
                <c:pt idx="136">
                  <c:v>1.469114785992218</c:v>
                </c:pt>
                <c:pt idx="137">
                  <c:v>1.490592662276576</c:v>
                </c:pt>
                <c:pt idx="138">
                  <c:v>1.51968503937008</c:v>
                </c:pt>
                <c:pt idx="139">
                  <c:v>1.560552521683264</c:v>
                </c:pt>
                <c:pt idx="140">
                  <c:v>1.584629089731131</c:v>
                </c:pt>
                <c:pt idx="141">
                  <c:v>1.616697829444761</c:v>
                </c:pt>
                <c:pt idx="142">
                  <c:v>1.631218398303702</c:v>
                </c:pt>
                <c:pt idx="143">
                  <c:v>1.570044408558741</c:v>
                </c:pt>
                <c:pt idx="144">
                  <c:v>1.565719866525596</c:v>
                </c:pt>
                <c:pt idx="145">
                  <c:v>1.600798240612527</c:v>
                </c:pt>
                <c:pt idx="146">
                  <c:v>1.617385631574655</c:v>
                </c:pt>
                <c:pt idx="147">
                  <c:v>1.617687626774848</c:v>
                </c:pt>
                <c:pt idx="148">
                  <c:v>1.618532378782948</c:v>
                </c:pt>
                <c:pt idx="149">
                  <c:v>1.618842814249777</c:v>
                </c:pt>
                <c:pt idx="150">
                  <c:v>1.62022234845411</c:v>
                </c:pt>
                <c:pt idx="151">
                  <c:v>1.608283352245096</c:v>
                </c:pt>
                <c:pt idx="152">
                  <c:v>1.611796203147817</c:v>
                </c:pt>
                <c:pt idx="153">
                  <c:v>1.596103896103896</c:v>
                </c:pt>
                <c:pt idx="154">
                  <c:v>1.612355462116924</c:v>
                </c:pt>
                <c:pt idx="155">
                  <c:v>1.59756195364504</c:v>
                </c:pt>
                <c:pt idx="156">
                  <c:v>1.641300865107337</c:v>
                </c:pt>
                <c:pt idx="157">
                  <c:v>1.652884615384615</c:v>
                </c:pt>
                <c:pt idx="158">
                  <c:v>1.626053398440576</c:v>
                </c:pt>
                <c:pt idx="159">
                  <c:v>1.635589246639575</c:v>
                </c:pt>
                <c:pt idx="160">
                  <c:v>1.689276885043263</c:v>
                </c:pt>
                <c:pt idx="161">
                  <c:v>1.700766871165644</c:v>
                </c:pt>
                <c:pt idx="162">
                  <c:v>1.737120410938208</c:v>
                </c:pt>
                <c:pt idx="163">
                  <c:v>1.819562715765247</c:v>
                </c:pt>
                <c:pt idx="164">
                  <c:v>1.937542791936097</c:v>
                </c:pt>
                <c:pt idx="165">
                  <c:v>2.008188021228203</c:v>
                </c:pt>
                <c:pt idx="166">
                  <c:v>2.034097812879708</c:v>
                </c:pt>
                <c:pt idx="167">
                  <c:v>2.117491099159154</c:v>
                </c:pt>
                <c:pt idx="168">
                  <c:v>2.126888217522658</c:v>
                </c:pt>
                <c:pt idx="169">
                  <c:v>2.092492802834576</c:v>
                </c:pt>
                <c:pt idx="170">
                  <c:v>2.06163294797688</c:v>
                </c:pt>
                <c:pt idx="171">
                  <c:v>2.085224776687657</c:v>
                </c:pt>
                <c:pt idx="172">
                  <c:v>2.075894155277697</c:v>
                </c:pt>
                <c:pt idx="173">
                  <c:v>2.098054986838257</c:v>
                </c:pt>
                <c:pt idx="174">
                  <c:v>2.129897974271773</c:v>
                </c:pt>
                <c:pt idx="175">
                  <c:v>2.14313075506446</c:v>
                </c:pt>
                <c:pt idx="176">
                  <c:v>2.169014084507042</c:v>
                </c:pt>
                <c:pt idx="177">
                  <c:v>2.252286529596839</c:v>
                </c:pt>
                <c:pt idx="178">
                  <c:v>2.330984380675626</c:v>
                </c:pt>
                <c:pt idx="179">
                  <c:v>2.299892511644572</c:v>
                </c:pt>
                <c:pt idx="180">
                  <c:v>2.281094527363184</c:v>
                </c:pt>
                <c:pt idx="181">
                  <c:v>2.289539272235277</c:v>
                </c:pt>
                <c:pt idx="182">
                  <c:v>2.298665143836105</c:v>
                </c:pt>
                <c:pt idx="183">
                  <c:v>2.315944952806398</c:v>
                </c:pt>
                <c:pt idx="184">
                  <c:v>2.327106200479756</c:v>
                </c:pt>
                <c:pt idx="185">
                  <c:v>2.310597884739909</c:v>
                </c:pt>
                <c:pt idx="186">
                  <c:v>2.638687717265354</c:v>
                </c:pt>
                <c:pt idx="187">
                  <c:v>2.67403673028448</c:v>
                </c:pt>
                <c:pt idx="188">
                  <c:v>2.677863475816334</c:v>
                </c:pt>
                <c:pt idx="189">
                  <c:v>2.683255311487216</c:v>
                </c:pt>
                <c:pt idx="190">
                  <c:v>2.691625189352953</c:v>
                </c:pt>
                <c:pt idx="191">
                  <c:v>2.703717121947685</c:v>
                </c:pt>
                <c:pt idx="192">
                  <c:v>2.742466558871086</c:v>
                </c:pt>
                <c:pt idx="193">
                  <c:v>2.797151424287856</c:v>
                </c:pt>
                <c:pt idx="194">
                  <c:v>2.828103683492497</c:v>
                </c:pt>
                <c:pt idx="195">
                  <c:v>2.828532443905398</c:v>
                </c:pt>
                <c:pt idx="196">
                  <c:v>2.782342852881963</c:v>
                </c:pt>
                <c:pt idx="197">
                  <c:v>2.787330992754165</c:v>
                </c:pt>
                <c:pt idx="198">
                  <c:v>2.813602774845423</c:v>
                </c:pt>
                <c:pt idx="199">
                  <c:v>2.814876282438139</c:v>
                </c:pt>
                <c:pt idx="200">
                  <c:v>2.836703664284624</c:v>
                </c:pt>
                <c:pt idx="201">
                  <c:v>2.849049400626097</c:v>
                </c:pt>
                <c:pt idx="202">
                  <c:v>2.833902939166097</c:v>
                </c:pt>
                <c:pt idx="203">
                  <c:v>2.853843212237093</c:v>
                </c:pt>
                <c:pt idx="204">
                  <c:v>2.902683780630105</c:v>
                </c:pt>
                <c:pt idx="205">
                  <c:v>2.942280397413657</c:v>
                </c:pt>
                <c:pt idx="206">
                  <c:v>2.987031700288184</c:v>
                </c:pt>
                <c:pt idx="207">
                  <c:v>3.020642758844005</c:v>
                </c:pt>
                <c:pt idx="208">
                  <c:v>3.015760122848137</c:v>
                </c:pt>
                <c:pt idx="209">
                  <c:v>3.064553219448094</c:v>
                </c:pt>
                <c:pt idx="210">
                  <c:v>3.090186335403727</c:v>
                </c:pt>
                <c:pt idx="211">
                  <c:v>3.049276783525374</c:v>
                </c:pt>
                <c:pt idx="212">
                  <c:v>3.041819515774028</c:v>
                </c:pt>
                <c:pt idx="213">
                  <c:v>3.09531314807134</c:v>
                </c:pt>
                <c:pt idx="214">
                  <c:v>3.062038404726735</c:v>
                </c:pt>
                <c:pt idx="215">
                  <c:v>3.119378030429694</c:v>
                </c:pt>
                <c:pt idx="216">
                  <c:v>3.132208511709896</c:v>
                </c:pt>
                <c:pt idx="217">
                  <c:v>3.138003532083088</c:v>
                </c:pt>
                <c:pt idx="218">
                  <c:v>3.121465618203111</c:v>
                </c:pt>
                <c:pt idx="219">
                  <c:v>3.138795423956931</c:v>
                </c:pt>
                <c:pt idx="220">
                  <c:v>3.129056603773583</c:v>
                </c:pt>
                <c:pt idx="221">
                  <c:v>3.113131987318538</c:v>
                </c:pt>
                <c:pt idx="222">
                  <c:v>3.138003532083088</c:v>
                </c:pt>
                <c:pt idx="223">
                  <c:v>3.17349889436979</c:v>
                </c:pt>
                <c:pt idx="224">
                  <c:v>3.154717619208657</c:v>
                </c:pt>
                <c:pt idx="225">
                  <c:v>3.175929866371606</c:v>
                </c:pt>
                <c:pt idx="226">
                  <c:v>3.1900487304437</c:v>
                </c:pt>
                <c:pt idx="227">
                  <c:v>3.601567209162146</c:v>
                </c:pt>
                <c:pt idx="228">
                  <c:v>4.039163822525598</c:v>
                </c:pt>
                <c:pt idx="229">
                  <c:v>3.956456330965316</c:v>
                </c:pt>
                <c:pt idx="230">
                  <c:v>4.011779661016948</c:v>
                </c:pt>
                <c:pt idx="231">
                  <c:v>4.066575036508887</c:v>
                </c:pt>
                <c:pt idx="232">
                  <c:v>4.029879969353877</c:v>
                </c:pt>
                <c:pt idx="233">
                  <c:v>4.035720375106564</c:v>
                </c:pt>
                <c:pt idx="234">
                  <c:v>4.09152981849611</c:v>
                </c:pt>
                <c:pt idx="235">
                  <c:v>4.135132774283718</c:v>
                </c:pt>
                <c:pt idx="236">
                  <c:v>4.08719675386342</c:v>
                </c:pt>
                <c:pt idx="237">
                  <c:v>4.08094827586207</c:v>
                </c:pt>
                <c:pt idx="238">
                  <c:v>4.272797593467985</c:v>
                </c:pt>
                <c:pt idx="239">
                  <c:v>4.511936568128926</c:v>
                </c:pt>
                <c:pt idx="240">
                  <c:v>4.528719723183391</c:v>
                </c:pt>
                <c:pt idx="241">
                  <c:v>4.53303316304442</c:v>
                </c:pt>
                <c:pt idx="242">
                  <c:v>4.524023505012098</c:v>
                </c:pt>
                <c:pt idx="243">
                  <c:v>4.574512353706108</c:v>
                </c:pt>
                <c:pt idx="244">
                  <c:v>4.63144621271415</c:v>
                </c:pt>
                <c:pt idx="245">
                  <c:v>4.691581431943351</c:v>
                </c:pt>
                <c:pt idx="246">
                  <c:v>4.671800226224659</c:v>
                </c:pt>
                <c:pt idx="247">
                  <c:v>4.691320293398532</c:v>
                </c:pt>
                <c:pt idx="248">
                  <c:v>4.737818821459979</c:v>
                </c:pt>
                <c:pt idx="249">
                  <c:v>4.780299671956734</c:v>
                </c:pt>
                <c:pt idx="250">
                  <c:v>4.777384533710848</c:v>
                </c:pt>
                <c:pt idx="251">
                  <c:v>4.729397401238338</c:v>
                </c:pt>
                <c:pt idx="252">
                  <c:v>4.720248898107338</c:v>
                </c:pt>
                <c:pt idx="253">
                  <c:v>4.632219873150105</c:v>
                </c:pt>
                <c:pt idx="254">
                  <c:v>4.600184439973169</c:v>
                </c:pt>
                <c:pt idx="255">
                  <c:v>4.64022233451238</c:v>
                </c:pt>
                <c:pt idx="256">
                  <c:v>4.601951463597698</c:v>
                </c:pt>
                <c:pt idx="257">
                  <c:v>4.589715719063546</c:v>
                </c:pt>
                <c:pt idx="258">
                  <c:v>4.575981214357595</c:v>
                </c:pt>
                <c:pt idx="259">
                  <c:v>4.570168808264046</c:v>
                </c:pt>
                <c:pt idx="260">
                  <c:v>4.502903885480573</c:v>
                </c:pt>
                <c:pt idx="261">
                  <c:v>4.45563318075966</c:v>
                </c:pt>
                <c:pt idx="262">
                  <c:v>4.42906738204198</c:v>
                </c:pt>
                <c:pt idx="263">
                  <c:v>4.566286836935165</c:v>
                </c:pt>
                <c:pt idx="264">
                  <c:v>4.5227326081853</c:v>
                </c:pt>
                <c:pt idx="265">
                  <c:v>4.592445643548642</c:v>
                </c:pt>
                <c:pt idx="266">
                  <c:v>4.607088445192847</c:v>
                </c:pt>
                <c:pt idx="267">
                  <c:v>4.53228745741225</c:v>
                </c:pt>
                <c:pt idx="268">
                  <c:v>4.519766892424007</c:v>
                </c:pt>
                <c:pt idx="269">
                  <c:v>4.496364062866526</c:v>
                </c:pt>
                <c:pt idx="270">
                  <c:v>4.505148205928237</c:v>
                </c:pt>
                <c:pt idx="271">
                  <c:v>4.427064220183484</c:v>
                </c:pt>
                <c:pt idx="272">
                  <c:v>4.390087022323118</c:v>
                </c:pt>
                <c:pt idx="273">
                  <c:v>4.374048103747267</c:v>
                </c:pt>
                <c:pt idx="274">
                  <c:v>4.409139213602551</c:v>
                </c:pt>
                <c:pt idx="275">
                  <c:v>4.374060715359183</c:v>
                </c:pt>
                <c:pt idx="276">
                  <c:v>6.62104304258711</c:v>
                </c:pt>
                <c:pt idx="277">
                  <c:v>6.499478545887961</c:v>
                </c:pt>
                <c:pt idx="278">
                  <c:v>6.394092641454119</c:v>
                </c:pt>
                <c:pt idx="279">
                  <c:v>6.30882140274765</c:v>
                </c:pt>
                <c:pt idx="280">
                  <c:v>6.290483777520278</c:v>
                </c:pt>
                <c:pt idx="281">
                  <c:v>6.276091355883207</c:v>
                </c:pt>
                <c:pt idx="282">
                  <c:v>6.263923043541155</c:v>
                </c:pt>
                <c:pt idx="283">
                  <c:v>6.244794311833417</c:v>
                </c:pt>
                <c:pt idx="284">
                  <c:v>6.320605612998522</c:v>
                </c:pt>
                <c:pt idx="285">
                  <c:v>6.331333777679035</c:v>
                </c:pt>
                <c:pt idx="286">
                  <c:v>6.255587308565979</c:v>
                </c:pt>
                <c:pt idx="287">
                  <c:v>6.120564312963363</c:v>
                </c:pt>
                <c:pt idx="288">
                  <c:v>5.98697990376451</c:v>
                </c:pt>
                <c:pt idx="289">
                  <c:v>6.03734380578365</c:v>
                </c:pt>
                <c:pt idx="290">
                  <c:v>6.001491795126806</c:v>
                </c:pt>
                <c:pt idx="291">
                  <c:v>6.134355471588428</c:v>
                </c:pt>
                <c:pt idx="292">
                  <c:v>6.126093026673525</c:v>
                </c:pt>
                <c:pt idx="293">
                  <c:v>6.040362976406534</c:v>
                </c:pt>
                <c:pt idx="294">
                  <c:v>6.112768145753747</c:v>
                </c:pt>
                <c:pt idx="295">
                  <c:v>6.14322609208973</c:v>
                </c:pt>
                <c:pt idx="296">
                  <c:v>6.171737360278334</c:v>
                </c:pt>
                <c:pt idx="297">
                  <c:v>6.193565165700698</c:v>
                </c:pt>
                <c:pt idx="298">
                  <c:v>6.157381409782769</c:v>
                </c:pt>
                <c:pt idx="299">
                  <c:v>6.087051778280874</c:v>
                </c:pt>
                <c:pt idx="300">
                  <c:v>6.100226790547955</c:v>
                </c:pt>
                <c:pt idx="301">
                  <c:v>6.060063990692263</c:v>
                </c:pt>
                <c:pt idx="302">
                  <c:v>6.114162272993553</c:v>
                </c:pt>
                <c:pt idx="303">
                  <c:v>6.14442319011183</c:v>
                </c:pt>
                <c:pt idx="304">
                  <c:v>6.096472650259257</c:v>
                </c:pt>
                <c:pt idx="305">
                  <c:v>6.108068531263728</c:v>
                </c:pt>
                <c:pt idx="306">
                  <c:v>6.089581660217566</c:v>
                </c:pt>
                <c:pt idx="307">
                  <c:v>6.076300830782686</c:v>
                </c:pt>
                <c:pt idx="308">
                  <c:v>6.085950051117273</c:v>
                </c:pt>
                <c:pt idx="309">
                  <c:v>6.166641989931892</c:v>
                </c:pt>
                <c:pt idx="310">
                  <c:v>6.224796353037886</c:v>
                </c:pt>
                <c:pt idx="311">
                  <c:v>6.114373807076781</c:v>
                </c:pt>
                <c:pt idx="312">
                  <c:v>6.170149696161258</c:v>
                </c:pt>
                <c:pt idx="313">
                  <c:v>6.139495426379463</c:v>
                </c:pt>
                <c:pt idx="314">
                  <c:v>6.066156648451726</c:v>
                </c:pt>
                <c:pt idx="315">
                  <c:v>5.97166834026682</c:v>
                </c:pt>
                <c:pt idx="316">
                  <c:v>6.029339321935671</c:v>
                </c:pt>
                <c:pt idx="317">
                  <c:v>6.011991620313515</c:v>
                </c:pt>
                <c:pt idx="318">
                  <c:v>6.03716878402904</c:v>
                </c:pt>
                <c:pt idx="319">
                  <c:v>5.982524271844658</c:v>
                </c:pt>
                <c:pt idx="320">
                  <c:v>5.995602652825836</c:v>
                </c:pt>
                <c:pt idx="321">
                  <c:v>5.994303843103327</c:v>
                </c:pt>
                <c:pt idx="322">
                  <c:v>5.882573612684031</c:v>
                </c:pt>
                <c:pt idx="323">
                  <c:v>5.822927615443906</c:v>
                </c:pt>
                <c:pt idx="324">
                  <c:v>5.766812408911097</c:v>
                </c:pt>
                <c:pt idx="325">
                  <c:v>5.795451374354681</c:v>
                </c:pt>
                <c:pt idx="326">
                  <c:v>5.864464210080469</c:v>
                </c:pt>
                <c:pt idx="327">
                  <c:v>5.809064204783886</c:v>
                </c:pt>
                <c:pt idx="328">
                  <c:v>5.748962081372826</c:v>
                </c:pt>
                <c:pt idx="329">
                  <c:v>5.670419651995901</c:v>
                </c:pt>
                <c:pt idx="330">
                  <c:v>5.588808931333647</c:v>
                </c:pt>
                <c:pt idx="331">
                  <c:v>5.415091880620357</c:v>
                </c:pt>
                <c:pt idx="332">
                  <c:v>5.457681692732291</c:v>
                </c:pt>
                <c:pt idx="333">
                  <c:v>5.357105876261963</c:v>
                </c:pt>
                <c:pt idx="334">
                  <c:v>5.373799013243313</c:v>
                </c:pt>
                <c:pt idx="335">
                  <c:v>5.363830752284067</c:v>
                </c:pt>
                <c:pt idx="336">
                  <c:v>5.448795577201527</c:v>
                </c:pt>
                <c:pt idx="337">
                  <c:v>5.527208386192162</c:v>
                </c:pt>
                <c:pt idx="338">
                  <c:v>5.45545598313126</c:v>
                </c:pt>
                <c:pt idx="339">
                  <c:v>5.563604596465286</c:v>
                </c:pt>
                <c:pt idx="340">
                  <c:v>5.665936623092186</c:v>
                </c:pt>
                <c:pt idx="341">
                  <c:v>5.633208574345016</c:v>
                </c:pt>
                <c:pt idx="342">
                  <c:v>5.559167226326389</c:v>
                </c:pt>
                <c:pt idx="343">
                  <c:v>5.54326279132066</c:v>
                </c:pt>
                <c:pt idx="344">
                  <c:v>5.603818292600366</c:v>
                </c:pt>
                <c:pt idx="345">
                  <c:v>5.601989713048186</c:v>
                </c:pt>
                <c:pt idx="346">
                  <c:v>5.641406569442548</c:v>
                </c:pt>
                <c:pt idx="347">
                  <c:v>5.623828284200517</c:v>
                </c:pt>
                <c:pt idx="348">
                  <c:v>5.715311335082148</c:v>
                </c:pt>
                <c:pt idx="349">
                  <c:v>5.704313671444322</c:v>
                </c:pt>
                <c:pt idx="350">
                  <c:v>5.667168674698791</c:v>
                </c:pt>
                <c:pt idx="351">
                  <c:v>5.636394580978963</c:v>
                </c:pt>
                <c:pt idx="352">
                  <c:v>5.53459918432841</c:v>
                </c:pt>
                <c:pt idx="353">
                  <c:v>5.604062288422478</c:v>
                </c:pt>
                <c:pt idx="354">
                  <c:v>5.602517255379615</c:v>
                </c:pt>
                <c:pt idx="355">
                  <c:v>5.583760453196656</c:v>
                </c:pt>
                <c:pt idx="356">
                  <c:v>5.569496770721205</c:v>
                </c:pt>
                <c:pt idx="357">
                  <c:v>5.47338842975207</c:v>
                </c:pt>
                <c:pt idx="358">
                  <c:v>5.365875794113835</c:v>
                </c:pt>
                <c:pt idx="359">
                  <c:v>5.43866219856758</c:v>
                </c:pt>
                <c:pt idx="360">
                  <c:v>5.506652474720596</c:v>
                </c:pt>
                <c:pt idx="361">
                  <c:v>5.439734490010517</c:v>
                </c:pt>
                <c:pt idx="362">
                  <c:v>5.310515172900486</c:v>
                </c:pt>
                <c:pt idx="363">
                  <c:v>5.313326486070099</c:v>
                </c:pt>
                <c:pt idx="364">
                  <c:v>5.37083901109597</c:v>
                </c:pt>
                <c:pt idx="365">
                  <c:v>5.429321088881605</c:v>
                </c:pt>
                <c:pt idx="366">
                  <c:v>5.406911418865949</c:v>
                </c:pt>
                <c:pt idx="367">
                  <c:v>5.375024352230664</c:v>
                </c:pt>
                <c:pt idx="368">
                  <c:v>5.27890809362842</c:v>
                </c:pt>
                <c:pt idx="369">
                  <c:v>5.26614493860151</c:v>
                </c:pt>
                <c:pt idx="370">
                  <c:v>5.198404723024745</c:v>
                </c:pt>
                <c:pt idx="371">
                  <c:v>5.242209272865468</c:v>
                </c:pt>
                <c:pt idx="372">
                  <c:v>5.174157654560227</c:v>
                </c:pt>
                <c:pt idx="373">
                  <c:v>5.184602856426953</c:v>
                </c:pt>
                <c:pt idx="374">
                  <c:v>5.213390438999812</c:v>
                </c:pt>
                <c:pt idx="375">
                  <c:v>5.233765412582992</c:v>
                </c:pt>
                <c:pt idx="376">
                  <c:v>5.339311056637849</c:v>
                </c:pt>
                <c:pt idx="377">
                  <c:v>5.403251077164123</c:v>
                </c:pt>
                <c:pt idx="378">
                  <c:v>5.355072463768115</c:v>
                </c:pt>
                <c:pt idx="379">
                  <c:v>5.273798904039765</c:v>
                </c:pt>
                <c:pt idx="380">
                  <c:v>5.251570331831736</c:v>
                </c:pt>
                <c:pt idx="381">
                  <c:v>5.24537389100127</c:v>
                </c:pt>
                <c:pt idx="382">
                  <c:v>5.267069678650969</c:v>
                </c:pt>
                <c:pt idx="383">
                  <c:v>5.308940482298614</c:v>
                </c:pt>
                <c:pt idx="384">
                  <c:v>5.370118074477745</c:v>
                </c:pt>
                <c:pt idx="385">
                  <c:v>5.474505654387936</c:v>
                </c:pt>
                <c:pt idx="386">
                  <c:v>5.607546914165703</c:v>
                </c:pt>
                <c:pt idx="387">
                  <c:v>5.676313262926897</c:v>
                </c:pt>
                <c:pt idx="388">
                  <c:v>5.98041907514451</c:v>
                </c:pt>
                <c:pt idx="389">
                  <c:v>6.119852125693166</c:v>
                </c:pt>
                <c:pt idx="390">
                  <c:v>5.988929889298893</c:v>
                </c:pt>
                <c:pt idx="391">
                  <c:v>5.927809210055145</c:v>
                </c:pt>
                <c:pt idx="392">
                  <c:v>6.070998973155348</c:v>
                </c:pt>
                <c:pt idx="393">
                  <c:v>6.260343393086756</c:v>
                </c:pt>
                <c:pt idx="394">
                  <c:v>6.303808073115</c:v>
                </c:pt>
                <c:pt idx="395">
                  <c:v>6.304844606946976</c:v>
                </c:pt>
                <c:pt idx="396">
                  <c:v>6.387559808612436</c:v>
                </c:pt>
                <c:pt idx="397">
                  <c:v>6.223851417399804</c:v>
                </c:pt>
                <c:pt idx="398">
                  <c:v>6.229941291585128</c:v>
                </c:pt>
                <c:pt idx="399">
                  <c:v>6.167585692995524</c:v>
                </c:pt>
                <c:pt idx="400">
                  <c:v>6.00268329828124</c:v>
                </c:pt>
                <c:pt idx="401">
                  <c:v>6.095669465311538</c:v>
                </c:pt>
                <c:pt idx="402">
                  <c:v>6.258374291115309</c:v>
                </c:pt>
                <c:pt idx="403">
                  <c:v>6.305172545135975</c:v>
                </c:pt>
                <c:pt idx="404">
                  <c:v>6.425510441735886</c:v>
                </c:pt>
                <c:pt idx="405">
                  <c:v>6.63766140027268</c:v>
                </c:pt>
                <c:pt idx="406">
                  <c:v>6.91552473262032</c:v>
                </c:pt>
                <c:pt idx="407">
                  <c:v>6.790138649602096</c:v>
                </c:pt>
                <c:pt idx="408">
                  <c:v>6.75742978445461</c:v>
                </c:pt>
                <c:pt idx="409">
                  <c:v>6.67405854366583</c:v>
                </c:pt>
                <c:pt idx="410">
                  <c:v>6.806332236842106</c:v>
                </c:pt>
                <c:pt idx="411">
                  <c:v>6.696739218383365</c:v>
                </c:pt>
                <c:pt idx="412">
                  <c:v>6.592194344882516</c:v>
                </c:pt>
                <c:pt idx="413">
                  <c:v>6.67352039993549</c:v>
                </c:pt>
                <c:pt idx="414">
                  <c:v>6.726960503720666</c:v>
                </c:pt>
                <c:pt idx="415">
                  <c:v>6.727310470812916</c:v>
                </c:pt>
                <c:pt idx="416">
                  <c:v>6.870934873057651</c:v>
                </c:pt>
                <c:pt idx="417">
                  <c:v>6.87064718872091</c:v>
                </c:pt>
                <c:pt idx="418">
                  <c:v>6.842149809564114</c:v>
                </c:pt>
                <c:pt idx="419">
                  <c:v>6.952647438656909</c:v>
                </c:pt>
                <c:pt idx="420">
                  <c:v>6.96975458002074</c:v>
                </c:pt>
                <c:pt idx="421">
                  <c:v>7.007746540168855</c:v>
                </c:pt>
                <c:pt idx="422">
                  <c:v>6.942884299663008</c:v>
                </c:pt>
                <c:pt idx="423">
                  <c:v>7.004894677038713</c:v>
                </c:pt>
                <c:pt idx="424">
                  <c:v>7.219009009009008</c:v>
                </c:pt>
                <c:pt idx="425">
                  <c:v>7.187034210290022</c:v>
                </c:pt>
                <c:pt idx="426">
                  <c:v>7.074287232158668</c:v>
                </c:pt>
                <c:pt idx="427">
                  <c:v>7.129493829368627</c:v>
                </c:pt>
                <c:pt idx="428">
                  <c:v>7.108144431502549</c:v>
                </c:pt>
                <c:pt idx="429">
                  <c:v>7.002038103677448</c:v>
                </c:pt>
                <c:pt idx="430">
                  <c:v>6.921559996478564</c:v>
                </c:pt>
                <c:pt idx="431">
                  <c:v>6.782778355879293</c:v>
                </c:pt>
                <c:pt idx="432">
                  <c:v>6.620419960894329</c:v>
                </c:pt>
                <c:pt idx="433">
                  <c:v>6.618445772843724</c:v>
                </c:pt>
                <c:pt idx="434">
                  <c:v>6.622924156822455</c:v>
                </c:pt>
                <c:pt idx="435">
                  <c:v>6.805903083700441</c:v>
                </c:pt>
                <c:pt idx="436">
                  <c:v>7.010592639941557</c:v>
                </c:pt>
                <c:pt idx="437">
                  <c:v>7.166744906581538</c:v>
                </c:pt>
                <c:pt idx="438">
                  <c:v>7.213578366025514</c:v>
                </c:pt>
                <c:pt idx="439">
                  <c:v>7.158899706966632</c:v>
                </c:pt>
                <c:pt idx="440">
                  <c:v>7.325411512613225</c:v>
                </c:pt>
                <c:pt idx="441">
                  <c:v>7.691101086733648</c:v>
                </c:pt>
                <c:pt idx="442">
                  <c:v>7.67266335814723</c:v>
                </c:pt>
                <c:pt idx="443">
                  <c:v>7.352759205668097</c:v>
                </c:pt>
                <c:pt idx="444">
                  <c:v>7.16952173482523</c:v>
                </c:pt>
                <c:pt idx="445">
                  <c:v>7.174444221910674</c:v>
                </c:pt>
                <c:pt idx="446">
                  <c:v>7.051749925216872</c:v>
                </c:pt>
                <c:pt idx="447">
                  <c:v>6.90510012824307</c:v>
                </c:pt>
                <c:pt idx="448">
                  <c:v>6.977384168918239</c:v>
                </c:pt>
                <c:pt idx="449">
                  <c:v>6.786641746999807</c:v>
                </c:pt>
                <c:pt idx="450">
                  <c:v>6.747778874629811</c:v>
                </c:pt>
                <c:pt idx="451">
                  <c:v>6.49852871381111</c:v>
                </c:pt>
                <c:pt idx="452">
                  <c:v>6.455017955017951</c:v>
                </c:pt>
                <c:pt idx="453">
                  <c:v>5.77006837173968</c:v>
                </c:pt>
                <c:pt idx="454">
                  <c:v>5.610138854654504</c:v>
                </c:pt>
                <c:pt idx="455">
                  <c:v>5.555564561887003</c:v>
                </c:pt>
                <c:pt idx="456">
                  <c:v>5.581319399085566</c:v>
                </c:pt>
                <c:pt idx="457">
                  <c:v>5.490122068743976</c:v>
                </c:pt>
                <c:pt idx="458">
                  <c:v>5.406089363384737</c:v>
                </c:pt>
                <c:pt idx="459">
                  <c:v>5.579643849044277</c:v>
                </c:pt>
                <c:pt idx="460">
                  <c:v>5.919066620402498</c:v>
                </c:pt>
                <c:pt idx="461">
                  <c:v>6.066583806818178</c:v>
                </c:pt>
                <c:pt idx="462">
                  <c:v>6.083978982990471</c:v>
                </c:pt>
                <c:pt idx="463">
                  <c:v>6.284308314937454</c:v>
                </c:pt>
                <c:pt idx="464">
                  <c:v>6.312592455621303</c:v>
                </c:pt>
                <c:pt idx="465">
                  <c:v>6.472646250118517</c:v>
                </c:pt>
                <c:pt idx="466">
                  <c:v>6.444916454262247</c:v>
                </c:pt>
                <c:pt idx="467">
                  <c:v>6.479548258517604</c:v>
                </c:pt>
                <c:pt idx="468">
                  <c:v>6.54042920099636</c:v>
                </c:pt>
                <c:pt idx="469">
                  <c:v>6.459042754445706</c:v>
                </c:pt>
                <c:pt idx="470">
                  <c:v>6.673379606999707</c:v>
                </c:pt>
                <c:pt idx="471">
                  <c:v>6.79029048945484</c:v>
                </c:pt>
                <c:pt idx="472">
                  <c:v>6.563010669999035</c:v>
                </c:pt>
                <c:pt idx="473">
                  <c:v>6.571318427139552</c:v>
                </c:pt>
                <c:pt idx="474">
                  <c:v>6.501823066589906</c:v>
                </c:pt>
                <c:pt idx="475">
                  <c:v>6.523740868896575</c:v>
                </c:pt>
                <c:pt idx="476">
                  <c:v>6.524298160696996</c:v>
                </c:pt>
                <c:pt idx="477">
                  <c:v>6.550545240200407</c:v>
                </c:pt>
                <c:pt idx="478">
                  <c:v>6.569059137131011</c:v>
                </c:pt>
                <c:pt idx="479">
                  <c:v>6.596270211288563</c:v>
                </c:pt>
                <c:pt idx="480">
                  <c:v>6.63688499849079</c:v>
                </c:pt>
                <c:pt idx="481">
                  <c:v>6.658667476711217</c:v>
                </c:pt>
                <c:pt idx="482">
                  <c:v>6.721789883268482</c:v>
                </c:pt>
                <c:pt idx="483">
                  <c:v>6.812839248434234</c:v>
                </c:pt>
                <c:pt idx="484">
                  <c:v>6.710433884297522</c:v>
                </c:pt>
                <c:pt idx="485">
                  <c:v>6.629735818144578</c:v>
                </c:pt>
                <c:pt idx="486">
                  <c:v>6.759656652360515</c:v>
                </c:pt>
                <c:pt idx="487">
                  <c:v>6.522970357543034</c:v>
                </c:pt>
                <c:pt idx="488">
                  <c:v>6.372568578553616</c:v>
                </c:pt>
                <c:pt idx="489">
                  <c:v>6.247303392822128</c:v>
                </c:pt>
                <c:pt idx="490">
                  <c:v>6.202576112412178</c:v>
                </c:pt>
                <c:pt idx="491">
                  <c:v>6.202442598925256</c:v>
                </c:pt>
                <c:pt idx="492">
                  <c:v>6.236130306021717</c:v>
                </c:pt>
                <c:pt idx="493">
                  <c:v>6.320557840874882</c:v>
                </c:pt>
                <c:pt idx="494">
                  <c:v>6.351881666331247</c:v>
                </c:pt>
                <c:pt idx="495">
                  <c:v>6.35002014504432</c:v>
                </c:pt>
                <c:pt idx="496">
                  <c:v>6.263444587501238</c:v>
                </c:pt>
                <c:pt idx="497">
                  <c:v>6.189980544747078</c:v>
                </c:pt>
                <c:pt idx="498">
                  <c:v>6.282488661013606</c:v>
                </c:pt>
                <c:pt idx="499">
                  <c:v>6.408000806126561</c:v>
                </c:pt>
                <c:pt idx="500">
                  <c:v>6.460186037002964</c:v>
                </c:pt>
                <c:pt idx="501">
                  <c:v>6.343901944894651</c:v>
                </c:pt>
                <c:pt idx="502">
                  <c:v>6.252557673019053</c:v>
                </c:pt>
                <c:pt idx="503">
                  <c:v>6.297029702970297</c:v>
                </c:pt>
                <c:pt idx="504">
                  <c:v>6.2710412256829</c:v>
                </c:pt>
                <c:pt idx="505">
                  <c:v>6.171816201227966</c:v>
                </c:pt>
                <c:pt idx="506">
                  <c:v>6.067356501366648</c:v>
                </c:pt>
                <c:pt idx="507">
                  <c:v>6.072543437714736</c:v>
                </c:pt>
                <c:pt idx="508">
                  <c:v>6.023538642604939</c:v>
                </c:pt>
                <c:pt idx="509">
                  <c:v>5.947450067868911</c:v>
                </c:pt>
                <c:pt idx="510">
                  <c:v>5.897231301672755</c:v>
                </c:pt>
                <c:pt idx="511">
                  <c:v>5.881906409147689</c:v>
                </c:pt>
                <c:pt idx="512">
                  <c:v>5.917424095919551</c:v>
                </c:pt>
                <c:pt idx="513">
                  <c:v>5.889414262279259</c:v>
                </c:pt>
                <c:pt idx="514">
                  <c:v>5.81050925042914</c:v>
                </c:pt>
                <c:pt idx="515">
                  <c:v>5.708995206316379</c:v>
                </c:pt>
                <c:pt idx="516">
                  <c:v>5.530987202925044</c:v>
                </c:pt>
                <c:pt idx="517">
                  <c:v>5.501718834810928</c:v>
                </c:pt>
                <c:pt idx="518">
                  <c:v>5.557666336544521</c:v>
                </c:pt>
                <c:pt idx="519">
                  <c:v>5.662845705967975</c:v>
                </c:pt>
                <c:pt idx="520">
                  <c:v>5.726087754727374</c:v>
                </c:pt>
                <c:pt idx="521">
                  <c:v>5.753093259464451</c:v>
                </c:pt>
                <c:pt idx="522">
                  <c:v>5.77185957724183</c:v>
                </c:pt>
                <c:pt idx="523">
                  <c:v>5.632527915064982</c:v>
                </c:pt>
                <c:pt idx="524">
                  <c:v>5.574607210970848</c:v>
                </c:pt>
                <c:pt idx="525">
                  <c:v>5.462986086336065</c:v>
                </c:pt>
                <c:pt idx="526">
                  <c:v>5.408300220750552</c:v>
                </c:pt>
                <c:pt idx="527">
                  <c:v>5.366458550121398</c:v>
                </c:pt>
                <c:pt idx="528">
                  <c:v>5.129599076060051</c:v>
                </c:pt>
                <c:pt idx="529">
                  <c:v>5.001840147211778</c:v>
                </c:pt>
                <c:pt idx="530">
                  <c:v>4.944206688857188</c:v>
                </c:pt>
                <c:pt idx="531">
                  <c:v>5.026343519494204</c:v>
                </c:pt>
                <c:pt idx="532">
                  <c:v>5.094858738501967</c:v>
                </c:pt>
                <c:pt idx="533">
                  <c:v>4.96945891783567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45630296"/>
        <c:axId val="-2145633736"/>
      </c:scatterChart>
      <c:valAx>
        <c:axId val="-2145643000"/>
        <c:scaling>
          <c:orientation val="minMax"/>
          <c:max val="42250.0"/>
          <c:min val="39000.0"/>
        </c:scaling>
        <c:delete val="0"/>
        <c:axPos val="b"/>
        <c:numFmt formatCode="m/d/yyyy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5637176"/>
        <c:crosses val="autoZero"/>
        <c:crossBetween val="midCat"/>
      </c:valAx>
      <c:valAx>
        <c:axId val="-2145637176"/>
        <c:scaling>
          <c:orientation val="minMax"/>
        </c:scaling>
        <c:delete val="0"/>
        <c:axPos val="l"/>
        <c:numFmt formatCode="#,##0.0" sourceLinked="0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5643000"/>
        <c:crosses val="autoZero"/>
        <c:crossBetween val="midCat"/>
      </c:valAx>
      <c:valAx>
        <c:axId val="-2145633736"/>
        <c:scaling>
          <c:orientation val="minMax"/>
        </c:scaling>
        <c:delete val="0"/>
        <c:axPos val="r"/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2145630296"/>
        <c:crosses val="max"/>
        <c:crossBetween val="midCat"/>
      </c:valAx>
      <c:valAx>
        <c:axId val="-2145630296"/>
        <c:scaling>
          <c:orientation val="minMax"/>
        </c:scaling>
        <c:delete val="1"/>
        <c:axPos val="b"/>
        <c:numFmt formatCode="m/d/yyyy" sourceLinked="1"/>
        <c:majorTickMark val="out"/>
        <c:minorTickMark val="none"/>
        <c:tickLblPos val="nextTo"/>
        <c:crossAx val="-21456337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wmf"/><Relationship Id="rId12" Type="http://schemas.openxmlformats.org/officeDocument/2006/relationships/image" Target="../media/image26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9" Type="http://schemas.openxmlformats.org/officeDocument/2006/relationships/image" Target="../media/image23.wmf"/><Relationship Id="rId10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26.wmf"/><Relationship Id="rId10" Type="http://schemas.openxmlformats.org/officeDocument/2006/relationships/image" Target="../media/image33.wmf"/><Relationship Id="rId11" Type="http://schemas.openxmlformats.org/officeDocument/2006/relationships/image" Target="../media/image34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wmf"/><Relationship Id="rId11" Type="http://schemas.openxmlformats.org/officeDocument/2006/relationships/image" Target="../media/image40.wmf"/><Relationship Id="rId1" Type="http://schemas.openxmlformats.org/officeDocument/2006/relationships/image" Target="../media/image15.wmf"/><Relationship Id="rId2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B814C5-8AB1-45D6-B12E-5C21978D68C2}" type="datetimeFigureOut">
              <a:rPr lang="en-US" smtClean="0"/>
              <a:t>6/2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0185B0-247A-4E8E-BA8E-57EE91B2D3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951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155937-8240-4CBE-AA05-DF885C7C2021}" type="datetimeFigureOut">
              <a:rPr lang="en-US" smtClean="0"/>
              <a:t>6/2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FE372-2A38-446D-A390-A3AA8ACDD3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552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89535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ACDF6120-F1F0-4C60-9FE9-39AC71A9C79D}" type="datetimeFigureOut">
              <a:rPr lang="en-US" smtClean="0"/>
              <a:pPr/>
              <a:t>6/22/15</a:t>
            </a:fld>
            <a:endParaRPr lang="en-US" sz="1600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>
            <a:off x="904875" y="2971800"/>
            <a:ext cx="7315200" cy="195643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104775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4" y="2971800"/>
            <a:ext cx="238125" cy="195643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104775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2pPr>
              <a:defRPr>
                <a:solidFill>
                  <a:schemeClr val="accent2"/>
                </a:solidFill>
              </a:defRPr>
            </a:lvl2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pic>
        <p:nvPicPr>
          <p:cNvPr id="7" name="Picture 6" descr="fredlogo.gif"/>
          <p:cNvPicPr>
            <a:picLocks noChangeAspect="1"/>
          </p:cNvPicPr>
          <p:nvPr userDrawn="1"/>
        </p:nvPicPr>
        <p:blipFill>
          <a:blip r:embed="rId2"/>
          <a:srcRect b="39024"/>
          <a:stretch>
            <a:fillRect/>
          </a:stretch>
        </p:blipFill>
        <p:spPr>
          <a:xfrm>
            <a:off x="4876800" y="6400800"/>
            <a:ext cx="3810000" cy="23812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DF6120-F1F0-4C60-9FE9-39AC71A9C79D}" type="datetimeFigureOut">
              <a:rPr lang="en-US" smtClean="0"/>
              <a:pPr/>
              <a:t>6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CDF6120-F1F0-4C60-9FE9-39AC71A9C79D}" type="datetimeFigureOut">
              <a:rPr lang="en-US" smtClean="0"/>
              <a:pPr/>
              <a:t>6/22/15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r" eaLnBrk="1" latinLnBrk="0" hangingPunct="1"/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l" eaLnBrk="1" latinLnBrk="0" hangingPunct="1"/>
            <a:fld id="{EA7C8D44-3667-46F6-9772-CC52308E2A7F}" type="slidenum">
              <a:rPr kumimoji="0" lang="en-US" smtClean="0"/>
              <a:pPr algn="l" eaLnBrk="1" latinLnBrk="0" hangingPunct="1"/>
              <a:t>‹#›</a:t>
            </a:fld>
            <a:endParaRPr kumimoji="0" lang="en-US" sz="1600" dirty="0">
              <a:solidFill>
                <a:schemeClr val="tx2"/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38.wmf"/><Relationship Id="rId21" Type="http://schemas.openxmlformats.org/officeDocument/2006/relationships/oleObject" Target="../embeddings/oleObject43.bin"/><Relationship Id="rId22" Type="http://schemas.openxmlformats.org/officeDocument/2006/relationships/image" Target="../media/image39.wmf"/><Relationship Id="rId23" Type="http://schemas.openxmlformats.org/officeDocument/2006/relationships/oleObject" Target="../embeddings/oleObject44.bin"/><Relationship Id="rId24" Type="http://schemas.openxmlformats.org/officeDocument/2006/relationships/image" Target="../media/image40.wmf"/><Relationship Id="rId10" Type="http://schemas.openxmlformats.org/officeDocument/2006/relationships/image" Target="../media/image20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26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2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3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23.w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24.wmf"/><Relationship Id="rId23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25" Type="http://schemas.openxmlformats.org/officeDocument/2006/relationships/oleObject" Target="../embeddings/oleObject20.bin"/><Relationship Id="rId26" Type="http://schemas.openxmlformats.org/officeDocument/2006/relationships/image" Target="../media/image26.wmf"/><Relationship Id="rId10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26.wmf"/><Relationship Id="rId21" Type="http://schemas.openxmlformats.org/officeDocument/2006/relationships/oleObject" Target="../embeddings/oleObject30.bin"/><Relationship Id="rId22" Type="http://schemas.openxmlformats.org/officeDocument/2006/relationships/image" Target="../media/image33.wmf"/><Relationship Id="rId23" Type="http://schemas.openxmlformats.org/officeDocument/2006/relationships/oleObject" Target="../embeddings/oleObject31.bin"/><Relationship Id="rId24" Type="http://schemas.openxmlformats.org/officeDocument/2006/relationships/image" Target="../media/image34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4.w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3198876"/>
            <a:ext cx="6858000" cy="1447800"/>
          </a:xfrm>
        </p:spPr>
        <p:txBody>
          <a:bodyPr>
            <a:normAutofit fontScale="90000"/>
          </a:bodyPr>
          <a:lstStyle/>
          <a:p>
            <a:r>
              <a:rPr lang="en-US" dirty="0"/>
              <a:t>Can You Tell Me What Interest Rates will be Next Year? Macroeconomics and Reality Retur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5105400"/>
            <a:ext cx="6858000" cy="895350"/>
          </a:xfrm>
        </p:spPr>
        <p:txBody>
          <a:bodyPr>
            <a:normAutofit/>
          </a:bodyPr>
          <a:lstStyle/>
          <a:p>
            <a:r>
              <a:rPr lang="en-US" dirty="0" smtClean="0"/>
              <a:t>Charles B. Moss</a:t>
            </a:r>
            <a:endParaRPr lang="en-US" dirty="0"/>
          </a:p>
        </p:txBody>
      </p:sp>
      <p:pic>
        <p:nvPicPr>
          <p:cNvPr id="4" name="Picture 3" descr="UFsignature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981200"/>
            <a:ext cx="4136034" cy="758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.S. Farmland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219200"/>
            <a:ext cx="8229600" cy="4937760"/>
          </a:xfrm>
        </p:spPr>
        <p:txBody>
          <a:bodyPr/>
          <a:lstStyle/>
          <a:p>
            <a:r>
              <a:rPr lang="en-US" dirty="0" smtClean="0"/>
              <a:t>Farmland Valu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Price Impact</a:t>
            </a:r>
          </a:p>
          <a:p>
            <a:pPr lvl="2"/>
            <a:r>
              <a:rPr lang="en-US" dirty="0" smtClean="0"/>
              <a:t>Ethanol – RFS</a:t>
            </a:r>
          </a:p>
          <a:p>
            <a:pPr lvl="2"/>
            <a:r>
              <a:rPr lang="en-US" dirty="0" smtClean="0"/>
              <a:t>Exchange Rate</a:t>
            </a:r>
          </a:p>
          <a:p>
            <a:pPr lvl="1"/>
            <a:r>
              <a:rPr lang="en-US" dirty="0" smtClean="0"/>
              <a:t>Interest Rat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54515"/>
              </p:ext>
            </p:extLst>
          </p:nvPr>
        </p:nvGraphicFramePr>
        <p:xfrm>
          <a:off x="2286000" y="1905000"/>
          <a:ext cx="5177246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2209800" imgH="444500" progId="Equation.DSMT4">
                  <p:embed/>
                </p:oleObj>
              </mc:Choice>
              <mc:Fallback>
                <p:oleObj name="Equation" r:id="rId3" imgW="22098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905000"/>
                        <a:ext cx="5177246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39393"/>
              </p:ext>
            </p:extLst>
          </p:nvPr>
        </p:nvGraphicFramePr>
        <p:xfrm>
          <a:off x="1143000" y="4953000"/>
          <a:ext cx="70802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3022600" imgH="444500" progId="Equation.DSMT4">
                  <p:embed/>
                </p:oleObj>
              </mc:Choice>
              <mc:Fallback>
                <p:oleObj name="Equation" r:id="rId5" imgW="3022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953000"/>
                        <a:ext cx="708025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078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roeconomics - Data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028236159"/>
              </p:ext>
            </p:extLst>
          </p:nvPr>
        </p:nvGraphicFramePr>
        <p:xfrm>
          <a:off x="457200" y="1219200"/>
          <a:ext cx="8229600" cy="4937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12100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anger Causality – Does Fiscal or Monetary Policy Drive Exchange Rates?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119567716"/>
              </p:ext>
            </p:extLst>
          </p:nvPr>
        </p:nvGraphicFramePr>
        <p:xfrm>
          <a:off x="457200" y="1219200"/>
          <a:ext cx="8229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783080"/>
                <a:gridCol w="1508760"/>
                <a:gridCol w="176784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rplus to GDP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ney Growth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kelihood Rati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babili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Likelihood Rat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robabilit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rplus</a:t>
                      </a:r>
                      <a:r>
                        <a:rPr lang="en-US" baseline="0" dirty="0" smtClean="0"/>
                        <a:t> to GD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4.8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5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80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ney Grow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5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5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6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fl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3.7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3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418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terest</a:t>
                      </a:r>
                      <a:r>
                        <a:rPr lang="en-US" baseline="0" dirty="0" smtClean="0"/>
                        <a:t> 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6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4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76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xchange</a:t>
                      </a:r>
                      <a:r>
                        <a:rPr lang="en-US" baseline="0" dirty="0" smtClean="0"/>
                        <a:t> 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2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0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62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hange in GD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.2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.1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3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5753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ey and Infl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04357778"/>
              </p:ext>
            </p:extLst>
          </p:nvPr>
        </p:nvGraphicFramePr>
        <p:xfrm>
          <a:off x="457200" y="1219200"/>
          <a:ext cx="8229600" cy="4937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76823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mmercial is Corr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y hasn’t pumping money affected the economy?</a:t>
            </a:r>
          </a:p>
          <a:p>
            <a:pPr lvl="1"/>
            <a:r>
              <a:rPr lang="en-US" dirty="0" smtClean="0"/>
              <a:t>Maybe it has – Freidman and Schwartz thought that the money supply collapsed faster in the 1930s as banks went bankrupt.</a:t>
            </a:r>
          </a:p>
          <a:p>
            <a:pPr lvl="2"/>
            <a:r>
              <a:rPr lang="en-US" dirty="0" smtClean="0"/>
              <a:t>Maybe it would have been worse</a:t>
            </a:r>
          </a:p>
          <a:p>
            <a:pPr lvl="1"/>
            <a:r>
              <a:rPr lang="en-US" dirty="0" smtClean="0"/>
              <a:t>Maybe the money pumped into the economy was a substitute for the purchasing power lost as home equity collapsed – Related to the first point.</a:t>
            </a:r>
          </a:p>
          <a:p>
            <a:pPr lvl="1"/>
            <a:r>
              <a:rPr lang="en-US" dirty="0" smtClean="0"/>
              <a:t>Banks may have used the increase in money to meet the new liquidity requirements introduced after the mortgage crisis.</a:t>
            </a:r>
          </a:p>
          <a:p>
            <a:pPr lvl="1"/>
            <a:r>
              <a:rPr lang="en-US" dirty="0" smtClean="0"/>
              <a:t>Maybe the economy is in a classic liquidity trap – times may get tough again so I better</a:t>
            </a:r>
          </a:p>
          <a:p>
            <a:pPr lvl="2"/>
            <a:r>
              <a:rPr lang="en-US" dirty="0" smtClean="0"/>
              <a:t>Borrow no additional money</a:t>
            </a:r>
          </a:p>
          <a:p>
            <a:pPr lvl="2"/>
            <a:r>
              <a:rPr lang="en-US" dirty="0" smtClean="0"/>
              <a:t>Sit on the cash I have</a:t>
            </a:r>
          </a:p>
        </p:txBody>
      </p:sp>
    </p:spTree>
    <p:extLst>
      <p:ext uri="{BB962C8B-B14F-4D97-AF65-F5344CB8AC3E}">
        <p14:creationId xmlns:p14="http://schemas.microsoft.com/office/powerpoint/2010/main" val="1607098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 Macroeconomics Factors Affect Agricultural Exports/Prices?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885746691"/>
              </p:ext>
            </p:extLst>
          </p:nvPr>
        </p:nvGraphicFramePr>
        <p:xfrm>
          <a:off x="457200" y="1219200"/>
          <a:ext cx="8229599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990600"/>
                <a:gridCol w="838200"/>
                <a:gridCol w="914400"/>
                <a:gridCol w="990600"/>
                <a:gridCol w="990600"/>
                <a:gridCol w="990599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b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g. Exports</a:t>
                      </a:r>
                      <a:endParaRPr lang="en-US" dirty="0"/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ity</a:t>
                      </a:r>
                      <a:endParaRPr lang="en-US" dirty="0"/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g. Prices Received</a:t>
                      </a:r>
                      <a:endParaRPr lang="en-US" dirty="0"/>
                    </a:p>
                  </a:txBody>
                  <a:tcPr anchor="b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-Sta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[</a:t>
                      </a:r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-Sta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[</a:t>
                      </a:r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-Sta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[</a:t>
                      </a:r>
                      <a:r>
                        <a:rPr lang="en-US" i="1" dirty="0" smtClean="0"/>
                        <a:t>F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urplus to GD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7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8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94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9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178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oney</a:t>
                      </a:r>
                      <a:r>
                        <a:rPr lang="en-US" baseline="0" dirty="0" smtClean="0"/>
                        <a:t> Grow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.6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5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77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7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435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fl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3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.6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8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32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Interest 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3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.5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3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718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xchange 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.7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5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4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9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1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oss Domestic Produ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.5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0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9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.9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208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0916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adian Exchange Rat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485099222"/>
              </p:ext>
            </p:extLst>
          </p:nvPr>
        </p:nvGraphicFramePr>
        <p:xfrm>
          <a:off x="457200" y="1219200"/>
          <a:ext cx="8229600" cy="4937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81237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cusing on the Period After 2008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022665588"/>
              </p:ext>
            </p:extLst>
          </p:nvPr>
        </p:nvGraphicFramePr>
        <p:xfrm>
          <a:off x="487363" y="1143000"/>
          <a:ext cx="8229600" cy="4937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458303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ng the First 6 Months of 2014 with First 6 Months of 2015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679664294"/>
              </p:ext>
            </p:extLst>
          </p:nvPr>
        </p:nvGraphicFramePr>
        <p:xfrm>
          <a:off x="457200" y="1219200"/>
          <a:ext cx="8229599" cy="31140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990600"/>
                <a:gridCol w="990600"/>
                <a:gridCol w="990600"/>
                <a:gridCol w="1077685"/>
                <a:gridCol w="1175657"/>
                <a:gridCol w="1175657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USD/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CDN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uro/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CDN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UKP/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CDN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YN/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CDN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AUD/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CDN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(JPY/100)/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CDN</a:t>
                      </a:r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r>
                        <a:rPr lang="en-US" baseline="0" dirty="0" smtClean="0"/>
                        <a:t> (201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1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24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5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62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9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33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d. Dev.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0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0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ean (2015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0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1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02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03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732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d. Dev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7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9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ired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i="1" baseline="0" dirty="0" smtClean="0"/>
                        <a:t>t</a:t>
                      </a:r>
                      <a:r>
                        <a:rPr lang="en-US" baseline="0" dirty="0" smtClean="0"/>
                        <a:t>-Tes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51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.60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9.91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.54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.34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.5087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ercent Cha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12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32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1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11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14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0163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roeconomics – Agricultural Deman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185864" y="1295400"/>
            <a:ext cx="9525" cy="414337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966789" y="5286375"/>
            <a:ext cx="5762625" cy="952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185864" y="1552575"/>
            <a:ext cx="1838325" cy="3733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447802" y="2105026"/>
            <a:ext cx="5356224" cy="146685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33564" y="2847975"/>
            <a:ext cx="4776786" cy="129778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09890" y="4676776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9890" y="4676776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1195389" y="2695575"/>
            <a:ext cx="5976938" cy="236220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666728" y="1944191"/>
          <a:ext cx="152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6728" y="1944191"/>
                        <a:ext cx="1527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702425" y="3641528"/>
          <a:ext cx="152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2425" y="3641528"/>
                        <a:ext cx="1527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4776789" y="3629026"/>
            <a:ext cx="19050" cy="1676399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195389" y="3629026"/>
            <a:ext cx="3581400" cy="19050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4625976" y="5360989"/>
          <a:ext cx="3397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5976" y="5360989"/>
                        <a:ext cx="3397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2219326" y="3648076"/>
            <a:ext cx="42863" cy="1657349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07856"/>
              </p:ext>
            </p:extLst>
          </p:nvPr>
        </p:nvGraphicFramePr>
        <p:xfrm>
          <a:off x="2219326" y="5344569"/>
          <a:ext cx="360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9326" y="5344569"/>
                        <a:ext cx="36036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536577" y="3436938"/>
          <a:ext cx="593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577" y="3436938"/>
                        <a:ext cx="5937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52754"/>
              </p:ext>
            </p:extLst>
          </p:nvPr>
        </p:nvGraphicFramePr>
        <p:xfrm>
          <a:off x="7223309" y="2595758"/>
          <a:ext cx="2333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23309" y="2595758"/>
                        <a:ext cx="23336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 flipV="1">
            <a:off x="1202499" y="3093930"/>
            <a:ext cx="4033380" cy="37577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04577" y="3079706"/>
            <a:ext cx="49483" cy="223133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185862" y="2362199"/>
            <a:ext cx="5976938" cy="236220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77415"/>
              </p:ext>
            </p:extLst>
          </p:nvPr>
        </p:nvGraphicFramePr>
        <p:xfrm>
          <a:off x="7181850" y="2155825"/>
          <a:ext cx="2968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81850" y="2155825"/>
                        <a:ext cx="296863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5218955" y="3118643"/>
            <a:ext cx="41977" cy="2179867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64315"/>
              </p:ext>
            </p:extLst>
          </p:nvPr>
        </p:nvGraphicFramePr>
        <p:xfrm>
          <a:off x="5193903" y="5360989"/>
          <a:ext cx="3397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19" imgW="203040" imgH="228600" progId="Equation.DSMT4">
                  <p:embed/>
                </p:oleObj>
              </mc:Choice>
              <mc:Fallback>
                <p:oleObj name="Equation" r:id="rId19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93903" y="5360989"/>
                        <a:ext cx="3397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13908"/>
              </p:ext>
            </p:extLst>
          </p:nvPr>
        </p:nvGraphicFramePr>
        <p:xfrm>
          <a:off x="1828421" y="5360989"/>
          <a:ext cx="360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21" imgW="215640" imgH="228600" progId="Equation.DSMT4">
                  <p:embed/>
                </p:oleObj>
              </mc:Choice>
              <mc:Fallback>
                <p:oleObj name="Equation" r:id="rId21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28421" y="5360989"/>
                        <a:ext cx="36036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62069"/>
              </p:ext>
            </p:extLst>
          </p:nvPr>
        </p:nvGraphicFramePr>
        <p:xfrm>
          <a:off x="517525" y="2890838"/>
          <a:ext cx="6365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23" imgW="380880" imgH="253800" progId="Equation.DSMT4">
                  <p:embed/>
                </p:oleObj>
              </mc:Choice>
              <mc:Fallback>
                <p:oleObj name="Equation" r:id="rId23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7525" y="2890838"/>
                        <a:ext cx="6365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36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roeconomics and Reality</a:t>
            </a:r>
            <a:endParaRPr lang="en-US" dirty="0"/>
          </a:p>
        </p:txBody>
      </p:sp>
      <p:pic>
        <p:nvPicPr>
          <p:cNvPr id="5" name="Ally Bank TV Commercial Predictions Featuring Thomas Sargent.mp4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373188"/>
            <a:ext cx="8229600" cy="4629150"/>
          </a:xfrm>
        </p:spPr>
      </p:pic>
    </p:spTree>
    <p:extLst>
      <p:ext uri="{BB962C8B-B14F-4D97-AF65-F5344CB8AC3E}">
        <p14:creationId xmlns:p14="http://schemas.microsoft.com/office/powerpoint/2010/main" val="89873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– Unanswered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re we in for a repeat of the 1980s?</a:t>
            </a:r>
          </a:p>
          <a:p>
            <a:pPr lvl="1"/>
            <a:r>
              <a:rPr lang="en-US" dirty="0" smtClean="0"/>
              <a:t>Exchange rates could increase as money supply tightens (i.e. the FROMC raises the Federal Funds Rate).</a:t>
            </a:r>
          </a:p>
          <a:p>
            <a:pPr lvl="1"/>
            <a:r>
              <a:rPr lang="en-US" dirty="0" smtClean="0"/>
              <a:t>Other Non-Ag policies may be important.</a:t>
            </a:r>
          </a:p>
          <a:p>
            <a:r>
              <a:rPr lang="en-US" dirty="0" smtClean="0"/>
              <a:t>Will the lift be successful?</a:t>
            </a:r>
          </a:p>
          <a:p>
            <a:pPr lvl="1"/>
            <a:r>
              <a:rPr lang="en-US" dirty="0" smtClean="0"/>
              <a:t>Can the Fed raise interest rate?</a:t>
            </a:r>
          </a:p>
          <a:p>
            <a:pPr lvl="1"/>
            <a:r>
              <a:rPr lang="en-US" dirty="0" smtClean="0"/>
              <a:t>Who will borrow? What about fiscal policy?</a:t>
            </a:r>
          </a:p>
          <a:p>
            <a:r>
              <a:rPr lang="en-US" dirty="0" smtClean="0"/>
              <a:t>Have there been structural changes in the economy?</a:t>
            </a:r>
          </a:p>
          <a:p>
            <a:pPr lvl="1"/>
            <a:r>
              <a:rPr lang="en-US" dirty="0" smtClean="0"/>
              <a:t>Have the additional liquidity requirements for banks after 2008 changed the structure of banking?</a:t>
            </a:r>
          </a:p>
          <a:p>
            <a:pPr lvl="1"/>
            <a:r>
              <a:rPr lang="en-US" dirty="0" smtClean="0"/>
              <a:t>Has the Affordable Care Act changed the employment/spending response?</a:t>
            </a:r>
          </a:p>
        </p:txBody>
      </p:sp>
    </p:spTree>
    <p:extLst>
      <p:ext uri="{BB962C8B-B14F-4D97-AF65-F5344CB8AC3E}">
        <p14:creationId xmlns:p14="http://schemas.microsoft.com/office/powerpoint/2010/main" val="662297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change Rates and the Canadian Economy</a:t>
            </a:r>
            <a:endParaRPr lang="en-US" dirty="0"/>
          </a:p>
        </p:txBody>
      </p:sp>
      <p:pic>
        <p:nvPicPr>
          <p:cNvPr id="4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47575" y="1219200"/>
            <a:ext cx="6648850" cy="49371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nadian Economy and Macroecono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growing number of Canadians are falling on hard times, notably in the country's oil-sensitive </a:t>
            </a:r>
            <a:r>
              <a:rPr lang="en-US" dirty="0" smtClean="0"/>
              <a:t>regions.</a:t>
            </a:r>
          </a:p>
          <a:p>
            <a:pPr lvl="1"/>
            <a:r>
              <a:rPr lang="en-US" dirty="0" smtClean="0"/>
              <a:t>Falling </a:t>
            </a:r>
            <a:r>
              <a:rPr lang="en-US" dirty="0"/>
              <a:t>oil prices are starting to </a:t>
            </a:r>
            <a:r>
              <a:rPr lang="en-US" dirty="0" smtClean="0"/>
              <a:t>bite.</a:t>
            </a:r>
          </a:p>
          <a:p>
            <a:pPr lvl="1"/>
            <a:r>
              <a:rPr lang="en-US" dirty="0" smtClean="0"/>
              <a:t>Governor </a:t>
            </a:r>
            <a:r>
              <a:rPr lang="en-US" dirty="0"/>
              <a:t>Stephen </a:t>
            </a:r>
            <a:r>
              <a:rPr lang="en-US" dirty="0" err="1"/>
              <a:t>Poloz</a:t>
            </a:r>
            <a:r>
              <a:rPr lang="en-US" dirty="0"/>
              <a:t> says the Bank of Canada is struggling to get a good reading on inflation due to a raft of temporary factors, including the oil price plunge and the cheaper Canadian </a:t>
            </a:r>
            <a:r>
              <a:rPr lang="en-US" dirty="0" smtClean="0"/>
              <a:t>dollar.</a:t>
            </a:r>
          </a:p>
          <a:p>
            <a:r>
              <a:rPr lang="en-US" dirty="0" err="1" smtClean="0"/>
              <a:t>Babad</a:t>
            </a:r>
            <a:r>
              <a:rPr lang="en-US" dirty="0"/>
              <a:t>, Michael. 2015. More Canadians Fall on Hard Times, Notably Oil Regions. </a:t>
            </a:r>
            <a:r>
              <a:rPr lang="en-US" i="1" dirty="0"/>
              <a:t>The Globe and Mail. http://www.theglobeandmail.com/report-on-business/top-business-stories/an-ill-wind-how-a-strong-el-nino-could-lift-the-canadian-dollar/article24457467/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d Res Bank Open </a:t>
            </a:r>
            <a:r>
              <a:rPr lang="en-US" dirty="0" smtClean="0"/>
              <a:t>Market Committ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Janet </a:t>
            </a:r>
            <a:r>
              <a:rPr lang="en-US" dirty="0" err="1" smtClean="0"/>
              <a:t>Yellen</a:t>
            </a:r>
            <a:endParaRPr lang="en-US" dirty="0" smtClean="0"/>
          </a:p>
          <a:p>
            <a:r>
              <a:rPr lang="en-US" dirty="0" smtClean="0"/>
              <a:t>William Dudley</a:t>
            </a:r>
          </a:p>
          <a:p>
            <a:r>
              <a:rPr lang="en-US" dirty="0" smtClean="0"/>
              <a:t>Stanley Fischer</a:t>
            </a:r>
          </a:p>
          <a:p>
            <a:r>
              <a:rPr lang="en-US" dirty="0" err="1" smtClean="0"/>
              <a:t>Lael</a:t>
            </a:r>
            <a:r>
              <a:rPr lang="en-US" dirty="0" smtClean="0"/>
              <a:t> </a:t>
            </a:r>
            <a:r>
              <a:rPr lang="en-US" dirty="0" err="1" smtClean="0"/>
              <a:t>Brainard</a:t>
            </a:r>
            <a:endParaRPr lang="en-US" dirty="0" smtClean="0"/>
          </a:p>
          <a:p>
            <a:r>
              <a:rPr lang="en-US" dirty="0" smtClean="0"/>
              <a:t>Daniel </a:t>
            </a:r>
            <a:r>
              <a:rPr lang="en-US" dirty="0" err="1" smtClean="0"/>
              <a:t>Tarullo</a:t>
            </a:r>
            <a:endParaRPr lang="en-US" dirty="0" smtClean="0"/>
          </a:p>
          <a:p>
            <a:r>
              <a:rPr lang="en-US" dirty="0" smtClean="0"/>
              <a:t>Jerome Powell</a:t>
            </a:r>
          </a:p>
          <a:p>
            <a:r>
              <a:rPr lang="en-US" dirty="0" smtClean="0"/>
              <a:t>Charles Evans (Chicago)</a:t>
            </a:r>
          </a:p>
          <a:p>
            <a:r>
              <a:rPr lang="en-US" dirty="0" smtClean="0"/>
              <a:t>Jeffrey </a:t>
            </a:r>
            <a:r>
              <a:rPr lang="en-US" dirty="0" err="1" smtClean="0"/>
              <a:t>Lacker</a:t>
            </a:r>
            <a:r>
              <a:rPr lang="en-US" dirty="0" smtClean="0"/>
              <a:t> (Richmond)</a:t>
            </a:r>
          </a:p>
          <a:p>
            <a:r>
              <a:rPr lang="en-US" dirty="0" smtClean="0"/>
              <a:t>Dennis Lockhart (Atlanta)</a:t>
            </a:r>
          </a:p>
          <a:p>
            <a:r>
              <a:rPr lang="en-US" dirty="0" smtClean="0"/>
              <a:t>John Williams (San </a:t>
            </a:r>
            <a:r>
              <a:rPr lang="en-US" dirty="0" err="1" smtClean="0"/>
              <a:t>Fransico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 descr="imgr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447800"/>
            <a:ext cx="2413000" cy="3365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248400" y="5105400"/>
            <a:ext cx="1595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Jeffrey </a:t>
            </a:r>
            <a:r>
              <a:rPr lang="en-US" sz="2000" dirty="0" err="1" smtClean="0"/>
              <a:t>Lack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01510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etary Policy – Liftof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ederal Reserve chair Janet Yellen on Friday said she expected the central bank to raise rates this year as the US economy was on course to bounce back from a sluggish first quarter and as headwinds at home and abroad begin to </a:t>
            </a:r>
            <a:r>
              <a:rPr lang="en-US" dirty="0" smtClean="0"/>
              <a:t>wane. </a:t>
            </a:r>
            <a:r>
              <a:rPr lang="en-US" i="1" dirty="0" smtClean="0"/>
              <a:t>Financial Review</a:t>
            </a:r>
            <a:r>
              <a:rPr lang="en-US" dirty="0" smtClean="0"/>
              <a:t> – May 23, 2015.</a:t>
            </a:r>
          </a:p>
          <a:p>
            <a:r>
              <a:rPr lang="en-US" dirty="0"/>
              <a:t>There has been a lively discussion of one element of the future path of the federal funds rate: whether liftoff should be sooner with a gradual rise in the rate, or whether liftoff should occur later and be followed by a steeper path of the rate</a:t>
            </a:r>
            <a:r>
              <a:rPr lang="en-US" dirty="0" smtClean="0"/>
              <a:t>. Speech by Stanley Fischer – March 23, 2015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847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roeconomics – The Liftoff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56066" y="1676400"/>
            <a:ext cx="0" cy="38100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3666" y="5257800"/>
            <a:ext cx="42672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08466" y="1905000"/>
            <a:ext cx="3581400" cy="3124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722766" y="1752600"/>
            <a:ext cx="2781300" cy="32766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637166" y="1752600"/>
            <a:ext cx="2781300" cy="32766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08666" y="3276600"/>
            <a:ext cx="21771" cy="197031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720295" y="3733800"/>
            <a:ext cx="21771" cy="1524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6415"/>
              </p:ext>
            </p:extLst>
          </p:nvPr>
        </p:nvGraphicFramePr>
        <p:xfrm>
          <a:off x="4152735" y="2189163"/>
          <a:ext cx="607659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2735" y="2189163"/>
                        <a:ext cx="607659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06937"/>
              </p:ext>
            </p:extLst>
          </p:nvPr>
        </p:nvGraphicFramePr>
        <p:xfrm>
          <a:off x="2427741" y="1731963"/>
          <a:ext cx="5842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7741" y="1731963"/>
                        <a:ext cx="5842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H="1" flipV="1">
            <a:off x="456066" y="3276600"/>
            <a:ext cx="1754574" cy="2369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456066" y="3733800"/>
            <a:ext cx="227511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706588"/>
              </p:ext>
            </p:extLst>
          </p:nvPr>
        </p:nvGraphicFramePr>
        <p:xfrm>
          <a:off x="2707141" y="5282293"/>
          <a:ext cx="3048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7141" y="5282293"/>
                        <a:ext cx="304800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41571"/>
              </p:ext>
            </p:extLst>
          </p:nvPr>
        </p:nvGraphicFramePr>
        <p:xfrm>
          <a:off x="2116591" y="5294313"/>
          <a:ext cx="2587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9" imgW="139680" imgH="228600" progId="Equation.DSMT4">
                  <p:embed/>
                </p:oleObj>
              </mc:Choice>
              <mc:Fallback>
                <p:oleObj name="Equation" r:id="rId9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6591" y="5294313"/>
                        <a:ext cx="258763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75585"/>
              </p:ext>
            </p:extLst>
          </p:nvPr>
        </p:nvGraphicFramePr>
        <p:xfrm>
          <a:off x="97291" y="3046413"/>
          <a:ext cx="2365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11" imgW="126720" imgH="228600" progId="Equation.DSMT4">
                  <p:embed/>
                </p:oleObj>
              </mc:Choice>
              <mc:Fallback>
                <p:oleObj name="Equation" r:id="rId11" imgW="126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291" y="3046413"/>
                        <a:ext cx="236538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71587"/>
              </p:ext>
            </p:extLst>
          </p:nvPr>
        </p:nvGraphicFramePr>
        <p:xfrm>
          <a:off x="76200" y="3475491"/>
          <a:ext cx="2587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200" y="3475491"/>
                        <a:ext cx="258763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 flipV="1">
            <a:off x="2742066" y="2657475"/>
            <a:ext cx="533400" cy="457200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93237"/>
              </p:ext>
            </p:extLst>
          </p:nvPr>
        </p:nvGraphicFramePr>
        <p:xfrm>
          <a:off x="3231924" y="3046413"/>
          <a:ext cx="10048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1924" y="3046413"/>
                        <a:ext cx="100488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36511"/>
              </p:ext>
            </p:extLst>
          </p:nvPr>
        </p:nvGraphicFramePr>
        <p:xfrm>
          <a:off x="4215266" y="4562475"/>
          <a:ext cx="3492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15266" y="4562475"/>
                        <a:ext cx="34925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V="1">
            <a:off x="5638800" y="1295400"/>
            <a:ext cx="0" cy="17510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410200" y="2886075"/>
            <a:ext cx="22098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638800" y="1447800"/>
            <a:ext cx="17526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638799" y="1794668"/>
            <a:ext cx="1323975" cy="10580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6296025" y="2280841"/>
            <a:ext cx="371474" cy="51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542416" y="3105364"/>
            <a:ext cx="2117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mand for Imports</a:t>
            </a:r>
            <a:endParaRPr lang="en-US" dirty="0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5735183" y="3588868"/>
            <a:ext cx="0" cy="17510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506583" y="5179543"/>
            <a:ext cx="220980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344783" y="3702827"/>
            <a:ext cx="1143000" cy="141004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942465" y="3770313"/>
            <a:ext cx="1116692" cy="13758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549962" y="4464917"/>
            <a:ext cx="402319" cy="1183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429250" y="5406556"/>
            <a:ext cx="2489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mand for Investment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roeconomics – Agricultural Deman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185864" y="1295400"/>
            <a:ext cx="9525" cy="414337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966789" y="5286375"/>
            <a:ext cx="5762625" cy="952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185864" y="1552575"/>
            <a:ext cx="1838325" cy="3733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185864" y="2847975"/>
            <a:ext cx="5724525" cy="15240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62969" y="3531394"/>
            <a:ext cx="4534694" cy="1247774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447802" y="2105026"/>
            <a:ext cx="5356224" cy="146685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33564" y="2847975"/>
            <a:ext cx="4776786" cy="129778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76300"/>
              </p:ext>
            </p:extLst>
          </p:nvPr>
        </p:nvGraphicFramePr>
        <p:xfrm>
          <a:off x="2909890" y="4676776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9890" y="4676776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409861"/>
              </p:ext>
            </p:extLst>
          </p:nvPr>
        </p:nvGraphicFramePr>
        <p:xfrm>
          <a:off x="6858000" y="4343400"/>
          <a:ext cx="9969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4343400"/>
                        <a:ext cx="996950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1195389" y="2695575"/>
            <a:ext cx="5976938" cy="236220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574445"/>
              </p:ext>
            </p:extLst>
          </p:nvPr>
        </p:nvGraphicFramePr>
        <p:xfrm>
          <a:off x="3666728" y="1944191"/>
          <a:ext cx="152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6728" y="1944191"/>
                        <a:ext cx="1527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95163"/>
              </p:ext>
            </p:extLst>
          </p:nvPr>
        </p:nvGraphicFramePr>
        <p:xfrm>
          <a:off x="5276851" y="4676776"/>
          <a:ext cx="1527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6851" y="4676776"/>
                        <a:ext cx="152717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03264"/>
              </p:ext>
            </p:extLst>
          </p:nvPr>
        </p:nvGraphicFramePr>
        <p:xfrm>
          <a:off x="6781800" y="3657600"/>
          <a:ext cx="152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81800" y="3657600"/>
                        <a:ext cx="1527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4776789" y="3629026"/>
            <a:ext cx="19050" cy="1676399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195389" y="3629026"/>
            <a:ext cx="3581400" cy="19050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18894"/>
              </p:ext>
            </p:extLst>
          </p:nvPr>
        </p:nvGraphicFramePr>
        <p:xfrm>
          <a:off x="4625976" y="5360989"/>
          <a:ext cx="3397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25976" y="5360989"/>
                        <a:ext cx="3397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4048126" y="3638551"/>
            <a:ext cx="4763" cy="1657349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182238"/>
              </p:ext>
            </p:extLst>
          </p:nvPr>
        </p:nvGraphicFramePr>
        <p:xfrm>
          <a:off x="3945732" y="5360989"/>
          <a:ext cx="360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45732" y="5360989"/>
                        <a:ext cx="36036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2219326" y="3648076"/>
            <a:ext cx="42863" cy="1657349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857625" y="4010025"/>
            <a:ext cx="4764" cy="127635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1185864" y="4014392"/>
            <a:ext cx="2662237" cy="3036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167441"/>
              </p:ext>
            </p:extLst>
          </p:nvPr>
        </p:nvGraphicFramePr>
        <p:xfrm>
          <a:off x="2105026" y="5334793"/>
          <a:ext cx="360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" name="Equation" r:id="rId17" imgW="215640" imgH="228600" progId="Equation.DSMT4">
                  <p:embed/>
                </p:oleObj>
              </mc:Choice>
              <mc:Fallback>
                <p:oleObj name="Equation" r:id="rId1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05026" y="5334793"/>
                        <a:ext cx="360363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721362"/>
              </p:ext>
            </p:extLst>
          </p:nvPr>
        </p:nvGraphicFramePr>
        <p:xfrm>
          <a:off x="536577" y="3436938"/>
          <a:ext cx="593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" name="Equation" r:id="rId19" imgW="355320" imgH="253800" progId="Equation.DSMT4">
                  <p:embed/>
                </p:oleObj>
              </mc:Choice>
              <mc:Fallback>
                <p:oleObj name="Equation" r:id="rId19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6577" y="3436938"/>
                        <a:ext cx="5937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58866"/>
              </p:ext>
            </p:extLst>
          </p:nvPr>
        </p:nvGraphicFramePr>
        <p:xfrm>
          <a:off x="512765" y="3824090"/>
          <a:ext cx="6778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" name="Equation" r:id="rId21" imgW="406080" imgH="253800" progId="Equation.DSMT4">
                  <p:embed/>
                </p:oleObj>
              </mc:Choice>
              <mc:Fallback>
                <p:oleObj name="Equation" r:id="rId21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2765" y="3824090"/>
                        <a:ext cx="6778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22703"/>
              </p:ext>
            </p:extLst>
          </p:nvPr>
        </p:nvGraphicFramePr>
        <p:xfrm>
          <a:off x="3606007" y="5351464"/>
          <a:ext cx="3397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" name="Equation" r:id="rId23" imgW="203040" imgH="228600" progId="Equation.DSMT4">
                  <p:embed/>
                </p:oleObj>
              </mc:Choice>
              <mc:Fallback>
                <p:oleObj name="Equation" r:id="rId2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06007" y="5351464"/>
                        <a:ext cx="3397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09024"/>
              </p:ext>
            </p:extLst>
          </p:nvPr>
        </p:nvGraphicFramePr>
        <p:xfrm>
          <a:off x="7234238" y="2368550"/>
          <a:ext cx="2333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34238" y="2368550"/>
                        <a:ext cx="23336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605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roeconomics – Input Cost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1185864" y="1295400"/>
            <a:ext cx="9525" cy="414337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966789" y="5286375"/>
            <a:ext cx="5762625" cy="9525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185864" y="1552575"/>
            <a:ext cx="1838325" cy="373380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62969" y="3531394"/>
            <a:ext cx="4534694" cy="1247774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833564" y="2847975"/>
            <a:ext cx="4776786" cy="129778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50972"/>
              </p:ext>
            </p:extLst>
          </p:nvPr>
        </p:nvGraphicFramePr>
        <p:xfrm>
          <a:off x="3100389" y="4880772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0389" y="4880772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195389" y="2695575"/>
            <a:ext cx="5976938" cy="236220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871261"/>
              </p:ext>
            </p:extLst>
          </p:nvPr>
        </p:nvGraphicFramePr>
        <p:xfrm>
          <a:off x="5276851" y="4676776"/>
          <a:ext cx="15271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4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6851" y="4676776"/>
                        <a:ext cx="152717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27395"/>
              </p:ext>
            </p:extLst>
          </p:nvPr>
        </p:nvGraphicFramePr>
        <p:xfrm>
          <a:off x="6729414" y="3876676"/>
          <a:ext cx="1527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9414" y="3876676"/>
                        <a:ext cx="15271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776789" y="3629026"/>
            <a:ext cx="19050" cy="1676399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195389" y="3629026"/>
            <a:ext cx="3581400" cy="19050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3317"/>
              </p:ext>
            </p:extLst>
          </p:nvPr>
        </p:nvGraphicFramePr>
        <p:xfrm>
          <a:off x="4625976" y="5360989"/>
          <a:ext cx="3397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5976" y="5360989"/>
                        <a:ext cx="3397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3857625" y="4010025"/>
            <a:ext cx="4764" cy="127635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185864" y="4014392"/>
            <a:ext cx="2662237" cy="30360"/>
          </a:xfrm>
          <a:prstGeom prst="line">
            <a:avLst/>
          </a:prstGeom>
          <a:ln w="158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65822"/>
              </p:ext>
            </p:extLst>
          </p:nvPr>
        </p:nvGraphicFramePr>
        <p:xfrm>
          <a:off x="536578" y="3320256"/>
          <a:ext cx="593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7" name="Equation" r:id="rId11" imgW="355320" imgH="253800" progId="Equation.DSMT4">
                  <p:embed/>
                </p:oleObj>
              </mc:Choice>
              <mc:Fallback>
                <p:oleObj name="Equation" r:id="rId11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578" y="3320256"/>
                        <a:ext cx="5937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14482"/>
              </p:ext>
            </p:extLst>
          </p:nvPr>
        </p:nvGraphicFramePr>
        <p:xfrm>
          <a:off x="485776" y="3723481"/>
          <a:ext cx="6778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" name="Equation" r:id="rId13" imgW="406080" imgH="253800" progId="Equation.DSMT4">
                  <p:embed/>
                </p:oleObj>
              </mc:Choice>
              <mc:Fallback>
                <p:oleObj name="Equation" r:id="rId13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776" y="3723481"/>
                        <a:ext cx="6778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3335"/>
              </p:ext>
            </p:extLst>
          </p:nvPr>
        </p:nvGraphicFramePr>
        <p:xfrm>
          <a:off x="3606007" y="5351464"/>
          <a:ext cx="3397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9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6007" y="5351464"/>
                        <a:ext cx="3397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1185864" y="2876550"/>
            <a:ext cx="5976938" cy="2362201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155283" y="4072730"/>
            <a:ext cx="7142" cy="1204120"/>
          </a:xfrm>
          <a:prstGeom prst="line">
            <a:avLst/>
          </a:prstGeom>
          <a:ln w="158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1190625" y="4057650"/>
            <a:ext cx="2963863" cy="66675"/>
          </a:xfrm>
          <a:prstGeom prst="line">
            <a:avLst/>
          </a:prstGeom>
          <a:ln w="15875"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27357"/>
              </p:ext>
            </p:extLst>
          </p:nvPr>
        </p:nvGraphicFramePr>
        <p:xfrm>
          <a:off x="466725" y="4102100"/>
          <a:ext cx="698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0" name="Equation" r:id="rId17" imgW="419040" imgH="253800" progId="Equation.DSMT4">
                  <p:embed/>
                </p:oleObj>
              </mc:Choice>
              <mc:Fallback>
                <p:oleObj name="Equation" r:id="rId17" imgW="41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6725" y="4102100"/>
                        <a:ext cx="6985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08685"/>
              </p:ext>
            </p:extLst>
          </p:nvPr>
        </p:nvGraphicFramePr>
        <p:xfrm>
          <a:off x="7234238" y="2368550"/>
          <a:ext cx="2333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34238" y="2368550"/>
                        <a:ext cx="23336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02260"/>
              </p:ext>
            </p:extLst>
          </p:nvPr>
        </p:nvGraphicFramePr>
        <p:xfrm>
          <a:off x="7227888" y="2814638"/>
          <a:ext cx="296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2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27888" y="2814638"/>
                        <a:ext cx="29686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78054"/>
              </p:ext>
            </p:extLst>
          </p:nvPr>
        </p:nvGraphicFramePr>
        <p:xfrm>
          <a:off x="4032250" y="5353050"/>
          <a:ext cx="3825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3" name="Equation" r:id="rId23" imgW="228600" imgH="228600" progId="Equation.DSMT4">
                  <p:embed/>
                </p:oleObj>
              </mc:Choice>
              <mc:Fallback>
                <p:oleObj name="Equation" r:id="rId23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32250" y="5353050"/>
                        <a:ext cx="382588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418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108</TotalTime>
  <Words>846</Words>
  <Application>Microsoft Macintosh PowerPoint</Application>
  <PresentationFormat>On-screen Show (4:3)</PresentationFormat>
  <Paragraphs>207</Paragraphs>
  <Slides>20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rigin</vt:lpstr>
      <vt:lpstr>Equation</vt:lpstr>
      <vt:lpstr>MathType 6.0 Equation</vt:lpstr>
      <vt:lpstr>Can You Tell Me What Interest Rates will be Next Year? Macroeconomics and Reality Returns</vt:lpstr>
      <vt:lpstr>Macroeconomics and Reality</vt:lpstr>
      <vt:lpstr>Exchange Rates and the Canadian Economy</vt:lpstr>
      <vt:lpstr>Canadian Economy and Macroeconomics</vt:lpstr>
      <vt:lpstr>Fed Res Bank Open Market Committee</vt:lpstr>
      <vt:lpstr>Monetary Policy – Liftoff</vt:lpstr>
      <vt:lpstr>Macroeconomics – The Liftoff</vt:lpstr>
      <vt:lpstr>Macroeconomics – Agricultural Demand</vt:lpstr>
      <vt:lpstr>Macroeconomics – Input Cost</vt:lpstr>
      <vt:lpstr>U.S. Farmland Values</vt:lpstr>
      <vt:lpstr>Macroeconomics - Data</vt:lpstr>
      <vt:lpstr>Granger Causality – Does Fiscal or Monetary Policy Drive Exchange Rates?</vt:lpstr>
      <vt:lpstr>Money and Inflation</vt:lpstr>
      <vt:lpstr>The Commercial is Correct</vt:lpstr>
      <vt:lpstr>Do Macroeconomics Factors Affect Agricultural Exports/Prices?</vt:lpstr>
      <vt:lpstr>Canadian Exchange Rates</vt:lpstr>
      <vt:lpstr>Focusing on the Period After 2008</vt:lpstr>
      <vt:lpstr>Comparing the First 6 Months of 2014 with First 6 Months of 2015</vt:lpstr>
      <vt:lpstr>Macroeconomics – Agricultural Demand</vt:lpstr>
      <vt:lpstr>Conclusions – Unanswered Questions</vt:lpstr>
    </vt:vector>
  </TitlesOfParts>
  <Company>U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hael Gunderson, Ph.D.</dc:title>
  <dc:creator>Michael Gunderson</dc:creator>
  <cp:lastModifiedBy>Charles Moss</cp:lastModifiedBy>
  <cp:revision>93</cp:revision>
  <dcterms:created xsi:type="dcterms:W3CDTF">2007-03-21T19:29:03Z</dcterms:created>
  <dcterms:modified xsi:type="dcterms:W3CDTF">2015-06-22T16:42:38Z</dcterms:modified>
</cp:coreProperties>
</file>